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9507ED" w:rsidRPr="006A507A" w:rsidRDefault="009507ED" w:rsidP="009507ED">
      <w:pPr>
        <w:snapToGrid w:val="0"/>
        <w:jc w:val="center"/>
        <w:rPr>
          <w:rFonts w:ascii="宋体" w:hAnsi="宋体"/>
          <w:bCs/>
          <w:color w:val="000000"/>
          <w:sz w:val="30"/>
          <w:szCs w:val="30"/>
        </w:rPr>
      </w:pPr>
      <w:r w:rsidRPr="006A507A">
        <w:rPr>
          <w:rFonts w:ascii="宋体" w:hAnsi="宋体" w:hint="eastAsia"/>
          <w:bCs/>
          <w:color w:val="000000"/>
          <w:sz w:val="30"/>
          <w:szCs w:val="30"/>
        </w:rPr>
        <w:t>北京市西城区</w:t>
      </w:r>
      <w:r w:rsidRPr="006A507A">
        <w:rPr>
          <w:rFonts w:ascii="宋体" w:hAnsi="宋体"/>
          <w:bCs/>
          <w:color w:val="000000"/>
          <w:sz w:val="30"/>
          <w:szCs w:val="30"/>
        </w:rPr>
        <w:t>201</w:t>
      </w:r>
      <w:r w:rsidRPr="006A507A">
        <w:rPr>
          <w:rFonts w:ascii="宋体" w:hAnsi="宋体" w:hint="eastAsia"/>
          <w:bCs/>
          <w:color w:val="000000"/>
          <w:sz w:val="30"/>
          <w:szCs w:val="30"/>
        </w:rPr>
        <w:t>5年初三一模试卷</w:t>
      </w:r>
    </w:p>
    <w:p w:rsidR="009507ED" w:rsidRPr="006A507A" w:rsidRDefault="009507ED" w:rsidP="009507ED">
      <w:pPr>
        <w:snapToGrid w:val="0"/>
        <w:spacing w:beforeLines="30" w:afterLines="30"/>
        <w:ind w:firstLineChars="630" w:firstLine="3276"/>
        <w:jc w:val="left"/>
        <w:rPr>
          <w:rFonts w:ascii="宋体" w:hAnsi="宋体" w:hint="eastAsia"/>
          <w:bCs/>
          <w:color w:val="000000"/>
          <w:sz w:val="24"/>
        </w:rPr>
      </w:pPr>
      <w:r w:rsidRPr="007F77CC">
        <w:rPr>
          <w:rFonts w:ascii="黑体" w:eastAsia="黑体" w:hAnsi="宋体" w:hint="eastAsia"/>
          <w:bCs/>
          <w:color w:val="000000"/>
          <w:spacing w:val="20"/>
          <w:sz w:val="48"/>
          <w:szCs w:val="48"/>
        </w:rPr>
        <w:t>物  理</w:t>
      </w:r>
      <w:r w:rsidRPr="006A507A">
        <w:rPr>
          <w:rFonts w:ascii="宋体" w:hAnsi="宋体"/>
          <w:b/>
          <w:bCs/>
          <w:color w:val="000000"/>
          <w:sz w:val="30"/>
        </w:rPr>
        <w:t xml:space="preserve">  </w:t>
      </w:r>
      <w:r w:rsidRPr="006A507A">
        <w:rPr>
          <w:rFonts w:ascii="宋体" w:hAnsi="宋体"/>
          <w:bCs/>
          <w:color w:val="000000"/>
          <w:sz w:val="30"/>
        </w:rPr>
        <w:t xml:space="preserve">              </w:t>
      </w:r>
      <w:r w:rsidRPr="006A507A">
        <w:rPr>
          <w:rFonts w:ascii="宋体" w:hAnsi="宋体"/>
          <w:b/>
          <w:bCs/>
          <w:color w:val="000000"/>
          <w:sz w:val="28"/>
          <w:szCs w:val="28"/>
        </w:rPr>
        <w:t>201</w:t>
      </w:r>
      <w:r w:rsidRPr="006A507A">
        <w:rPr>
          <w:rFonts w:ascii="宋体" w:hAnsi="宋体" w:hint="eastAsia"/>
          <w:b/>
          <w:bCs/>
          <w:color w:val="000000"/>
          <w:sz w:val="28"/>
          <w:szCs w:val="28"/>
        </w:rPr>
        <w:t>5</w:t>
      </w:r>
      <w:r w:rsidRPr="006A507A">
        <w:rPr>
          <w:rFonts w:ascii="宋体" w:hAnsi="宋体"/>
          <w:b/>
          <w:bCs/>
          <w:color w:val="000000"/>
          <w:sz w:val="28"/>
          <w:szCs w:val="28"/>
        </w:rPr>
        <w:t>.</w:t>
      </w:r>
      <w:r w:rsidRPr="006A507A">
        <w:rPr>
          <w:rFonts w:ascii="宋体" w:hAnsi="宋体" w:hint="eastAsia"/>
          <w:b/>
          <w:bCs/>
          <w:color w:val="000000"/>
          <w:sz w:val="28"/>
          <w:szCs w:val="28"/>
        </w:rPr>
        <w:t>4</w:t>
      </w:r>
    </w:p>
    <w:tbl>
      <w:tblPr>
        <w:tblW w:w="81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0"/>
        <w:gridCol w:w="7680"/>
      </w:tblGrid>
      <w:tr w:rsidR="009507ED" w:rsidRPr="006A507A">
        <w:tblPrEx>
          <w:tblCellMar>
            <w:top w:w="0" w:type="dxa"/>
            <w:bottom w:w="0" w:type="dxa"/>
          </w:tblCellMar>
        </w:tblPrEx>
        <w:trPr>
          <w:trHeight w:val="1598"/>
        </w:trPr>
        <w:tc>
          <w:tcPr>
            <w:tcW w:w="510" w:type="dxa"/>
            <w:vAlign w:val="center"/>
          </w:tcPr>
          <w:p w:rsidR="009507ED" w:rsidRPr="006A507A" w:rsidRDefault="009507ED" w:rsidP="009507ED">
            <w:pPr>
              <w:snapToGrid w:val="0"/>
              <w:jc w:val="center"/>
              <w:rPr>
                <w:rFonts w:ascii="宋体" w:hAnsi="宋体"/>
                <w:b/>
                <w:bCs/>
                <w:color w:val="000000"/>
                <w:szCs w:val="21"/>
              </w:rPr>
            </w:pPr>
            <w:r w:rsidRPr="006A507A">
              <w:rPr>
                <w:rFonts w:ascii="宋体" w:hAnsi="宋体"/>
                <w:b/>
                <w:bCs/>
                <w:color w:val="000000"/>
                <w:szCs w:val="21"/>
              </w:rPr>
              <w:t>考</w:t>
            </w:r>
          </w:p>
          <w:p w:rsidR="009507ED" w:rsidRPr="006A507A" w:rsidRDefault="009507ED" w:rsidP="009507ED">
            <w:pPr>
              <w:snapToGrid w:val="0"/>
              <w:jc w:val="center"/>
              <w:rPr>
                <w:rFonts w:ascii="宋体" w:hAnsi="宋体"/>
                <w:b/>
                <w:bCs/>
                <w:color w:val="000000"/>
                <w:szCs w:val="21"/>
              </w:rPr>
            </w:pPr>
            <w:r w:rsidRPr="006A507A">
              <w:rPr>
                <w:rFonts w:ascii="宋体" w:hAnsi="宋体"/>
                <w:b/>
                <w:bCs/>
                <w:color w:val="000000"/>
                <w:szCs w:val="21"/>
              </w:rPr>
              <w:t>生</w:t>
            </w:r>
          </w:p>
          <w:p w:rsidR="009507ED" w:rsidRPr="006A507A" w:rsidRDefault="009507ED" w:rsidP="009507ED">
            <w:pPr>
              <w:snapToGrid w:val="0"/>
              <w:jc w:val="center"/>
              <w:rPr>
                <w:rFonts w:ascii="宋体" w:hAnsi="宋体"/>
                <w:b/>
                <w:bCs/>
                <w:color w:val="000000"/>
                <w:szCs w:val="21"/>
              </w:rPr>
            </w:pPr>
            <w:r w:rsidRPr="006A507A">
              <w:rPr>
                <w:rFonts w:ascii="宋体" w:hAnsi="宋体"/>
                <w:b/>
                <w:bCs/>
                <w:color w:val="000000"/>
                <w:szCs w:val="21"/>
              </w:rPr>
              <w:t>须</w:t>
            </w:r>
          </w:p>
          <w:p w:rsidR="009507ED" w:rsidRPr="006A507A" w:rsidRDefault="009507ED" w:rsidP="009507ED">
            <w:pPr>
              <w:snapToGrid w:val="0"/>
              <w:jc w:val="center"/>
              <w:rPr>
                <w:rFonts w:ascii="宋体" w:hAnsi="宋体"/>
                <w:bCs/>
                <w:color w:val="000000"/>
                <w:szCs w:val="21"/>
              </w:rPr>
            </w:pPr>
            <w:r w:rsidRPr="006A507A">
              <w:rPr>
                <w:rFonts w:ascii="宋体" w:hAnsi="宋体"/>
                <w:b/>
                <w:bCs/>
                <w:color w:val="000000"/>
                <w:szCs w:val="21"/>
              </w:rPr>
              <w:t>知</w:t>
            </w:r>
          </w:p>
        </w:tc>
        <w:tc>
          <w:tcPr>
            <w:tcW w:w="7680" w:type="dxa"/>
            <w:vAlign w:val="center"/>
          </w:tcPr>
          <w:p w:rsidR="009507ED" w:rsidRPr="006A507A" w:rsidRDefault="009507ED" w:rsidP="009507ED">
            <w:pPr>
              <w:snapToGrid w:val="0"/>
              <w:rPr>
                <w:rFonts w:ascii="宋体" w:hAnsi="宋体"/>
                <w:color w:val="000000"/>
                <w:szCs w:val="21"/>
              </w:rPr>
            </w:pPr>
            <w:r w:rsidRPr="006A507A">
              <w:rPr>
                <w:rFonts w:ascii="宋体" w:hAnsi="宋体"/>
                <w:color w:val="000000"/>
                <w:szCs w:val="21"/>
              </w:rPr>
              <w:t>1．本试卷共8页，</w:t>
            </w:r>
            <w:r w:rsidRPr="006A507A">
              <w:rPr>
                <w:rFonts w:ascii="宋体" w:hAnsi="宋体" w:hint="eastAsia"/>
                <w:color w:val="000000"/>
                <w:szCs w:val="21"/>
              </w:rPr>
              <w:t>六</w:t>
            </w:r>
            <w:r w:rsidRPr="006A507A">
              <w:rPr>
                <w:rFonts w:ascii="宋体" w:hAnsi="宋体"/>
                <w:color w:val="000000"/>
                <w:szCs w:val="21"/>
              </w:rPr>
              <w:t>道大题，</w:t>
            </w:r>
            <w:r w:rsidRPr="006A507A">
              <w:rPr>
                <w:rFonts w:ascii="宋体" w:hAnsi="宋体" w:hint="eastAsia"/>
                <w:color w:val="000000"/>
                <w:szCs w:val="21"/>
              </w:rPr>
              <w:t>46</w:t>
            </w:r>
            <w:r w:rsidRPr="006A507A">
              <w:rPr>
                <w:rFonts w:ascii="宋体" w:hAnsi="宋体"/>
                <w:color w:val="000000"/>
                <w:szCs w:val="21"/>
              </w:rPr>
              <w:t>道小题，满分</w:t>
            </w:r>
            <w:r w:rsidR="007428EF">
              <w:rPr>
                <w:rFonts w:ascii="宋体" w:hAnsi="宋体"/>
                <w:noProof/>
                <w:color w:val="000000"/>
                <w:szCs w:val="21"/>
              </w:rPr>
              <w:drawing>
                <wp:inline distT="0" distB="0" distL="0" distR="0">
                  <wp:extent cx="19050" cy="28575"/>
                  <wp:effectExtent l="19050" t="0" r="0" b="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6A507A">
              <w:rPr>
                <w:rFonts w:ascii="宋体" w:hAnsi="宋体"/>
                <w:color w:val="000000"/>
                <w:szCs w:val="21"/>
              </w:rPr>
              <w:t>100分。考试时间120分钟。</w:t>
            </w:r>
          </w:p>
          <w:p w:rsidR="009507ED" w:rsidRPr="006A507A" w:rsidRDefault="009507ED" w:rsidP="009507ED">
            <w:pPr>
              <w:snapToGrid w:val="0"/>
              <w:rPr>
                <w:rFonts w:ascii="宋体" w:hAnsi="宋体"/>
                <w:color w:val="000000"/>
                <w:szCs w:val="21"/>
              </w:rPr>
            </w:pPr>
            <w:r w:rsidRPr="006A507A">
              <w:rPr>
                <w:rFonts w:ascii="宋体" w:hAnsi="宋体"/>
                <w:color w:val="000000"/>
                <w:szCs w:val="21"/>
              </w:rPr>
              <w:t>2．考生应在试卷、机读卡和答题卡上准确填写学校名称、班级、姓名和学号。</w:t>
            </w:r>
          </w:p>
          <w:p w:rsidR="009507ED" w:rsidRPr="006A507A" w:rsidRDefault="009507ED" w:rsidP="009507ED">
            <w:pPr>
              <w:snapToGrid w:val="0"/>
              <w:rPr>
                <w:rFonts w:ascii="宋体" w:hAnsi="宋体"/>
                <w:color w:val="000000"/>
                <w:szCs w:val="21"/>
              </w:rPr>
            </w:pPr>
            <w:r w:rsidRPr="006A507A">
              <w:rPr>
                <w:rFonts w:ascii="宋体" w:hAnsi="宋体"/>
                <w:color w:val="000000"/>
                <w:szCs w:val="21"/>
              </w:rPr>
              <w:t>3．选择题在机读卡上作答，其他试题在答题卡上作答，在试卷上作答无效。</w:t>
            </w:r>
          </w:p>
          <w:p w:rsidR="009507ED" w:rsidRPr="006A507A" w:rsidRDefault="009507ED" w:rsidP="009507ED">
            <w:pPr>
              <w:snapToGrid w:val="0"/>
              <w:rPr>
                <w:rFonts w:ascii="宋体" w:hAnsi="宋体"/>
                <w:color w:val="000000"/>
                <w:szCs w:val="21"/>
              </w:rPr>
            </w:pPr>
            <w:r w:rsidRPr="006A507A">
              <w:rPr>
                <w:rFonts w:ascii="宋体" w:hAnsi="宋体"/>
                <w:color w:val="000000"/>
                <w:szCs w:val="21"/>
              </w:rPr>
              <w:t xml:space="preserve">4．选择题、作图题用2B铅笔作答，其他试题用黑色字迹签字笔作答。 </w:t>
            </w:r>
          </w:p>
          <w:p w:rsidR="009507ED" w:rsidRPr="006A507A" w:rsidRDefault="009507ED" w:rsidP="009507ED">
            <w:pPr>
              <w:snapToGrid w:val="0"/>
              <w:rPr>
                <w:rFonts w:ascii="宋体" w:hAnsi="宋体"/>
                <w:bCs/>
                <w:color w:val="000000"/>
              </w:rPr>
            </w:pPr>
            <w:r w:rsidRPr="006A507A">
              <w:rPr>
                <w:rFonts w:ascii="宋体" w:hAnsi="宋体"/>
                <w:color w:val="000000"/>
                <w:szCs w:val="21"/>
              </w:rPr>
              <w:t>5．考试结束时，请将本试卷、机读卡、答题卡和草稿纸一并交回。</w:t>
            </w:r>
          </w:p>
        </w:tc>
      </w:tr>
    </w:tbl>
    <w:p w:rsidR="009507ED" w:rsidRPr="007F77CC" w:rsidRDefault="009507ED" w:rsidP="009507ED">
      <w:pPr>
        <w:tabs>
          <w:tab w:val="left" w:pos="4410"/>
        </w:tabs>
        <w:snapToGrid w:val="0"/>
        <w:spacing w:line="300" w:lineRule="auto"/>
        <w:rPr>
          <w:color w:val="000000"/>
          <w:szCs w:val="21"/>
        </w:rPr>
      </w:pPr>
      <w:r w:rsidRPr="007F77CC">
        <w:rPr>
          <w:rFonts w:hAnsi="宋体"/>
          <w:b/>
          <w:color w:val="000000"/>
        </w:rPr>
        <w:t>一、单项选择题</w:t>
      </w:r>
      <w:r w:rsidRPr="007F77CC">
        <w:rPr>
          <w:rFonts w:hAnsi="宋体"/>
          <w:color w:val="000000"/>
        </w:rPr>
        <w:t>（下列各小题四个选项中只有一个选项符合题意。共</w:t>
      </w:r>
      <w:r w:rsidRPr="007F77CC">
        <w:rPr>
          <w:color w:val="000000"/>
        </w:rPr>
        <w:t>30</w:t>
      </w:r>
      <w:r w:rsidRPr="007F77CC">
        <w:rPr>
          <w:rFonts w:hAnsi="宋体"/>
          <w:color w:val="000000"/>
        </w:rPr>
        <w:t>分，每</w:t>
      </w:r>
      <w:r w:rsidRPr="007F77CC">
        <w:rPr>
          <w:rFonts w:hAnsi="宋体"/>
          <w:color w:val="000000"/>
          <w:szCs w:val="21"/>
        </w:rPr>
        <w:t>小题</w:t>
      </w:r>
      <w:r w:rsidRPr="007F77CC">
        <w:rPr>
          <w:color w:val="000000"/>
          <w:szCs w:val="21"/>
        </w:rPr>
        <w:t>2</w:t>
      </w:r>
      <w:r w:rsidRPr="007F77CC">
        <w:rPr>
          <w:rFonts w:hAnsi="宋体"/>
          <w:color w:val="000000"/>
          <w:szCs w:val="21"/>
        </w:rPr>
        <w:t>分）</w:t>
      </w:r>
    </w:p>
    <w:p w:rsidR="009507ED" w:rsidRPr="007F77CC" w:rsidRDefault="009507ED" w:rsidP="009507ED">
      <w:pPr>
        <w:tabs>
          <w:tab w:val="right" w:leader="dot" w:pos="7120"/>
        </w:tabs>
        <w:spacing w:line="300" w:lineRule="auto"/>
        <w:ind w:firstLineChars="50" w:firstLine="105"/>
        <w:jc w:val="left"/>
        <w:rPr>
          <w:color w:val="000000"/>
        </w:rPr>
      </w:pPr>
      <w:r w:rsidRPr="007F77CC">
        <w:rPr>
          <w:color w:val="000000"/>
        </w:rPr>
        <w:t>1</w:t>
      </w:r>
      <w:r w:rsidRPr="007F77CC">
        <w:rPr>
          <w:rFonts w:hAnsi="宋体"/>
          <w:color w:val="000000"/>
        </w:rPr>
        <w:t>．通常情况下，下列物体中属于导体的是</w:t>
      </w:r>
      <w:r w:rsidRPr="007F77CC">
        <w:rPr>
          <w:color w:val="000000"/>
        </w:rPr>
        <w:t xml:space="preserve">  </w:t>
      </w:r>
    </w:p>
    <w:p w:rsidR="009507ED" w:rsidRPr="007F77CC" w:rsidRDefault="009507ED" w:rsidP="009507ED">
      <w:pPr>
        <w:tabs>
          <w:tab w:val="left" w:pos="2422"/>
          <w:tab w:val="left" w:pos="4560"/>
          <w:tab w:val="left" w:pos="6481"/>
        </w:tabs>
        <w:snapToGrid w:val="0"/>
        <w:spacing w:line="300" w:lineRule="auto"/>
        <w:ind w:firstLineChars="200" w:firstLine="420"/>
        <w:rPr>
          <w:rFonts w:hint="eastAsia"/>
          <w:color w:val="000000"/>
        </w:rPr>
      </w:pPr>
      <w:r w:rsidRPr="007F77CC">
        <w:rPr>
          <w:color w:val="000000"/>
        </w:rPr>
        <w:t>A</w:t>
      </w:r>
      <w:r w:rsidRPr="007F77CC">
        <w:rPr>
          <w:rFonts w:hAnsi="宋体"/>
          <w:color w:val="000000"/>
        </w:rPr>
        <w:t>．陶瓷碗</w:t>
      </w:r>
      <w:r w:rsidRPr="007F77CC">
        <w:rPr>
          <w:color w:val="000000"/>
        </w:rPr>
        <w:tab/>
        <w:t>B</w:t>
      </w:r>
      <w:r w:rsidRPr="007F77CC">
        <w:rPr>
          <w:rFonts w:hAnsi="宋体"/>
          <w:color w:val="000000"/>
        </w:rPr>
        <w:t>．铅笔芯</w:t>
      </w:r>
      <w:r w:rsidRPr="007F77CC">
        <w:rPr>
          <w:color w:val="000000"/>
        </w:rPr>
        <w:tab/>
        <w:t>C</w:t>
      </w:r>
      <w:r w:rsidRPr="007F77CC">
        <w:rPr>
          <w:rFonts w:hAnsi="宋体"/>
          <w:color w:val="000000"/>
        </w:rPr>
        <w:t>．竹筷子</w:t>
      </w:r>
      <w:r w:rsidRPr="007F77CC">
        <w:rPr>
          <w:color w:val="000000"/>
        </w:rPr>
        <w:tab/>
        <w:t>D</w:t>
      </w:r>
      <w:r w:rsidRPr="007F77CC">
        <w:rPr>
          <w:rFonts w:hAnsi="宋体"/>
          <w:color w:val="000000"/>
        </w:rPr>
        <w:t>．塑料尺</w:t>
      </w:r>
    </w:p>
    <w:p w:rsidR="009507ED" w:rsidRPr="007F77CC" w:rsidRDefault="009507ED" w:rsidP="009507ED">
      <w:pPr>
        <w:snapToGrid w:val="0"/>
        <w:spacing w:line="300" w:lineRule="auto"/>
        <w:ind w:firstLineChars="50" w:firstLine="105"/>
        <w:rPr>
          <w:color w:val="000000"/>
        </w:rPr>
      </w:pPr>
      <w:r w:rsidRPr="007F77CC">
        <w:rPr>
          <w:color w:val="000000"/>
        </w:rPr>
        <w:t>2</w:t>
      </w:r>
      <w:r w:rsidRPr="007F77CC">
        <w:rPr>
          <w:rFonts w:hAnsi="宋体"/>
          <w:color w:val="000000"/>
        </w:rPr>
        <w:t>．在①煤炭、②石油、③风能、④核能这四种能源中，属于不可再生能源的是</w:t>
      </w:r>
      <w:r w:rsidRPr="007F77CC">
        <w:rPr>
          <w:color w:val="000000"/>
        </w:rPr>
        <w:t xml:space="preserve">  </w:t>
      </w:r>
    </w:p>
    <w:p w:rsidR="009507ED" w:rsidRPr="007F77CC" w:rsidRDefault="009507ED" w:rsidP="009507ED">
      <w:pPr>
        <w:tabs>
          <w:tab w:val="left" w:pos="2422"/>
          <w:tab w:val="left" w:pos="4560"/>
          <w:tab w:val="left" w:pos="6481"/>
        </w:tabs>
        <w:snapToGrid w:val="0"/>
        <w:spacing w:line="300" w:lineRule="auto"/>
        <w:ind w:firstLineChars="200" w:firstLine="420"/>
        <w:rPr>
          <w:rFonts w:hint="eastAsia"/>
          <w:color w:val="000000"/>
        </w:rPr>
      </w:pPr>
      <w:r w:rsidRPr="007F77CC">
        <w:rPr>
          <w:color w:val="000000"/>
        </w:rPr>
        <w:t>A</w:t>
      </w:r>
      <w:r w:rsidRPr="007F77CC">
        <w:rPr>
          <w:rFonts w:hAnsi="宋体"/>
          <w:color w:val="000000"/>
        </w:rPr>
        <w:t>．①②③</w:t>
      </w:r>
      <w:r w:rsidRPr="007F77CC">
        <w:rPr>
          <w:color w:val="000000"/>
        </w:rPr>
        <w:tab/>
        <w:t>B</w:t>
      </w:r>
      <w:r w:rsidRPr="007F77CC">
        <w:rPr>
          <w:rFonts w:hAnsi="宋体"/>
          <w:color w:val="000000"/>
        </w:rPr>
        <w:t>．①③④</w:t>
      </w:r>
      <w:r w:rsidRPr="007F77CC">
        <w:rPr>
          <w:color w:val="000000"/>
        </w:rPr>
        <w:tab/>
        <w:t>C</w:t>
      </w:r>
      <w:r w:rsidRPr="007F77CC">
        <w:rPr>
          <w:rFonts w:hAnsi="宋体"/>
          <w:color w:val="000000"/>
        </w:rPr>
        <w:t>．①②④</w:t>
      </w:r>
      <w:r w:rsidRPr="007F77CC">
        <w:rPr>
          <w:color w:val="000000"/>
        </w:rPr>
        <w:tab/>
        <w:t>D</w:t>
      </w:r>
      <w:r w:rsidRPr="007F77CC">
        <w:rPr>
          <w:rFonts w:hAnsi="宋体"/>
          <w:color w:val="000000"/>
        </w:rPr>
        <w:t>．②③④</w:t>
      </w:r>
      <w:r w:rsidRPr="007F77CC">
        <w:rPr>
          <w:color w:val="000000"/>
        </w:rPr>
        <w:t xml:space="preserve"> </w:t>
      </w:r>
    </w:p>
    <w:p w:rsidR="009507ED" w:rsidRPr="007F77CC" w:rsidRDefault="009507ED" w:rsidP="009507ED">
      <w:pPr>
        <w:snapToGrid w:val="0"/>
        <w:spacing w:line="300" w:lineRule="auto"/>
        <w:ind w:firstLineChars="50" w:firstLine="105"/>
        <w:rPr>
          <w:color w:val="000000"/>
        </w:rPr>
      </w:pPr>
      <w:r w:rsidRPr="007F77CC">
        <w:rPr>
          <w:color w:val="000000"/>
        </w:rPr>
        <w:t>3</w:t>
      </w:r>
      <w:r w:rsidRPr="007F77CC">
        <w:rPr>
          <w:rFonts w:hAnsi="宋体"/>
          <w:color w:val="000000"/>
        </w:rPr>
        <w:t>．在图</w:t>
      </w:r>
      <w:r w:rsidRPr="007F77CC">
        <w:rPr>
          <w:color w:val="000000"/>
        </w:rPr>
        <w:t>1</w:t>
      </w:r>
      <w:r w:rsidRPr="007F77CC">
        <w:rPr>
          <w:rFonts w:hAnsi="宋体"/>
          <w:color w:val="000000"/>
        </w:rPr>
        <w:t>所示的四种现象中，属于光的折射现象的是</w:t>
      </w:r>
      <w:r w:rsidRPr="007F77CC">
        <w:rPr>
          <w:color w:val="000000"/>
        </w:rPr>
        <w:t xml:space="preserve">    </w:t>
      </w:r>
    </w:p>
    <w:p w:rsidR="009507ED" w:rsidRPr="007F77CC" w:rsidRDefault="007428EF" w:rsidP="009507ED">
      <w:pPr>
        <w:snapToGrid w:val="0"/>
        <w:spacing w:line="300" w:lineRule="auto"/>
        <w:rPr>
          <w:rFonts w:hint="eastAsia"/>
          <w:color w:val="000000"/>
        </w:rPr>
      </w:pPr>
      <w:r>
        <w:rPr>
          <w:noProof/>
          <w:color w:val="000000"/>
          <w:szCs w:val="21"/>
        </w:rPr>
        <w:drawing>
          <wp:inline distT="0" distB="0" distL="0" distR="0">
            <wp:extent cx="4991100" cy="127635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991100" cy="1276350"/>
                    </a:xfrm>
                    <a:prstGeom prst="rect">
                      <a:avLst/>
                    </a:prstGeom>
                    <a:noFill/>
                    <a:ln w="9525">
                      <a:noFill/>
                      <a:miter lim="800000"/>
                      <a:headEnd/>
                      <a:tailEnd/>
                    </a:ln>
                  </pic:spPr>
                </pic:pic>
              </a:graphicData>
            </a:graphic>
          </wp:inline>
        </w:drawing>
      </w:r>
    </w:p>
    <w:p w:rsidR="009507ED" w:rsidRPr="007F77CC" w:rsidRDefault="009507ED" w:rsidP="009507ED">
      <w:pPr>
        <w:snapToGrid w:val="0"/>
        <w:spacing w:line="300" w:lineRule="auto"/>
        <w:ind w:leftChars="50" w:left="405" w:hangingChars="143" w:hanging="300"/>
        <w:rPr>
          <w:color w:val="000000"/>
        </w:rPr>
      </w:pPr>
      <w:r w:rsidRPr="007F77CC">
        <w:rPr>
          <w:color w:val="000000"/>
        </w:rPr>
        <w:t>4</w:t>
      </w:r>
      <w:r w:rsidRPr="007F77CC">
        <w:rPr>
          <w:rFonts w:hAnsi="宋体"/>
          <w:color w:val="000000"/>
        </w:rPr>
        <w:t>．下列物态变化中，属于凝华的是</w:t>
      </w:r>
    </w:p>
    <w:p w:rsidR="009507ED" w:rsidRPr="007F77CC" w:rsidRDefault="009507ED" w:rsidP="009507ED">
      <w:pPr>
        <w:tabs>
          <w:tab w:val="left" w:pos="2727"/>
          <w:tab w:val="left" w:pos="4515"/>
          <w:tab w:val="left" w:pos="6928"/>
        </w:tabs>
        <w:snapToGrid w:val="0"/>
        <w:spacing w:line="300" w:lineRule="auto"/>
        <w:ind w:firstLineChars="200" w:firstLine="420"/>
        <w:rPr>
          <w:color w:val="000000"/>
        </w:rPr>
      </w:pPr>
      <w:r w:rsidRPr="007F77CC">
        <w:rPr>
          <w:color w:val="000000"/>
        </w:rPr>
        <w:t>A</w:t>
      </w:r>
      <w:r w:rsidRPr="007F77CC">
        <w:rPr>
          <w:rFonts w:hAnsi="宋体"/>
          <w:color w:val="000000"/>
        </w:rPr>
        <w:t>．初春，湖面的冰块越来越小</w:t>
      </w:r>
      <w:r w:rsidRPr="007F77CC">
        <w:rPr>
          <w:color w:val="000000"/>
        </w:rPr>
        <w:t xml:space="preserve"> </w:t>
      </w:r>
      <w:r w:rsidRPr="007F77CC">
        <w:rPr>
          <w:color w:val="000000"/>
        </w:rPr>
        <w:tab/>
        <w:t>B</w:t>
      </w:r>
      <w:r w:rsidRPr="007F77CC">
        <w:rPr>
          <w:rFonts w:hAnsi="宋体"/>
          <w:color w:val="000000"/>
        </w:rPr>
        <w:t>．夏天，泼在地上的水很快变干</w:t>
      </w:r>
      <w:r w:rsidRPr="007F77CC">
        <w:rPr>
          <w:color w:val="000000"/>
        </w:rPr>
        <w:t xml:space="preserve">   </w:t>
      </w:r>
    </w:p>
    <w:p w:rsidR="009507ED" w:rsidRPr="007F77CC" w:rsidRDefault="009507ED" w:rsidP="009507ED">
      <w:pPr>
        <w:tabs>
          <w:tab w:val="left" w:pos="4515"/>
        </w:tabs>
        <w:snapToGrid w:val="0"/>
        <w:spacing w:line="300" w:lineRule="auto"/>
        <w:ind w:firstLineChars="200" w:firstLine="420"/>
        <w:rPr>
          <w:rFonts w:hint="eastAsia"/>
          <w:color w:val="000000"/>
        </w:rPr>
      </w:pPr>
      <w:r w:rsidRPr="007F77CC">
        <w:rPr>
          <w:color w:val="000000"/>
        </w:rPr>
        <w:t>C</w:t>
      </w:r>
      <w:r w:rsidRPr="007F77CC">
        <w:rPr>
          <w:rFonts w:hAnsi="宋体"/>
          <w:color w:val="000000"/>
        </w:rPr>
        <w:t>．深秋，草叶上出现露珠</w:t>
      </w:r>
      <w:r w:rsidRPr="007F77CC">
        <w:rPr>
          <w:color w:val="000000"/>
        </w:rPr>
        <w:tab/>
        <w:t>D</w:t>
      </w:r>
      <w:r w:rsidRPr="007F77CC">
        <w:rPr>
          <w:rFonts w:hAnsi="宋体"/>
          <w:color w:val="000000"/>
        </w:rPr>
        <w:t>．寒冬，窗玻璃上出现冰花</w:t>
      </w:r>
    </w:p>
    <w:p w:rsidR="009507ED" w:rsidRPr="007F77CC" w:rsidRDefault="009507ED" w:rsidP="009507ED">
      <w:pPr>
        <w:snapToGrid w:val="0"/>
        <w:spacing w:line="300" w:lineRule="auto"/>
        <w:ind w:firstLineChars="50" w:firstLine="105"/>
        <w:rPr>
          <w:color w:val="000000"/>
        </w:rPr>
      </w:pPr>
      <w:r w:rsidRPr="007F77CC">
        <w:rPr>
          <w:color w:val="000000"/>
        </w:rPr>
        <w:t>5</w:t>
      </w:r>
      <w:r w:rsidRPr="007F77CC">
        <w:rPr>
          <w:rFonts w:hAnsi="宋体"/>
          <w:color w:val="000000"/>
        </w:rPr>
        <w:t>．在图</w:t>
      </w:r>
      <w:r w:rsidRPr="007F77CC">
        <w:rPr>
          <w:color w:val="000000"/>
        </w:rPr>
        <w:t>2</w:t>
      </w:r>
      <w:r w:rsidRPr="007F77CC">
        <w:rPr>
          <w:rFonts w:hAnsi="宋体"/>
          <w:color w:val="000000"/>
        </w:rPr>
        <w:t>所示的四个实例中，目的是为了减小摩擦的是</w:t>
      </w:r>
    </w:p>
    <w:p w:rsidR="009507ED" w:rsidRPr="007F77CC" w:rsidRDefault="009507ED" w:rsidP="009507ED">
      <w:pPr>
        <w:snapToGrid w:val="0"/>
        <w:spacing w:line="300" w:lineRule="auto"/>
        <w:ind w:firstLineChars="50" w:firstLine="105"/>
        <w:rPr>
          <w:color w:val="000000"/>
        </w:rPr>
      </w:pPr>
      <w:r w:rsidRPr="007F77CC">
        <w:rPr>
          <w:noProof/>
          <w:color w:val="000000"/>
        </w:rPr>
        <w:pict>
          <v:group id="_x0000_s1030" alt="学科网(www.zxxk.com)--教育资源门户，提供试卷、教案、课件、论文、素材及各类教学资源下载，还有大量而丰富的教学相关资讯！" style="position:absolute;left:0;text-align:left;margin-left:15.8pt;margin-top:1.95pt;width:381.35pt;height:123.7pt;z-index:251642880" coordorigin="1449,9187" coordsize="7627,2517" wrapcoords="12501 0 5017 129 213 900 213 13757 3827 14400 10800 14400 10800 16457 1403 17871 1403 20186 10205 20571 10205 21471 12331 21471 12331 20571 17135 20571 20367 19800 20409 17871 10800 16457 10800 14400 17220 14400 21600 13629 21600 771 15775 0 12501 0">
            <v:shapetype id="_x0000_t202" coordsize="21600,21600" o:spt="202" path="m,l,21600r21600,l21600,xe">
              <v:stroke joinstyle="miter"/>
              <v:path gradientshapeok="t" o:connecttype="rect"/>
            </v:shapetype>
            <v:shape id="Text Box 243" o:spid="_x0000_s1031" type="#_x0000_t202" style="position:absolute;left:5082;top:11478;width:710;height:226;visibility:visible" wrapcoords="-460 0 -460 20160 21600 20160 21600 0 -46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VVGfQIAAAs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" stroked="f">
              <v:textbox style="mso-next-textbox:#Text Box 243" inset="0,0,0,0">
                <w:txbxContent>
                  <w:p w:rsidR="009507ED" w:rsidRDefault="009507ED" w:rsidP="009507ED">
                    <w:pPr>
                      <w:ind w:leftChars="-99" w:left="-208" w:firstLineChars="100" w:firstLine="180"/>
                      <w:jc w:val="center"/>
                      <w:rPr>
                        <w:sz w:val="18"/>
                        <w:szCs w:val="18"/>
                      </w:rPr>
                    </w:pPr>
                    <w:r w:rsidRPr="007F77CC">
                      <w:rPr>
                        <w:rFonts w:ascii="宋体" w:hAnsi="宋体" w:hint="eastAsia"/>
                        <w:sz w:val="18"/>
                        <w:szCs w:val="18"/>
                      </w:rPr>
                      <w:t>图</w:t>
                    </w:r>
                    <w:r>
                      <w:rPr>
                        <w:rFonts w:hint="eastAsia"/>
                        <w:sz w:val="18"/>
                        <w:szCs w:val="18"/>
                      </w:rPr>
                      <w:t>2</w:t>
                    </w:r>
                  </w:p>
                </w:txbxContent>
              </v:textbox>
            </v:shape>
            <v:group id="_x0000_s1032" style="position:absolute;left:1449;top:9187;width:7627;height:2111" coordorigin="1449,10634" coordsize="7627,2239" wrapcoords="12501 0 5017 145 213 1015 213 16381 12501 16671 15775 16671 21600 16236 21600 870 15775 0 12501 0">
              <v:shape id="Text Box 227" o:spid="_x0000_s1033" type="#_x0000_t202" style="position:absolute;left:5780;top:12379;width:1496;height:48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" filled="f" stroked="f">
                <v:textbox style="mso-next-textbox:#Text Box 227" inset="0,0,0,0">
                  <w:txbxContent>
                    <w:p w:rsidR="009507ED" w:rsidRPr="00BC6F0B" w:rsidRDefault="009507ED" w:rsidP="009507ED">
                      <w:pPr>
                        <w:snapToGrid w:val="0"/>
                        <w:spacing w:line="216" w:lineRule="auto"/>
                        <w:jc w:val="center"/>
                        <w:rPr>
                          <w:rFonts w:ascii="楷体_GB2312" w:eastAsia="楷体_GB2312" w:hint="eastAsia"/>
                          <w:sz w:val="18"/>
                          <w:szCs w:val="18"/>
                        </w:rPr>
                      </w:pPr>
                      <w:r w:rsidRPr="00BC6F0B">
                        <w:rPr>
                          <w:rFonts w:ascii="楷体_GB2312" w:eastAsia="楷体_GB2312" w:hint="eastAsia"/>
                          <w:sz w:val="18"/>
                          <w:szCs w:val="18"/>
                        </w:rPr>
                        <w:t>行李箱下面</w:t>
                      </w:r>
                    </w:p>
                    <w:p w:rsidR="009507ED" w:rsidRPr="00BC6F0B" w:rsidRDefault="009507ED" w:rsidP="009507ED">
                      <w:pPr>
                        <w:snapToGrid w:val="0"/>
                        <w:spacing w:line="216" w:lineRule="auto"/>
                        <w:jc w:val="center"/>
                        <w:rPr>
                          <w:rFonts w:ascii="楷体_GB2312" w:eastAsia="楷体_GB2312"/>
                          <w:sz w:val="18"/>
                          <w:szCs w:val="18"/>
                        </w:rPr>
                      </w:pPr>
                      <w:r w:rsidRPr="00BC6F0B">
                        <w:rPr>
                          <w:rFonts w:ascii="楷体_GB2312" w:eastAsia="楷体_GB2312" w:hint="eastAsia"/>
                          <w:sz w:val="18"/>
                          <w:szCs w:val="18"/>
                        </w:rPr>
                        <w:t>装有滚轮</w:t>
                      </w:r>
                    </w:p>
                  </w:txbxContent>
                </v:textbox>
              </v:shape>
              <v:shape id="Text Box 232" o:spid="_x0000_s1034" type="#_x0000_t202" style="position:absolute;left:1449;top:12358;width:1890;height:51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gFStAIAALU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" filled="f" stroked="f">
                <v:textbox style="mso-next-textbox:#Text Box 232" inset="0,0,0,0">
                  <w:txbxContent>
                    <w:p w:rsidR="009507ED" w:rsidRDefault="009507ED" w:rsidP="009507ED">
                      <w:pPr>
                        <w:snapToGrid w:val="0"/>
                        <w:spacing w:line="216" w:lineRule="auto"/>
                        <w:jc w:val="center"/>
                        <w:rPr>
                          <w:rFonts w:ascii="楷体_GB2312" w:eastAsia="楷体_GB2312" w:hint="eastAsia"/>
                          <w:color w:val="000000"/>
                          <w:sz w:val="18"/>
                          <w:szCs w:val="18"/>
                        </w:rPr>
                      </w:pPr>
                      <w:r>
                        <w:rPr>
                          <w:rFonts w:ascii="楷体_GB2312" w:eastAsia="楷体_GB2312" w:hint="eastAsia"/>
                          <w:color w:val="000000"/>
                          <w:sz w:val="18"/>
                          <w:szCs w:val="18"/>
                        </w:rPr>
                        <w:t>登山手套有</w:t>
                      </w:r>
                    </w:p>
                    <w:p w:rsidR="009507ED" w:rsidRDefault="009507ED" w:rsidP="009507ED">
                      <w:pPr>
                        <w:snapToGrid w:val="0"/>
                        <w:spacing w:line="216" w:lineRule="auto"/>
                        <w:jc w:val="center"/>
                        <w:rPr>
                          <w:rFonts w:ascii="楷体_GB2312" w:eastAsia="楷体_GB2312"/>
                          <w:color w:val="000000"/>
                          <w:sz w:val="18"/>
                          <w:szCs w:val="18"/>
                        </w:rPr>
                      </w:pPr>
                      <w:r>
                        <w:rPr>
                          <w:rFonts w:ascii="楷体_GB2312" w:eastAsia="楷体_GB2312" w:hint="eastAsia"/>
                          <w:color w:val="000000"/>
                          <w:sz w:val="18"/>
                          <w:szCs w:val="18"/>
                        </w:rPr>
                        <w:t>凹凸不平的花纹</w:t>
                      </w:r>
                    </w:p>
                  </w:txbxContent>
                </v:textbox>
              </v:shape>
              <v:shape id="Text Box 236" o:spid="_x0000_s1035" type="#_x0000_t202" style="position:absolute;left:3549;top:12373;width:1470;height:44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" filled="f" stroked="f">
                <v:textbox style="mso-next-textbox:#Text Box 236" inset="0,0,0,0">
                  <w:txbxContent>
                    <w:p w:rsidR="009507ED" w:rsidRDefault="009507ED" w:rsidP="009507ED">
                      <w:pPr>
                        <w:snapToGrid w:val="0"/>
                        <w:spacing w:line="216" w:lineRule="auto"/>
                        <w:jc w:val="center"/>
                        <w:rPr>
                          <w:rFonts w:ascii="楷体_GB2312" w:eastAsia="楷体_GB2312" w:hint="eastAsia"/>
                          <w:color w:val="000000"/>
                          <w:sz w:val="18"/>
                          <w:szCs w:val="18"/>
                        </w:rPr>
                      </w:pPr>
                      <w:r>
                        <w:rPr>
                          <w:rFonts w:ascii="楷体_GB2312" w:eastAsia="楷体_GB2312" w:hint="eastAsia"/>
                          <w:color w:val="000000"/>
                          <w:sz w:val="18"/>
                          <w:szCs w:val="18"/>
                        </w:rPr>
                        <w:t>防滑鞋套底部</w:t>
                      </w:r>
                    </w:p>
                    <w:p w:rsidR="009507ED" w:rsidRDefault="009507ED" w:rsidP="009507ED">
                      <w:pPr>
                        <w:snapToGrid w:val="0"/>
                        <w:spacing w:line="216" w:lineRule="auto"/>
                        <w:jc w:val="center"/>
                        <w:rPr>
                          <w:rFonts w:ascii="楷体_GB2312" w:eastAsia="楷体_GB2312"/>
                          <w:color w:val="000000"/>
                          <w:sz w:val="18"/>
                          <w:szCs w:val="18"/>
                        </w:rPr>
                      </w:pPr>
                      <w:r>
                        <w:rPr>
                          <w:rFonts w:ascii="楷体_GB2312" w:eastAsia="楷体_GB2312" w:hint="eastAsia"/>
                          <w:color w:val="000000"/>
                          <w:sz w:val="18"/>
                          <w:szCs w:val="18"/>
                        </w:rPr>
                        <w:t>有很多小凸起</w:t>
                      </w:r>
                    </w:p>
                  </w:txbxContent>
                </v:textbox>
              </v:shape>
              <v:shape id="Text Box 242" o:spid="_x0000_s1036" type="#_x0000_t202" style="position:absolute;left:7580;top:12379;width:1464;height:49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8OvtQIAALY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" filled="f" stroked="f">
                <v:textbox style="mso-next-textbox:#Text Box 242" inset="0,0,0,0">
                  <w:txbxContent>
                    <w:p w:rsidR="009507ED" w:rsidRDefault="009507ED" w:rsidP="009507ED">
                      <w:pPr>
                        <w:snapToGrid w:val="0"/>
                        <w:spacing w:line="216" w:lineRule="auto"/>
                        <w:jc w:val="center"/>
                        <w:rPr>
                          <w:rFonts w:ascii="楷体_GB2312" w:eastAsia="楷体_GB2312" w:hint="eastAsia"/>
                          <w:color w:val="000000"/>
                          <w:sz w:val="18"/>
                          <w:szCs w:val="18"/>
                        </w:rPr>
                      </w:pPr>
                      <w:r>
                        <w:rPr>
                          <w:rFonts w:ascii="楷体_GB2312" w:eastAsia="楷体_GB2312" w:hint="eastAsia"/>
                          <w:color w:val="000000"/>
                          <w:sz w:val="18"/>
                          <w:szCs w:val="18"/>
                        </w:rPr>
                        <w:t>汽车轮胎上</w:t>
                      </w:r>
                    </w:p>
                    <w:p w:rsidR="009507ED" w:rsidRDefault="009507ED" w:rsidP="009507ED">
                      <w:pPr>
                        <w:snapToGrid w:val="0"/>
                        <w:spacing w:line="216" w:lineRule="auto"/>
                        <w:jc w:val="center"/>
                        <w:rPr>
                          <w:rFonts w:ascii="楷体_GB2312" w:eastAsia="楷体_GB2312"/>
                          <w:color w:val="000000"/>
                          <w:sz w:val="18"/>
                          <w:szCs w:val="18"/>
                        </w:rPr>
                      </w:pPr>
                      <w:r>
                        <w:rPr>
                          <w:rFonts w:ascii="楷体_GB2312" w:eastAsia="楷体_GB2312" w:hint="eastAsia"/>
                          <w:color w:val="000000"/>
                          <w:sz w:val="18"/>
                          <w:szCs w:val="18"/>
                        </w:rPr>
                        <w:t>装有防滑链</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451" o:spid="_x0000_s1037" type="#_x0000_t75" style="position:absolute;left:5887;top:10634;width:1123;height:1747;visibility:visible">
                <v:imagedata r:id="rId9" o:title="U2186P8T1D585344F915DT20071113141211"/>
              </v:shape>
              <v:shape id="图片 1453" o:spid="_x0000_s1038" type="#_x0000_t75" style="position:absolute;left:3518;top:10659;width:1914;height:1695;visibility:visible">
                <v:imagedata r:id="rId10" o:title="ice02"/>
              </v:shape>
              <v:shape id="图片 1454" o:spid="_x0000_s1039" type="#_x0000_t75" style="position:absolute;left:1547;top:10757;width:1575;height:1575;visibility:visible">
                <v:imagedata r:id="rId11" o:title="n01"/>
              </v:shape>
              <v:shape id="图片 1455" o:spid="_x0000_s1040" type="#_x0000_t75" style="position:absolute;left:7496;top:10739;width:1580;height:1580;visibility:visible">
                <v:imagedata r:id="rId12" o:title="zt_20091112120143401"/>
              </v:shape>
            </v:group>
            <v:group id="_x0000_s1041" style="position:absolute;left:1974;top:11287;width:6644;height:249" coordorigin="1974,11287" coordsize="6644,249" wrapcoords="-49 0 -49 20329 1755 20329 18528 20329 21600 17788 21600 0 -49 0">
              <v:shape id="Text Box 231" o:spid="_x0000_s1042" type="#_x0000_t202" style="position:absolute;left:1974;top:11291;width:528;height:245;visibility:visible" wrapcoords="-617 0 -617 20250 21600 20250 21600 0 -617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" stroked="f">
                <v:textbox style="mso-next-textbox:#Text Box 231" inset="0,0,0,0">
                  <w:txbxContent>
                    <w:p w:rsidR="009507ED" w:rsidRDefault="009507ED" w:rsidP="009507ED">
                      <w:pPr>
                        <w:ind w:firstLineChars="100" w:firstLine="210"/>
                        <w:jc w:val="center"/>
                      </w:pPr>
                      <w:r>
                        <w:rPr>
                          <w:rFonts w:hint="eastAsia"/>
                        </w:rPr>
                        <w:t>A</w:t>
                      </w:r>
                    </w:p>
                  </w:txbxContent>
                </v:textbox>
              </v:shape>
              <v:shape id="Text Box 237" o:spid="_x0000_s1043" type="#_x0000_t202" style="position:absolute;left:3969;top:11301;width:554;height:227;visibility:visible" wrapcoords="-584 0 -584 20160 21600 20160 21600 0 -584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" stroked="f">
                <v:textbox style="mso-next-textbox:#Text Box 237" inset="0,0,0,0">
                  <w:txbxContent>
                    <w:p w:rsidR="009507ED" w:rsidRDefault="009507ED" w:rsidP="009507ED">
                      <w:pPr>
                        <w:ind w:firstLineChars="100" w:firstLine="210"/>
                      </w:pPr>
                      <w:r>
                        <w:rPr>
                          <w:rFonts w:hint="eastAsia"/>
                        </w:rPr>
                        <w:t>B</w:t>
                      </w:r>
                    </w:p>
                  </w:txbxContent>
                </v:textbox>
              </v:shape>
              <v:shape id="Text Box 237" o:spid="_x0000_s1044" type="#_x0000_t202" style="position:absolute;left:6174;top:11287;width:554;height:201;visibility:visible" wrapcoords="-584 0 -584 19938 21600 19938 21600 0 -584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" stroked="f">
                <v:textbox style="mso-next-textbox:#Text Box 237" inset="0,0,0,0">
                  <w:txbxContent>
                    <w:p w:rsidR="009507ED" w:rsidRDefault="009507ED" w:rsidP="009507ED">
                      <w:pPr>
                        <w:ind w:firstLineChars="100" w:firstLine="210"/>
                      </w:pPr>
                      <w:r>
                        <w:rPr>
                          <w:rFonts w:hint="eastAsia"/>
                        </w:rPr>
                        <w:t>C</w:t>
                      </w:r>
                    </w:p>
                  </w:txbxContent>
                </v:textbox>
              </v:shape>
              <v:shape id="Text Box 237" o:spid="_x0000_s1045" type="#_x0000_t202" style="position:absolute;left:8064;top:11287;width:554;height:201;visibility:visible" wrapcoords="-584 0 -584 19938 21600 19938 21600 0 -584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" stroked="f">
                <v:textbox style="mso-next-textbox:#Text Box 237" inset="0,0,0,0">
                  <w:txbxContent>
                    <w:p w:rsidR="009507ED" w:rsidRDefault="009507ED" w:rsidP="009507ED">
                      <w:pPr>
                        <w:ind w:firstLineChars="100" w:firstLine="210"/>
                      </w:pPr>
                      <w:r>
                        <w:rPr>
                          <w:rFonts w:hint="eastAsia"/>
                        </w:rPr>
                        <w:t>D</w:t>
                      </w:r>
                    </w:p>
                  </w:txbxContent>
                </v:textbox>
              </v:shape>
            </v:group>
            <w10:wrap type="tight"/>
          </v:group>
        </w:pict>
      </w:r>
    </w:p>
    <w:p w:rsidR="009507ED" w:rsidRPr="007F77CC" w:rsidRDefault="009507ED" w:rsidP="009507ED">
      <w:pPr>
        <w:snapToGrid w:val="0"/>
        <w:spacing w:line="300" w:lineRule="auto"/>
        <w:rPr>
          <w:color w:val="000000"/>
        </w:rPr>
      </w:pPr>
    </w:p>
    <w:p w:rsidR="009507ED" w:rsidRPr="007F77CC" w:rsidRDefault="009507ED" w:rsidP="009507ED">
      <w:pPr>
        <w:snapToGrid w:val="0"/>
        <w:spacing w:line="300" w:lineRule="auto"/>
        <w:rPr>
          <w:color w:val="000000"/>
        </w:rPr>
      </w:pPr>
    </w:p>
    <w:p w:rsidR="009507ED" w:rsidRPr="007F77CC" w:rsidRDefault="009507ED" w:rsidP="009507ED">
      <w:pPr>
        <w:snapToGrid w:val="0"/>
        <w:spacing w:line="300" w:lineRule="auto"/>
        <w:rPr>
          <w:color w:val="000000"/>
        </w:rPr>
      </w:pPr>
    </w:p>
    <w:p w:rsidR="009507ED" w:rsidRPr="007F77CC" w:rsidRDefault="009507ED" w:rsidP="009507ED">
      <w:pPr>
        <w:snapToGrid w:val="0"/>
        <w:spacing w:line="300" w:lineRule="auto"/>
        <w:rPr>
          <w:color w:val="000000"/>
        </w:rPr>
      </w:pPr>
    </w:p>
    <w:p w:rsidR="009507ED" w:rsidRPr="007F77CC" w:rsidRDefault="009507ED" w:rsidP="009507ED">
      <w:pPr>
        <w:snapToGrid w:val="0"/>
        <w:spacing w:line="300" w:lineRule="auto"/>
        <w:rPr>
          <w:color w:val="000000"/>
        </w:rPr>
      </w:pPr>
    </w:p>
    <w:p w:rsidR="009507ED" w:rsidRPr="007F77CC" w:rsidRDefault="009507ED" w:rsidP="009507ED">
      <w:pPr>
        <w:snapToGrid w:val="0"/>
        <w:spacing w:line="300" w:lineRule="auto"/>
        <w:rPr>
          <w:color w:val="000000"/>
        </w:rPr>
      </w:pPr>
    </w:p>
    <w:p w:rsidR="009507ED" w:rsidRPr="007F77CC" w:rsidRDefault="009507ED" w:rsidP="009507ED">
      <w:pPr>
        <w:snapToGrid w:val="0"/>
        <w:spacing w:line="300" w:lineRule="auto"/>
        <w:rPr>
          <w:rFonts w:hint="eastAsia"/>
          <w:color w:val="000000"/>
        </w:rPr>
      </w:pPr>
    </w:p>
    <w:p w:rsidR="009507ED" w:rsidRPr="007F77CC" w:rsidRDefault="009507ED" w:rsidP="009507ED">
      <w:pPr>
        <w:tabs>
          <w:tab w:val="left" w:pos="2446"/>
        </w:tabs>
        <w:snapToGrid w:val="0"/>
        <w:spacing w:line="300" w:lineRule="auto"/>
        <w:ind w:leftChars="50" w:left="405" w:hangingChars="143" w:hanging="300"/>
        <w:rPr>
          <w:color w:val="000000"/>
        </w:rPr>
      </w:pPr>
      <w:r w:rsidRPr="007F77CC">
        <w:rPr>
          <w:color w:val="000000"/>
        </w:rPr>
        <w:t>6</w:t>
      </w:r>
      <w:r w:rsidRPr="007F77CC">
        <w:rPr>
          <w:rFonts w:hAnsi="宋体"/>
          <w:color w:val="000000"/>
        </w:rPr>
        <w:t>．下列工具中，属于省力杠杆的是</w:t>
      </w:r>
    </w:p>
    <w:p w:rsidR="009507ED" w:rsidRPr="00F04CAA" w:rsidRDefault="009507ED" w:rsidP="009507ED">
      <w:pPr>
        <w:tabs>
          <w:tab w:val="left" w:pos="2422"/>
          <w:tab w:val="left" w:pos="4560"/>
          <w:tab w:val="left" w:pos="6481"/>
        </w:tabs>
        <w:snapToGrid w:val="0"/>
        <w:spacing w:line="300" w:lineRule="auto"/>
        <w:ind w:firstLineChars="200" w:firstLine="420"/>
        <w:rPr>
          <w:rFonts w:hint="eastAsia"/>
          <w:color w:val="000000"/>
          <w:spacing w:val="-6"/>
          <w:szCs w:val="21"/>
        </w:rPr>
      </w:pPr>
      <w:r w:rsidRPr="007F77CC">
        <w:rPr>
          <w:color w:val="000000"/>
        </w:rPr>
        <w:t>A</w:t>
      </w:r>
      <w:r w:rsidRPr="007F77CC">
        <w:rPr>
          <w:rFonts w:hAnsi="宋体"/>
          <w:color w:val="000000"/>
        </w:rPr>
        <w:t>．天平</w:t>
      </w:r>
      <w:r w:rsidRPr="007F77CC">
        <w:rPr>
          <w:color w:val="000000"/>
        </w:rPr>
        <w:tab/>
        <w:t>B</w:t>
      </w:r>
      <w:r w:rsidRPr="007F77CC">
        <w:rPr>
          <w:rFonts w:hAnsi="宋体"/>
          <w:color w:val="000000"/>
        </w:rPr>
        <w:t>．瓶起子</w:t>
      </w:r>
      <w:r w:rsidRPr="007F77CC">
        <w:rPr>
          <w:color w:val="000000"/>
        </w:rPr>
        <w:tab/>
        <w:t>C</w:t>
      </w:r>
      <w:r w:rsidRPr="007F77CC">
        <w:rPr>
          <w:rFonts w:hAnsi="宋体"/>
          <w:color w:val="000000"/>
        </w:rPr>
        <w:t>．定滑轮</w:t>
      </w:r>
      <w:r w:rsidRPr="007F77CC">
        <w:rPr>
          <w:color w:val="000000"/>
        </w:rPr>
        <w:tab/>
        <w:t>D</w:t>
      </w:r>
      <w:r w:rsidRPr="007F77CC">
        <w:rPr>
          <w:rFonts w:hAnsi="宋体"/>
          <w:color w:val="000000"/>
        </w:rPr>
        <w:t>．钓鱼竿</w:t>
      </w:r>
    </w:p>
    <w:p w:rsidR="009507ED" w:rsidRPr="007F77CC" w:rsidRDefault="009507ED" w:rsidP="009507ED">
      <w:pPr>
        <w:spacing w:line="300" w:lineRule="auto"/>
        <w:ind w:leftChars="50" w:left="405" w:hangingChars="143" w:hanging="300"/>
        <w:rPr>
          <w:color w:val="000000"/>
        </w:rPr>
      </w:pPr>
      <w:r w:rsidRPr="007F77CC">
        <w:rPr>
          <w:color w:val="000000"/>
        </w:rPr>
        <w:t>7</w:t>
      </w:r>
      <w:r w:rsidRPr="007F77CC">
        <w:rPr>
          <w:rFonts w:hAnsi="宋体"/>
          <w:color w:val="000000"/>
        </w:rPr>
        <w:t>．下列对时间和温度的估测，其中最接近实际的是</w:t>
      </w:r>
    </w:p>
    <w:p w:rsidR="009507ED" w:rsidRPr="007F77CC" w:rsidRDefault="009507ED" w:rsidP="009507ED">
      <w:pPr>
        <w:tabs>
          <w:tab w:val="left" w:pos="2727"/>
          <w:tab w:val="left" w:pos="6928"/>
        </w:tabs>
        <w:snapToGrid w:val="0"/>
        <w:spacing w:line="300" w:lineRule="auto"/>
        <w:ind w:firstLineChars="200" w:firstLine="420"/>
        <w:rPr>
          <w:color w:val="000000"/>
        </w:rPr>
      </w:pPr>
      <w:r w:rsidRPr="007F77CC">
        <w:rPr>
          <w:color w:val="000000"/>
        </w:rPr>
        <w:t>A</w:t>
      </w:r>
      <w:r w:rsidRPr="007F77CC">
        <w:rPr>
          <w:rFonts w:hAnsi="宋体"/>
          <w:color w:val="000000"/>
        </w:rPr>
        <w:t>．初中女生</w:t>
      </w:r>
      <w:smartTag w:uri="urn:schemas-microsoft-com:office:smarttags" w:element="chmetcnv">
        <w:smartTagPr>
          <w:attr w:name="TCSC" w:val="0"/>
          <w:attr w:name="NumberType" w:val="1"/>
          <w:attr w:name="Negative" w:val="False"/>
          <w:attr w:name="HasSpace" w:val="False"/>
          <w:attr w:name="SourceValue" w:val="800"/>
          <w:attr w:name="UnitName" w:val="m"/>
        </w:smartTagPr>
        <w:r w:rsidRPr="007F77CC">
          <w:rPr>
            <w:color w:val="000000"/>
          </w:rPr>
          <w:t>800m</w:t>
        </w:r>
      </w:smartTag>
      <w:r w:rsidRPr="007F77CC">
        <w:rPr>
          <w:rFonts w:hAnsi="宋体"/>
          <w:color w:val="000000"/>
        </w:rPr>
        <w:t>跑的时间约为</w:t>
      </w:r>
      <w:r w:rsidRPr="007F77CC">
        <w:rPr>
          <w:color w:val="000000"/>
        </w:rPr>
        <w:t>1.5min</w:t>
      </w:r>
      <w:r w:rsidR="007428EF">
        <w:rPr>
          <w:noProof/>
          <w:color w:val="000000"/>
        </w:rPr>
        <w:drawing>
          <wp:inline distT="0" distB="0" distL="0" distR="0">
            <wp:extent cx="19050" cy="19050"/>
            <wp:effectExtent l="1905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F77CC">
        <w:rPr>
          <w:color w:val="000000"/>
        </w:rPr>
        <w:t xml:space="preserve">    B</w:t>
      </w:r>
      <w:r w:rsidRPr="007F77CC">
        <w:rPr>
          <w:rFonts w:hAnsi="宋体"/>
          <w:color w:val="000000"/>
        </w:rPr>
        <w:t>．人的正常体温约为</w:t>
      </w:r>
      <w:smartTag w:uri="urn:schemas-microsoft-com:office:smarttags" w:element="chmetcnv">
        <w:smartTagPr>
          <w:attr w:name="TCSC" w:val="0"/>
          <w:attr w:name="NumberType" w:val="1"/>
          <w:attr w:name="Negative" w:val="False"/>
          <w:attr w:name="HasSpace" w:val="False"/>
          <w:attr w:name="SourceValue" w:val="40"/>
          <w:attr w:name="UnitName" w:val="℃"/>
        </w:smartTagPr>
        <w:r w:rsidRPr="007F77CC">
          <w:rPr>
            <w:color w:val="000000"/>
          </w:rPr>
          <w:t>40</w:t>
        </w:r>
        <w:r w:rsidRPr="007F77CC">
          <w:rPr>
            <w:rFonts w:ascii="宋体" w:hAnsi="宋体"/>
            <w:color w:val="000000"/>
          </w:rPr>
          <w:t>℃</w:t>
        </w:r>
      </w:smartTag>
    </w:p>
    <w:p w:rsidR="009507ED" w:rsidRPr="00F04CAA" w:rsidRDefault="009507ED" w:rsidP="009507ED">
      <w:pPr>
        <w:tabs>
          <w:tab w:val="left" w:pos="2422"/>
          <w:tab w:val="left" w:pos="4560"/>
          <w:tab w:val="left" w:pos="6481"/>
        </w:tabs>
        <w:snapToGrid w:val="0"/>
        <w:spacing w:line="300" w:lineRule="auto"/>
        <w:ind w:firstLineChars="200" w:firstLine="420"/>
        <w:rPr>
          <w:rFonts w:hint="eastAsia"/>
          <w:color w:val="000000"/>
          <w:szCs w:val="21"/>
        </w:rPr>
      </w:pPr>
      <w:r w:rsidRPr="007F77CC">
        <w:rPr>
          <w:color w:val="000000"/>
        </w:rPr>
        <w:t>C</w:t>
      </w:r>
      <w:r w:rsidRPr="007F77CC">
        <w:rPr>
          <w:rFonts w:hAnsi="宋体"/>
          <w:color w:val="000000"/>
        </w:rPr>
        <w:t>．同学从一楼走上五楼的时间约为</w:t>
      </w:r>
      <w:r w:rsidRPr="007F77CC">
        <w:rPr>
          <w:color w:val="000000"/>
        </w:rPr>
        <w:t xml:space="preserve">6s    </w:t>
      </w:r>
      <w:r w:rsidRPr="007F77CC">
        <w:rPr>
          <w:color w:val="000000"/>
          <w:spacing w:val="-14"/>
          <w:szCs w:val="21"/>
        </w:rPr>
        <w:t xml:space="preserve">  </w:t>
      </w:r>
      <w:r w:rsidRPr="007F77CC">
        <w:rPr>
          <w:color w:val="000000"/>
        </w:rPr>
        <w:t>D</w:t>
      </w:r>
      <w:r w:rsidRPr="007F77CC">
        <w:rPr>
          <w:rFonts w:hAnsi="宋体"/>
          <w:color w:val="000000"/>
        </w:rPr>
        <w:t>．冬天有暖气的</w:t>
      </w:r>
      <w:r w:rsidRPr="007F77CC">
        <w:rPr>
          <w:rFonts w:hAnsi="宋体"/>
          <w:color w:val="000000"/>
          <w:spacing w:val="-6"/>
          <w:szCs w:val="21"/>
        </w:rPr>
        <w:t>教室内温度</w:t>
      </w:r>
      <w:r w:rsidRPr="007F77CC">
        <w:rPr>
          <w:rFonts w:hAnsi="宋体"/>
          <w:color w:val="000000"/>
        </w:rPr>
        <w:t>约为</w:t>
      </w:r>
      <w:smartTag w:uri="urn:schemas-microsoft-com:office:smarttags" w:element="chmetcnv">
        <w:smartTagPr>
          <w:attr w:name="TCSC" w:val="0"/>
          <w:attr w:name="NumberType" w:val="1"/>
          <w:attr w:name="Negative" w:val="False"/>
          <w:attr w:name="HasSpace" w:val="False"/>
          <w:attr w:name="SourceValue" w:val="20"/>
          <w:attr w:name="UnitName" w:val="℃"/>
        </w:smartTagPr>
        <w:r w:rsidRPr="007F77CC">
          <w:rPr>
            <w:color w:val="000000"/>
            <w:spacing w:val="-6"/>
            <w:szCs w:val="21"/>
          </w:rPr>
          <w:t>20</w:t>
        </w:r>
        <w:r w:rsidRPr="007F77CC">
          <w:rPr>
            <w:rFonts w:ascii="宋体" w:hAnsi="宋体"/>
            <w:color w:val="000000"/>
            <w:spacing w:val="-6"/>
            <w:szCs w:val="21"/>
          </w:rPr>
          <w:t>℃</w:t>
        </w:r>
      </w:smartTag>
      <w:r w:rsidRPr="007F77CC">
        <w:rPr>
          <w:color w:val="000000"/>
          <w:szCs w:val="21"/>
        </w:rPr>
        <w:t xml:space="preserve"> </w:t>
      </w:r>
    </w:p>
    <w:p w:rsidR="009507ED" w:rsidRPr="007F77CC" w:rsidRDefault="009507ED" w:rsidP="009507ED">
      <w:pPr>
        <w:autoSpaceDE w:val="0"/>
        <w:autoSpaceDN w:val="0"/>
        <w:spacing w:line="300" w:lineRule="auto"/>
        <w:ind w:firstLineChars="67" w:firstLine="141"/>
        <w:rPr>
          <w:color w:val="000000"/>
        </w:rPr>
      </w:pPr>
      <w:r w:rsidRPr="007F77CC">
        <w:rPr>
          <w:color w:val="000000"/>
        </w:rPr>
        <w:t>8</w:t>
      </w:r>
      <w:r w:rsidRPr="007F77CC">
        <w:rPr>
          <w:rFonts w:hAnsi="宋体"/>
          <w:color w:val="000000"/>
        </w:rPr>
        <w:t>．关于声现象，下列说法正确的是</w:t>
      </w:r>
    </w:p>
    <w:p w:rsidR="009507ED" w:rsidRPr="007F77CC" w:rsidRDefault="009507ED" w:rsidP="009507ED">
      <w:pPr>
        <w:spacing w:line="300" w:lineRule="auto"/>
        <w:ind w:leftChars="-85" w:left="-178" w:firstLineChars="300" w:firstLine="630"/>
        <w:rPr>
          <w:color w:val="000000"/>
        </w:rPr>
      </w:pPr>
      <w:r w:rsidRPr="007F77CC">
        <w:rPr>
          <w:color w:val="000000"/>
        </w:rPr>
        <w:t>A</w:t>
      </w:r>
      <w:r w:rsidRPr="007F77CC">
        <w:rPr>
          <w:rFonts w:hAnsi="宋体"/>
          <w:color w:val="000000"/>
        </w:rPr>
        <w:t>．声音可以在真空中传播</w:t>
      </w:r>
      <w:r w:rsidRPr="007F77CC">
        <w:rPr>
          <w:color w:val="000000"/>
        </w:rPr>
        <w:t xml:space="preserve"> </w:t>
      </w:r>
      <w:r w:rsidRPr="007F77CC">
        <w:rPr>
          <w:color w:val="000000"/>
          <w:szCs w:val="21"/>
        </w:rPr>
        <w:t xml:space="preserve">   </w:t>
      </w:r>
      <w:r w:rsidR="007428EF">
        <w:rPr>
          <w:noProof/>
          <w:color w:val="000000"/>
          <w:szCs w:val="21"/>
        </w:rPr>
        <w:drawing>
          <wp:inline distT="0" distB="0" distL="0" distR="0">
            <wp:extent cx="19050" cy="9525"/>
            <wp:effectExtent l="1905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7F77CC">
        <w:rPr>
          <w:color w:val="000000"/>
          <w:szCs w:val="21"/>
        </w:rPr>
        <w:t xml:space="preserve">           </w:t>
      </w:r>
      <w:r w:rsidRPr="007F77CC">
        <w:rPr>
          <w:color w:val="000000"/>
        </w:rPr>
        <w:t>B</w:t>
      </w:r>
      <w:r w:rsidRPr="007F77CC">
        <w:rPr>
          <w:rFonts w:hAnsi="宋体"/>
          <w:color w:val="000000"/>
        </w:rPr>
        <w:t>．美妙的音乐不会成为噪声</w:t>
      </w:r>
    </w:p>
    <w:p w:rsidR="009507ED" w:rsidRPr="00F04CAA" w:rsidRDefault="009507ED" w:rsidP="009507ED">
      <w:pPr>
        <w:spacing w:line="300" w:lineRule="auto"/>
        <w:ind w:leftChars="-85" w:left="-178" w:firstLineChars="300" w:firstLine="630"/>
        <w:rPr>
          <w:rFonts w:hint="eastAsia"/>
          <w:color w:val="000000"/>
        </w:rPr>
      </w:pPr>
      <w:r w:rsidRPr="007F77CC">
        <w:rPr>
          <w:color w:val="000000"/>
        </w:rPr>
        <w:t>C</w:t>
      </w:r>
      <w:r w:rsidRPr="007F77CC">
        <w:rPr>
          <w:rFonts w:hAnsi="宋体"/>
          <w:color w:val="000000"/>
        </w:rPr>
        <w:t>．马路两旁植树可减弱噪声</w:t>
      </w:r>
      <w:r w:rsidRPr="007F77CC">
        <w:rPr>
          <w:color w:val="000000"/>
        </w:rPr>
        <w:t xml:space="preserve">             D</w:t>
      </w:r>
      <w:r w:rsidRPr="007F77CC">
        <w:rPr>
          <w:rFonts w:hAnsi="宋体"/>
          <w:color w:val="000000"/>
        </w:rPr>
        <w:t>．发声体振幅越大音调越高</w:t>
      </w:r>
    </w:p>
    <w:p w:rsidR="009507ED" w:rsidRPr="007F77CC" w:rsidRDefault="009507ED" w:rsidP="009507ED">
      <w:pPr>
        <w:snapToGrid w:val="0"/>
        <w:spacing w:line="300" w:lineRule="auto"/>
        <w:ind w:leftChars="50" w:left="405" w:hangingChars="143" w:hanging="300"/>
        <w:rPr>
          <w:color w:val="000000"/>
        </w:rPr>
      </w:pPr>
      <w:r w:rsidRPr="007F77CC">
        <w:rPr>
          <w:color w:val="000000"/>
        </w:rPr>
        <w:lastRenderedPageBreak/>
        <w:t>9</w:t>
      </w:r>
      <w:r w:rsidRPr="007F77CC">
        <w:rPr>
          <w:rFonts w:hAnsi="宋体"/>
          <w:color w:val="000000"/>
        </w:rPr>
        <w:t>．如图</w:t>
      </w:r>
      <w:r w:rsidRPr="007F77CC">
        <w:rPr>
          <w:color w:val="000000"/>
        </w:rPr>
        <w:t>3</w:t>
      </w:r>
      <w:r w:rsidRPr="007F77CC">
        <w:rPr>
          <w:rFonts w:hAnsi="宋体"/>
          <w:color w:val="000000"/>
        </w:rPr>
        <w:t>所示的四个实例中，属于减小压强的是</w:t>
      </w:r>
      <w:r w:rsidRPr="007F77CC">
        <w:rPr>
          <w:color w:val="000000"/>
        </w:rPr>
        <w:t xml:space="preserve">  </w:t>
      </w:r>
    </w:p>
    <w:p w:rsidR="009507ED" w:rsidRPr="007F77CC" w:rsidRDefault="009507ED" w:rsidP="009507ED">
      <w:pPr>
        <w:spacing w:line="300" w:lineRule="auto"/>
        <w:rPr>
          <w:color w:val="000000"/>
        </w:rPr>
      </w:pPr>
      <w:r w:rsidRPr="007F77CC">
        <w:rPr>
          <w:noProof/>
          <w:color w:val="000000"/>
        </w:rPr>
        <w:pict>
          <v:group id="_x0000_s1065" alt="学科网(www.zxxk.com)--教育资源门户，提供试卷、教案、课件、论文、素材及各类教学资源下载，还有大量而丰富的教学相关资讯！" style="position:absolute;left:0;text-align:left;margin-left:20.3pt;margin-top:1.2pt;width:386.9pt;height:109.95pt;z-index:-251670528" coordorigin="1554,2497" coordsize="7738,2199" wrapcoords="16451 0 -42 0 -42 13665 10800 14106 10800 16457 1340 17927 1340 21453 9586 21453 11637 21453 19591 20865 19591 18073 10800 16457 10800 14106 17916 14106 21600 13371 21600 0 16451 0">
            <v:shape id="Text Box 206" o:spid="_x0000_s1066" type="#_x0000_t202" style="position:absolute;left:5019;top:4422;width:690;height:274;visibility:visible" wrapcoords="-470 0 -470 20618 21600 20618 21600 0 -47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" stroked="f">
              <v:textbox style="mso-next-textbox:#Text Box 206" inset="0,0,0,0">
                <w:txbxContent>
                  <w:p w:rsidR="009507ED" w:rsidRDefault="009507ED" w:rsidP="009507ED">
                    <w:pPr>
                      <w:ind w:firstLineChars="100" w:firstLine="180"/>
                      <w:rPr>
                        <w:rFonts w:eastAsia="方正书宋_GBK"/>
                        <w:sz w:val="18"/>
                        <w:szCs w:val="18"/>
                      </w:rPr>
                    </w:pPr>
                    <w:r w:rsidRPr="007F77CC">
                      <w:rPr>
                        <w:rFonts w:ascii="宋体" w:hAnsi="宋体" w:hint="eastAsia"/>
                        <w:sz w:val="18"/>
                        <w:szCs w:val="18"/>
                      </w:rPr>
                      <w:t>图</w:t>
                    </w:r>
                    <w:r>
                      <w:rPr>
                        <w:rFonts w:eastAsia="方正书宋_GBK" w:hint="eastAsia"/>
                        <w:sz w:val="18"/>
                        <w:szCs w:val="18"/>
                      </w:rPr>
                      <w:t>3</w:t>
                    </w:r>
                  </w:p>
                </w:txbxContent>
              </v:textbox>
            </v:shape>
            <v:group id="_x0000_s1067" style="position:absolute;left:1554;top:2497;width:7738;height:2188" coordorigin="1554,2497" coordsize="7738,2188" wrapcoords="16451 0 -42 0 -42 13759 10800 14203 10800 16570 1340 18049 1340 21452 2888 21452 19591 21008 19591 18197 10800 16570 10800 14203 17916 14203 21600 13463 21600 0 16451 0">
              <v:shape id="Text Box 214" o:spid="_x0000_s1068" type="#_x0000_t202" style="position:absolute;left:7955;top:3857;width:1232;height:475;visibility:visible;mso-wrap-style:none" wrapcoords="0 0 21600 0 21600 21600 0 21600 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UD6tQIAALU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" filled="f" stroked="f">
                <v:textbox style="mso-next-textbox:#Text Box 214" inset="0,1mm,0,0">
                  <w:txbxContent>
                    <w:p w:rsidR="009507ED" w:rsidRDefault="009507ED" w:rsidP="009507ED">
                      <w:pPr>
                        <w:snapToGrid w:val="0"/>
                        <w:spacing w:line="216" w:lineRule="auto"/>
                        <w:ind w:right="352"/>
                        <w:jc w:val="center"/>
                        <w:rPr>
                          <w:rFonts w:ascii="楷体_GB2312" w:eastAsia="楷体_GB2312" w:hint="eastAsia"/>
                          <w:color w:val="000000"/>
                          <w:spacing w:val="-2"/>
                          <w:sz w:val="18"/>
                          <w:szCs w:val="18"/>
                        </w:rPr>
                      </w:pPr>
                      <w:r>
                        <w:rPr>
                          <w:rFonts w:ascii="楷体_GB2312" w:eastAsia="楷体_GB2312" w:hint="eastAsia"/>
                          <w:color w:val="000000"/>
                          <w:spacing w:val="-2"/>
                          <w:sz w:val="18"/>
                          <w:szCs w:val="18"/>
                        </w:rPr>
                        <w:t>图钉的尖</w:t>
                      </w:r>
                    </w:p>
                    <w:p w:rsidR="009507ED" w:rsidRDefault="009507ED" w:rsidP="009507ED">
                      <w:pPr>
                        <w:snapToGrid w:val="0"/>
                        <w:spacing w:line="216" w:lineRule="auto"/>
                        <w:ind w:right="352"/>
                        <w:jc w:val="center"/>
                        <w:rPr>
                          <w:rFonts w:ascii="楷体_GB2312" w:eastAsia="楷体_GB2312"/>
                          <w:color w:val="000000"/>
                          <w:spacing w:val="-2"/>
                          <w:sz w:val="18"/>
                          <w:szCs w:val="18"/>
                        </w:rPr>
                      </w:pPr>
                      <w:r>
                        <w:rPr>
                          <w:rFonts w:ascii="楷体_GB2312" w:eastAsia="楷体_GB2312" w:hint="eastAsia"/>
                          <w:color w:val="000000"/>
                          <w:spacing w:val="-2"/>
                          <w:sz w:val="18"/>
                          <w:szCs w:val="18"/>
                        </w:rPr>
                        <w:t>做得很尖锐</w:t>
                      </w:r>
                    </w:p>
                  </w:txbxContent>
                </v:textbox>
              </v:shape>
              <v:shape id="Text Box 220" o:spid="_x0000_s1069" type="#_x0000_t202" style="position:absolute;left:8379;top:4350;width:152;height:272;visibility:visible;mso-wrap-style:none" wrapcoords="-900 0 -900 20700 21600 20700 21600 0 -9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" stroked="f">
                <v:textbox style="mso-next-textbox:#Text Box 220" inset="0,0,0,0">
                  <w:txbxContent>
                    <w:p w:rsidR="009507ED" w:rsidRPr="001F77A7" w:rsidRDefault="009507ED" w:rsidP="009507ED">
                      <w:r w:rsidRPr="001F77A7">
                        <w:rPr>
                          <w:rFonts w:hint="eastAsia"/>
                        </w:rPr>
                        <w:t>D</w:t>
                      </w:r>
                    </w:p>
                  </w:txbxContent>
                </v:textbox>
              </v:shape>
              <v:shape id="_x0000_s1070" type="#_x0000_t75" style="position:absolute;left:7479;top:2497;width:1813;height:1368" wrapcoords="-179 0 -179 21363 21600 21363 21600 0 -179 0">
                <v:imagedata r:id="rId15" o:title="图3"/>
              </v:shape>
              <v:group id="_x0000_s1071" style="position:absolute;left:1554;top:2512;width:1575;height:2173" coordorigin="1451,5660" coordsize="1723,2460" wrapcoords="-193 0 -193 13657 9643 15608 10800 15608 10800 17837 6943 17977 6557 18116 6557 21461 14271 21461 14657 18395 13886 17977 10800 17837 10800 15608 11957 15608 21600 13657 21600 0 -193 0">
                <v:shape id="Text Box 212" o:spid="_x0000_s1072" type="#_x0000_t202" style="position:absolute;left:2006;top:7730;width:566;height:3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" stroked="f">
                  <v:textbox style="mso-next-textbox:#Text Box 212" inset="0,1mm,0,0">
                    <w:txbxContent>
                      <w:p w:rsidR="009507ED" w:rsidRDefault="009507ED" w:rsidP="009507ED">
                        <w:pPr>
                          <w:ind w:firstLineChars="100" w:firstLine="210"/>
                        </w:pPr>
                        <w:r>
                          <w:rPr>
                            <w:rFonts w:hint="eastAsia"/>
                          </w:rPr>
                          <w:t>A</w:t>
                        </w:r>
                      </w:p>
                    </w:txbxContent>
                  </v:textbox>
                </v:shape>
                <v:shape id="_x0000_s1073" type="#_x0000_t75" style="position:absolute;left:1451;top:5660;width:1723;height:1554">
                  <v:imagedata r:id="rId16" o:title="IMG_0597"/>
                </v:shape>
                <v:shape id="Text Box 218" o:spid="_x0000_s1074" type="#_x0000_t202" style="position:absolute;left:1654;top:7239;width:1280;height:54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" filled="f" stroked="f">
                  <v:textbox style="mso-next-textbox:#Text Box 218" inset="0,0,0,0">
                    <w:txbxContent>
                      <w:p w:rsidR="009507ED" w:rsidRDefault="009507ED" w:rsidP="009507ED">
                        <w:pPr>
                          <w:snapToGrid w:val="0"/>
                          <w:spacing w:line="216" w:lineRule="auto"/>
                          <w:jc w:val="center"/>
                          <w:rPr>
                            <w:rFonts w:ascii="楷体_GB2312" w:eastAsia="楷体_GB2312" w:hint="eastAsia"/>
                            <w:color w:val="000000"/>
                            <w:spacing w:val="-2"/>
                            <w:sz w:val="18"/>
                            <w:szCs w:val="18"/>
                          </w:rPr>
                        </w:pPr>
                        <w:r>
                          <w:rPr>
                            <w:rFonts w:ascii="楷体_GB2312" w:eastAsia="楷体_GB2312" w:hint="eastAsia"/>
                            <w:color w:val="000000"/>
                            <w:spacing w:val="-2"/>
                            <w:sz w:val="18"/>
                            <w:szCs w:val="18"/>
                          </w:rPr>
                          <w:t>喝酸奶的吸管</w:t>
                        </w:r>
                      </w:p>
                      <w:p w:rsidR="009507ED" w:rsidRDefault="009507ED" w:rsidP="009507ED">
                        <w:pPr>
                          <w:snapToGrid w:val="0"/>
                          <w:spacing w:line="216" w:lineRule="auto"/>
                          <w:jc w:val="center"/>
                          <w:rPr>
                            <w:color w:val="000000"/>
                            <w:spacing w:val="-2"/>
                            <w:sz w:val="18"/>
                            <w:szCs w:val="18"/>
                          </w:rPr>
                        </w:pPr>
                        <w:r>
                          <w:rPr>
                            <w:rFonts w:ascii="楷体_GB2312" w:eastAsia="楷体_GB2312" w:hint="eastAsia"/>
                            <w:color w:val="000000"/>
                            <w:spacing w:val="-2"/>
                            <w:sz w:val="18"/>
                            <w:szCs w:val="18"/>
                          </w:rPr>
                          <w:t>一端做成尖形</w:t>
                        </w:r>
                      </w:p>
                    </w:txbxContent>
                  </v:textbox>
                </v:shape>
              </v:group>
              <v:group id="_x0000_s1075" style="position:absolute;left:3519;top:2521;width:1643;height:2108" coordorigin="3547,5750" coordsize="1759,2232" wrapcoords="-189 0 -189 13787 21600 13787 21600 0 -189 0">
                <v:shape id="_x0000_s1076" type="#_x0000_t75" style="position:absolute;left:3547;top:5750;width:1759;height:1435">
                  <v:imagedata r:id="rId17" o:title="" gain="69719f" blacklevel="-3932f" grayscale="t"/>
                </v:shape>
                <v:shape id="_x0000_s1077" type="#_x0000_t202" style="position:absolute;left:4253;top:7733;width:450;height:249" filled="f" stroked="f">
                  <v:textbox style="mso-next-textbox:#_x0000_s1077" inset="0,0,0,0">
                    <w:txbxContent>
                      <w:p w:rsidR="009507ED" w:rsidRPr="006D1970" w:rsidRDefault="009507ED" w:rsidP="009507ED">
                        <w:pPr>
                          <w:snapToGrid w:val="0"/>
                          <w:spacing w:line="240" w:lineRule="atLeast"/>
                          <w:ind w:firstLineChars="50" w:firstLine="105"/>
                          <w:rPr>
                            <w:rFonts w:eastAsia="楷体_GB2312"/>
                            <w:szCs w:val="21"/>
                          </w:rPr>
                        </w:pPr>
                        <w:r w:rsidRPr="006D1970">
                          <w:rPr>
                            <w:rFonts w:eastAsia="楷体_GB2312"/>
                            <w:szCs w:val="21"/>
                          </w:rPr>
                          <w:t>B</w:t>
                        </w:r>
                      </w:p>
                      <w:p w:rsidR="009507ED" w:rsidRPr="00AB4E1A" w:rsidRDefault="009507ED" w:rsidP="009507ED">
                        <w:pPr>
                          <w:spacing w:line="240" w:lineRule="atLeast"/>
                          <w:jc w:val="center"/>
                          <w:rPr>
                            <w:rFonts w:ascii="楷体_GB2312" w:eastAsia="楷体_GB2312" w:hint="eastAsia"/>
                            <w:sz w:val="18"/>
                            <w:szCs w:val="18"/>
                          </w:rPr>
                        </w:pPr>
                      </w:p>
                    </w:txbxContent>
                  </v:textbox>
                </v:shape>
                <v:shape id="Text Box 218" o:spid="_x0000_s1078" type="#_x0000_t202" style="position:absolute;left:3774;top:7239;width:1330;height: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" filled="f" stroked="f">
                  <v:textbox style="mso-next-textbox:#Text Box 218" inset="0,0,0,0">
                    <w:txbxContent>
                      <w:p w:rsidR="009507ED" w:rsidRDefault="009507ED" w:rsidP="009507ED">
                        <w:pPr>
                          <w:snapToGrid w:val="0"/>
                          <w:spacing w:line="216" w:lineRule="auto"/>
                          <w:jc w:val="center"/>
                          <w:rPr>
                            <w:rFonts w:ascii="楷体_GB2312" w:eastAsia="楷体_GB2312" w:hint="eastAsia"/>
                            <w:color w:val="000000"/>
                            <w:spacing w:val="-2"/>
                            <w:sz w:val="18"/>
                            <w:szCs w:val="18"/>
                          </w:rPr>
                        </w:pPr>
                        <w:r>
                          <w:rPr>
                            <w:rFonts w:ascii="楷体_GB2312" w:eastAsia="楷体_GB2312" w:hint="eastAsia"/>
                            <w:color w:val="000000"/>
                            <w:spacing w:val="-2"/>
                            <w:sz w:val="18"/>
                            <w:szCs w:val="18"/>
                          </w:rPr>
                          <w:t>盲道由凸起</w:t>
                        </w:r>
                      </w:p>
                      <w:p w:rsidR="009507ED" w:rsidRDefault="009507ED" w:rsidP="009507ED">
                        <w:pPr>
                          <w:snapToGrid w:val="0"/>
                          <w:spacing w:line="216" w:lineRule="auto"/>
                          <w:jc w:val="center"/>
                          <w:rPr>
                            <w:rFonts w:ascii="楷体_GB2312" w:eastAsia="楷体_GB2312"/>
                            <w:color w:val="000000"/>
                            <w:spacing w:val="-2"/>
                            <w:sz w:val="18"/>
                            <w:szCs w:val="18"/>
                          </w:rPr>
                        </w:pPr>
                        <w:r>
                          <w:rPr>
                            <w:rFonts w:ascii="楷体_GB2312" w:eastAsia="楷体_GB2312" w:hint="eastAsia"/>
                            <w:color w:val="000000"/>
                            <w:spacing w:val="-2"/>
                            <w:sz w:val="18"/>
                            <w:szCs w:val="18"/>
                          </w:rPr>
                          <w:t>的棱和圆点组成</w:t>
                        </w:r>
                      </w:p>
                    </w:txbxContent>
                  </v:textbox>
                </v:shape>
              </v:group>
              <v:group id="_x0000_s1079" style="position:absolute;left:5514;top:2512;width:1682;height:2050" coordorigin="5701,5754" coordsize="1785,2219" wrapcoords="-186 0 -186 14349 21600 14349 21600 0 -186 0">
                <v:shape id="图片 1450" o:spid="_x0000_s1080" type="#_x0000_t75" style="position:absolute;left:5701;top:5754;width:1785;height:1485;visibility:visible">
                  <v:imagedata r:id="rId18" o:title="202_26677_7edca70ff8ddf44"/>
                </v:shape>
                <v:shape id="Text Box 218" o:spid="_x0000_s1081" type="#_x0000_t202" style="position:absolute;left:6044;top:7239;width:1330;height: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" filled="f" stroked="f">
                  <v:textbox style="mso-next-textbox:#Text Box 218" inset="0,1mm,0,0">
                    <w:txbxContent>
                      <w:p w:rsidR="009507ED" w:rsidRPr="00BC6F0B" w:rsidRDefault="009507ED" w:rsidP="009507ED">
                        <w:pPr>
                          <w:snapToGrid w:val="0"/>
                          <w:spacing w:line="216" w:lineRule="auto"/>
                          <w:jc w:val="center"/>
                          <w:rPr>
                            <w:rFonts w:ascii="楷体_GB2312" w:eastAsia="楷体_GB2312" w:hint="eastAsia"/>
                            <w:spacing w:val="-2"/>
                            <w:sz w:val="18"/>
                            <w:szCs w:val="18"/>
                          </w:rPr>
                        </w:pPr>
                        <w:r w:rsidRPr="00BC6F0B">
                          <w:rPr>
                            <w:rFonts w:ascii="楷体_GB2312" w:eastAsia="楷体_GB2312" w:hint="eastAsia"/>
                            <w:spacing w:val="-2"/>
                            <w:sz w:val="18"/>
                            <w:szCs w:val="18"/>
                          </w:rPr>
                          <w:t>在雪地上滑雪</w:t>
                        </w:r>
                      </w:p>
                      <w:p w:rsidR="009507ED" w:rsidRPr="00BC6F0B" w:rsidRDefault="009507ED" w:rsidP="009507ED">
                        <w:pPr>
                          <w:snapToGrid w:val="0"/>
                          <w:spacing w:line="216" w:lineRule="auto"/>
                          <w:jc w:val="center"/>
                          <w:rPr>
                            <w:rFonts w:ascii="楷体_GB2312" w:eastAsia="楷体_GB2312"/>
                            <w:spacing w:val="-2"/>
                            <w:sz w:val="18"/>
                            <w:szCs w:val="18"/>
                          </w:rPr>
                        </w:pPr>
                        <w:r w:rsidRPr="00BC6F0B">
                          <w:rPr>
                            <w:rFonts w:ascii="楷体_GB2312" w:eastAsia="楷体_GB2312" w:hint="eastAsia"/>
                            <w:spacing w:val="-2"/>
                            <w:sz w:val="18"/>
                            <w:szCs w:val="18"/>
                          </w:rPr>
                          <w:t>要穿上滑雪板</w:t>
                        </w:r>
                      </w:p>
                    </w:txbxContent>
                  </v:textbox>
                </v:shape>
                <v:shape id="_x0000_s1082" type="#_x0000_t202" style="position:absolute;left:6573;top:7724;width:450;height:249" filled="f" stroked="f">
                  <v:textbox style="mso-next-textbox:#_x0000_s1082" inset="0,0,0,0">
                    <w:txbxContent>
                      <w:p w:rsidR="009507ED" w:rsidRPr="006D1970" w:rsidRDefault="009507ED" w:rsidP="009507ED">
                        <w:pPr>
                          <w:snapToGrid w:val="0"/>
                          <w:spacing w:line="240" w:lineRule="atLeast"/>
                          <w:rPr>
                            <w:rFonts w:eastAsia="楷体_GB2312"/>
                            <w:szCs w:val="21"/>
                          </w:rPr>
                        </w:pPr>
                        <w:r w:rsidRPr="006D1970">
                          <w:rPr>
                            <w:rFonts w:eastAsia="楷体_GB2312"/>
                            <w:szCs w:val="21"/>
                          </w:rPr>
                          <w:t>C</w:t>
                        </w:r>
                      </w:p>
                      <w:p w:rsidR="009507ED" w:rsidRPr="00AB4E1A" w:rsidRDefault="009507ED" w:rsidP="009507ED">
                        <w:pPr>
                          <w:spacing w:line="240" w:lineRule="atLeast"/>
                          <w:jc w:val="center"/>
                          <w:rPr>
                            <w:rFonts w:ascii="楷体_GB2312" w:eastAsia="楷体_GB2312" w:hint="eastAsia"/>
                            <w:sz w:val="18"/>
                            <w:szCs w:val="18"/>
                          </w:rPr>
                        </w:pPr>
                      </w:p>
                    </w:txbxContent>
                  </v:textbox>
                </v:shape>
              </v:group>
            </v:group>
            <w10:wrap type="tight"/>
          </v:group>
        </w:pict>
      </w:r>
    </w:p>
    <w:p w:rsidR="009507ED" w:rsidRPr="007F77CC" w:rsidRDefault="009507ED" w:rsidP="009507ED">
      <w:pPr>
        <w:spacing w:line="300" w:lineRule="auto"/>
        <w:rPr>
          <w:color w:val="000000"/>
        </w:rPr>
      </w:pPr>
    </w:p>
    <w:p w:rsidR="009507ED" w:rsidRPr="007F77CC" w:rsidRDefault="009507ED" w:rsidP="009507ED">
      <w:pPr>
        <w:spacing w:line="300" w:lineRule="auto"/>
        <w:rPr>
          <w:color w:val="000000"/>
        </w:rPr>
      </w:pPr>
    </w:p>
    <w:p w:rsidR="009507ED" w:rsidRPr="007F77CC" w:rsidRDefault="009507ED" w:rsidP="009507ED">
      <w:pPr>
        <w:spacing w:line="300" w:lineRule="auto"/>
        <w:rPr>
          <w:color w:val="000000"/>
        </w:rPr>
      </w:pPr>
    </w:p>
    <w:p w:rsidR="009507ED" w:rsidRPr="007F77CC" w:rsidRDefault="009507ED" w:rsidP="009507ED">
      <w:pPr>
        <w:spacing w:line="300" w:lineRule="auto"/>
        <w:rPr>
          <w:color w:val="000000"/>
        </w:rPr>
      </w:pPr>
    </w:p>
    <w:p w:rsidR="009507ED" w:rsidRPr="002C5427" w:rsidRDefault="009507ED" w:rsidP="009507ED">
      <w:pPr>
        <w:snapToGrid w:val="0"/>
        <w:spacing w:line="300" w:lineRule="auto"/>
        <w:rPr>
          <w:rFonts w:hint="eastAsia"/>
          <w:color w:val="000000"/>
        </w:rPr>
      </w:pPr>
    </w:p>
    <w:p w:rsidR="009507ED" w:rsidRPr="007F77CC" w:rsidRDefault="009507ED" w:rsidP="009507ED">
      <w:pPr>
        <w:tabs>
          <w:tab w:val="left" w:pos="420"/>
        </w:tabs>
        <w:snapToGrid w:val="0"/>
        <w:spacing w:line="300" w:lineRule="auto"/>
        <w:ind w:left="420" w:hangingChars="200" w:hanging="420"/>
        <w:rPr>
          <w:color w:val="000000"/>
        </w:rPr>
      </w:pPr>
      <w:r w:rsidRPr="007F77CC">
        <w:rPr>
          <w:noProof/>
          <w:color w:val="000000"/>
        </w:rPr>
        <w:pict>
          <v:group id="_x0000_s2013" alt="学科网(www.zxxk.com)--教育资源门户，提供试卷、教案、课件、论文、素材及各类教学资源下载，还有大量而丰富的教学相关资讯！" style="position:absolute;left:0;text-align:left;margin-left:248.4pt;margin-top:42.6pt;width:166.5pt;height:78.3pt;z-index:251656192" coordorigin="5964,7578" coordsize="3330,1566">
            <v:group id="_x0000_s2014" style="position:absolute;left:5964;top:7578;width:3330;height:1566" coordorigin="5964,7341" coordsize="3330,1566">
              <v:rect id="_x0000_s2015" style="position:absolute;left:6121;top:7674;width:1384;height:759"/>
              <v:rect id="_x0000_s2016" style="position:absolute;left:6981;top:7614;width:358;height:120;rotation:-180" strokeweight="1pt"/>
              <v:oval id="_x0000_s2017" style="position:absolute;left:6331;top:7524;width:302;height:302" strokeweight="1pt"/>
              <v:shape id="_x0000_s2018" type="#_x0000_t202" style="position:absolute;left:6384;top:7542;width:360;height:285" filled="f" stroked="f">
                <v:textbox style="mso-next-textbox:#_x0000_s2018" inset=".5mm,0,0,0">
                  <w:txbxContent>
                    <w:p w:rsidR="009507ED" w:rsidRDefault="009507ED" w:rsidP="009507ED">
                      <w:r>
                        <w:t>A</w:t>
                      </w:r>
                    </w:p>
                  </w:txbxContent>
                </v:textbox>
              </v:shape>
              <v:group id="_x0000_s2019" style="position:absolute;left:6431;top:8346;width:300;height:120" coordorigin="8134,3074" coordsize="300,120">
                <v:rect id="_x0000_s2020" style="position:absolute;left:8154;top:3114;width:220;height:80" stroked="f"/>
                <v:oval id="_x0000_s2021" style="position:absolute;left:8134;top:3134;width:60;height:60"/>
                <v:line id="_x0000_s2022" style="position:absolute;flip:y" from="8194,3074" to="8434,3134"/>
              </v:group>
              <v:group id="_x0000_s2023" style="position:absolute;left:6092;top:7894;width:60;height:315;rotation:90" coordorigin="5640,2520" coordsize="60,315">
                <v:line id="_x0000_s2024" style="position:absolute" from="5670,2595" to="5670,2760" strokecolor="white" strokeweight="3pt"/>
                <v:line id="_x0000_s2025" style="position:absolute" from="5640,2520" to="5640,2835"/>
                <v:line id="_x0000_s2026" style="position:absolute" from="5700,2580" to="5700,2775"/>
              </v:group>
              <v:shape id="_x0000_s2027" style="position:absolute;left:7083;top:7860;width:422;height:561" coordsize="422,486" path="m422,l,,,486e" filled="f">
                <v:path arrowok="t"/>
              </v:shape>
              <v:rect id="_x0000_s2028" style="position:absolute;left:7327;top:8077;width:358;height:120;rotation:-270" strokeweight="1pt"/>
              <v:oval id="_x0000_s2029" style="position:absolute;left:6939;top:7989;width:302;height:302" strokeweight="1pt"/>
              <v:shape id="_x0000_s2030" type="#_x0000_t202" style="position:absolute;left:6977;top:8031;width:360;height:285" filled="f" stroked="f">
                <v:textbox style="mso-next-textbox:#_x0000_s2030" inset=".5mm,0,0,0">
                  <w:txbxContent>
                    <w:p w:rsidR="009507ED" w:rsidRDefault="009507ED" w:rsidP="009507ED">
                      <w:r>
                        <w:t>V</w:t>
                      </w:r>
                    </w:p>
                  </w:txbxContent>
                </v:textbox>
              </v:shape>
              <v:line id="_x0000_s2031" style="position:absolute;flip:y" from="7366,7971" to="7663,8298">
                <v:stroke endarrow="block" endarrowwidth="narrow"/>
              </v:line>
              <v:shape id="_x0000_s2032" type="#_x0000_t202" style="position:absolute;left:6481;top:8115;width:360;height:285" filled="f" stroked="f">
                <v:textbox style="mso-next-textbox:#_x0000_s2032" inset=".5mm,0,0,0">
                  <w:txbxContent>
                    <w:p w:rsidR="009507ED" w:rsidRDefault="009507ED" w:rsidP="009507ED">
                      <w:pPr>
                        <w:rPr>
                          <w:rFonts w:hint="eastAsia"/>
                          <w:sz w:val="18"/>
                          <w:szCs w:val="18"/>
                        </w:rPr>
                      </w:pPr>
                      <w:r>
                        <w:rPr>
                          <w:rFonts w:hint="eastAsia"/>
                          <w:sz w:val="18"/>
                          <w:szCs w:val="18"/>
                        </w:rPr>
                        <w:t>S</w:t>
                      </w:r>
                    </w:p>
                  </w:txbxContent>
                </v:textbox>
              </v:shape>
              <v:shape id="_x0000_s2033" type="#_x0000_t202" style="position:absolute;left:7027;top:7341;width:360;height:285" filled="f" stroked="f">
                <v:textbox style="mso-next-textbox:#_x0000_s2033" inset=".5mm,0,0,0">
                  <w:txbxContent>
                    <w:p w:rsidR="009507ED" w:rsidRDefault="009507ED" w:rsidP="009507ED">
                      <w:pPr>
                        <w:rPr>
                          <w:rFonts w:hint="eastAsia"/>
                          <w:sz w:val="18"/>
                          <w:szCs w:val="18"/>
                        </w:rPr>
                      </w:pPr>
                      <w:r>
                        <w:rPr>
                          <w:rFonts w:hint="eastAsia"/>
                          <w:i/>
                          <w:sz w:val="18"/>
                          <w:szCs w:val="18"/>
                        </w:rPr>
                        <w:t>R</w:t>
                      </w:r>
                      <w:r>
                        <w:rPr>
                          <w:rFonts w:hint="eastAsia"/>
                          <w:sz w:val="18"/>
                          <w:szCs w:val="18"/>
                          <w:vertAlign w:val="subscript"/>
                        </w:rPr>
                        <w:t>0</w:t>
                      </w:r>
                    </w:p>
                  </w:txbxContent>
                </v:textbox>
              </v:shape>
              <v:shape id="_x0000_s2034" type="#_x0000_t202" style="position:absolute;left:7589;top:8013;width:266;height:285" filled="f" stroked="f">
                <v:textbox style="mso-next-textbox:#_x0000_s2034" inset=".5mm,0,0,0">
                  <w:txbxContent>
                    <w:p w:rsidR="009507ED" w:rsidRDefault="009507ED" w:rsidP="009507ED">
                      <w:pPr>
                        <w:rPr>
                          <w:rFonts w:hint="eastAsia"/>
                          <w:sz w:val="18"/>
                          <w:szCs w:val="18"/>
                        </w:rPr>
                      </w:pPr>
                      <w:r>
                        <w:rPr>
                          <w:rFonts w:hint="eastAsia"/>
                          <w:i/>
                          <w:sz w:val="18"/>
                          <w:szCs w:val="18"/>
                        </w:rPr>
                        <w:t>R</w:t>
                      </w:r>
                    </w:p>
                  </w:txbxContent>
                </v:textbox>
              </v:shape>
              <v:shape id="_x0000_s2035" type="#_x0000_t202" style="position:absolute;left:6604;top:8508;width:360;height:285" filled="f" stroked="f">
                <v:textbox style="mso-next-textbox:#_x0000_s2035" inset=".5mm,0,0,0">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甲</w:t>
                      </w:r>
                    </w:p>
                  </w:txbxContent>
                </v:textbox>
              </v:shape>
              <v:group id="_x0000_s2036" style="position:absolute;left:7986;top:7464;width:1308;height:1353" coordorigin="4398,2220" coordsize="1308,1353">
                <v:line id="_x0000_s2037" style="position:absolute" from="4398,3180" to="5456,3180">
                  <v:stroke endarrow="block" endarrowwidth="narrow" endarrowlength="long"/>
                </v:line>
                <v:line id="_x0000_s2038" style="position:absolute;rotation:90;flip:y" from="3968,2763" to="4904,2763">
                  <v:stroke endarrow="block" endarrowwidth="narrow" endarrowlength="long"/>
                </v:line>
                <v:shape id="_x0000_s2039" style="position:absolute;left:4522;top:2481;width:656;height:627;mso-position-horizontal:absolute;mso-position-vertical:absolute" coordsize="656,627" path="m,c10,42,33,176,57,252v24,76,39,154,84,206c186,510,242,533,328,561v86,28,260,52,328,66e" filled="f">
                  <v:path arrowok="t"/>
                </v:shape>
                <v:shape id="_x0000_s2040" type="#_x0000_t202" style="position:absolute;left:4528;top:2220;width:266;height:285" filled="f" stroked="f">
                  <v:textbox style="mso-next-textbox:#_x0000_s2040" inset=".5mm,0,0,0">
                    <w:txbxContent>
                      <w:p w:rsidR="009507ED" w:rsidRDefault="009507ED" w:rsidP="009507ED">
                        <w:pPr>
                          <w:rPr>
                            <w:rFonts w:hint="eastAsia"/>
                            <w:sz w:val="18"/>
                            <w:szCs w:val="18"/>
                          </w:rPr>
                        </w:pPr>
                        <w:r>
                          <w:rPr>
                            <w:rFonts w:hint="eastAsia"/>
                            <w:i/>
                            <w:sz w:val="18"/>
                            <w:szCs w:val="18"/>
                          </w:rPr>
                          <w:t>R</w:t>
                        </w:r>
                      </w:p>
                    </w:txbxContent>
                  </v:textbox>
                </v:shape>
                <v:shape id="_x0000_s2041" type="#_x0000_t202" style="position:absolute;left:5440;top:3024;width:266;height:285" filled="f" stroked="f">
                  <v:textbox style="mso-next-textbox:#_x0000_s2041" inset=".5mm,0,0,0">
                    <w:txbxContent>
                      <w:p w:rsidR="009507ED" w:rsidRDefault="009507ED" w:rsidP="009507ED">
                        <w:pPr>
                          <w:rPr>
                            <w:sz w:val="18"/>
                            <w:szCs w:val="18"/>
                          </w:rPr>
                        </w:pPr>
                        <w:r>
                          <w:rPr>
                            <w:rFonts w:hint="eastAsia"/>
                            <w:i/>
                            <w:sz w:val="18"/>
                            <w:szCs w:val="18"/>
                          </w:rPr>
                          <w:sym w:font="Symbol" w:char="F062"/>
                        </w:r>
                      </w:p>
                    </w:txbxContent>
                  </v:textbox>
                </v:shape>
                <v:shape id="_x0000_s2042" type="#_x0000_t202" style="position:absolute;left:4718;top:3288;width:360;height:285" filled="f" stroked="f">
                  <v:textbox style="mso-next-textbox:#_x0000_s2042" inset=".5mm,0,0,0">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乙</w:t>
                        </w:r>
                      </w:p>
                    </w:txbxContent>
                  </v:textbox>
                </v:shape>
              </v:group>
              <v:shape id="_x0000_s2043" type="#_x0000_t202" style="position:absolute;left:7329;top:8622;width:525;height:285" filled="f" stroked="f">
                <v:textbox style="mso-next-textbox:#_x0000_s2043" inset=".5mm,0,0,0">
                  <w:txbxContent>
                    <w:p w:rsidR="009507ED" w:rsidRDefault="009507ED" w:rsidP="009507ED">
                      <w:pPr>
                        <w:rPr>
                          <w:rFonts w:eastAsia="方正书宋_GBK"/>
                          <w:sz w:val="18"/>
                          <w:szCs w:val="18"/>
                        </w:rPr>
                      </w:pPr>
                      <w:r w:rsidRPr="007F77CC">
                        <w:rPr>
                          <w:rFonts w:ascii="宋体" w:hAnsi="宋体"/>
                          <w:sz w:val="18"/>
                          <w:szCs w:val="18"/>
                        </w:rPr>
                        <w:t>图</w:t>
                      </w:r>
                      <w:r>
                        <w:rPr>
                          <w:rFonts w:eastAsia="方正书宋_GBK"/>
                          <w:sz w:val="18"/>
                          <w:szCs w:val="18"/>
                        </w:rPr>
                        <w:t>4</w:t>
                      </w:r>
                    </w:p>
                  </w:txbxContent>
                </v:textbox>
              </v:shape>
            </v:group>
            <v:oval id="_x0000_s2044" style="position:absolute;left:7060;top:8644;width:46;height:46" fillcolor="black"/>
            <v:oval id="_x0000_s2045" style="position:absolute;left:7480;top:8068;width:46;height:46" fillcolor="black"/>
          </v:group>
        </w:pict>
      </w:r>
      <w:r w:rsidRPr="007F77CC">
        <w:rPr>
          <w:color w:val="000000"/>
        </w:rPr>
        <w:t>10</w:t>
      </w:r>
      <w:r w:rsidRPr="007F77CC">
        <w:rPr>
          <w:rFonts w:hAnsi="宋体"/>
          <w:color w:val="000000"/>
        </w:rPr>
        <w:t>．物理科技小组设计了汽车有害尾气排放检测电路，如图</w:t>
      </w:r>
      <w:r w:rsidRPr="007F77CC">
        <w:rPr>
          <w:color w:val="000000"/>
        </w:rPr>
        <w:t>4</w:t>
      </w:r>
      <w:r w:rsidRPr="007F77CC">
        <w:rPr>
          <w:rFonts w:hAnsi="宋体"/>
          <w:color w:val="000000"/>
        </w:rPr>
        <w:t>甲所示，</w:t>
      </w:r>
      <w:r w:rsidRPr="007F77CC">
        <w:rPr>
          <w:i/>
          <w:color w:val="000000"/>
        </w:rPr>
        <w:t>R</w:t>
      </w:r>
      <w:r w:rsidRPr="007F77CC">
        <w:rPr>
          <w:rFonts w:hAnsi="宋体"/>
          <w:color w:val="000000"/>
        </w:rPr>
        <w:t>为气敏电阻，其阻值随有害尾气浓度</w:t>
      </w:r>
      <w:r w:rsidRPr="007F77CC">
        <w:rPr>
          <w:i/>
          <w:color w:val="000000"/>
        </w:rPr>
        <w:t>β</w:t>
      </w:r>
      <w:r w:rsidRPr="007F77CC">
        <w:rPr>
          <w:rFonts w:hAnsi="宋体"/>
          <w:color w:val="000000"/>
        </w:rPr>
        <w:t>变化的曲线如图</w:t>
      </w:r>
      <w:r w:rsidRPr="007F77CC">
        <w:rPr>
          <w:color w:val="000000"/>
        </w:rPr>
        <w:t>4</w:t>
      </w:r>
      <w:r w:rsidRPr="007F77CC">
        <w:rPr>
          <w:rFonts w:hAnsi="宋体"/>
          <w:color w:val="000000"/>
        </w:rPr>
        <w:t>乙所示，</w:t>
      </w:r>
      <w:r w:rsidRPr="007F77CC">
        <w:rPr>
          <w:i/>
          <w:color w:val="000000"/>
        </w:rPr>
        <w:t>R</w:t>
      </w:r>
      <w:r w:rsidRPr="007F77CC">
        <w:rPr>
          <w:color w:val="000000"/>
          <w:vertAlign w:val="subscript"/>
        </w:rPr>
        <w:t>0</w:t>
      </w:r>
      <w:r w:rsidRPr="007F77CC">
        <w:rPr>
          <w:rFonts w:hAnsi="宋体"/>
          <w:color w:val="000000"/>
        </w:rPr>
        <w:t>为定值电阻，电源两端电压保持不变。当有害尾气浓度</w:t>
      </w:r>
      <w:r w:rsidRPr="007F77CC">
        <w:rPr>
          <w:i/>
          <w:color w:val="000000"/>
        </w:rPr>
        <w:t>β</w:t>
      </w:r>
      <w:r w:rsidRPr="007F77CC">
        <w:rPr>
          <w:rFonts w:hAnsi="宋体"/>
          <w:color w:val="000000"/>
        </w:rPr>
        <w:t>增大时，则下列判断中正确的是</w:t>
      </w:r>
    </w:p>
    <w:p w:rsidR="009507ED" w:rsidRPr="007F77CC" w:rsidRDefault="009507ED" w:rsidP="009507ED">
      <w:pPr>
        <w:snapToGrid w:val="0"/>
        <w:spacing w:line="300" w:lineRule="auto"/>
        <w:ind w:firstLineChars="213" w:firstLine="447"/>
        <w:rPr>
          <w:color w:val="000000"/>
        </w:rPr>
      </w:pPr>
      <w:r w:rsidRPr="007F77CC">
        <w:rPr>
          <w:color w:val="000000"/>
        </w:rPr>
        <w:t>A</w:t>
      </w:r>
      <w:r w:rsidRPr="007F77CC">
        <w:rPr>
          <w:rFonts w:hAnsi="宋体"/>
          <w:color w:val="000000"/>
        </w:rPr>
        <w:t>．电压表示数变大，电流表示数变小</w:t>
      </w:r>
    </w:p>
    <w:p w:rsidR="009507ED" w:rsidRPr="007F77CC" w:rsidRDefault="009507ED" w:rsidP="009507ED">
      <w:pPr>
        <w:snapToGrid w:val="0"/>
        <w:spacing w:line="300" w:lineRule="auto"/>
        <w:ind w:firstLineChars="220" w:firstLine="462"/>
        <w:rPr>
          <w:color w:val="000000"/>
        </w:rPr>
      </w:pPr>
      <w:r w:rsidRPr="007F77CC">
        <w:rPr>
          <w:color w:val="000000"/>
        </w:rPr>
        <w:t>B</w:t>
      </w:r>
      <w:r w:rsidRPr="007F77CC">
        <w:rPr>
          <w:rFonts w:hAnsi="宋体"/>
          <w:color w:val="000000"/>
        </w:rPr>
        <w:t>．电压表示数变大，电流表示数变大</w:t>
      </w:r>
    </w:p>
    <w:p w:rsidR="009507ED" w:rsidRPr="007F77CC" w:rsidRDefault="009507ED" w:rsidP="009507ED">
      <w:pPr>
        <w:snapToGrid w:val="0"/>
        <w:spacing w:line="300" w:lineRule="auto"/>
        <w:ind w:firstLineChars="220" w:firstLine="462"/>
        <w:rPr>
          <w:color w:val="000000"/>
        </w:rPr>
      </w:pPr>
      <w:r w:rsidRPr="007F77CC">
        <w:rPr>
          <w:color w:val="000000"/>
        </w:rPr>
        <w:t>C</w:t>
      </w:r>
      <w:r w:rsidRPr="007F77CC">
        <w:rPr>
          <w:rFonts w:hAnsi="宋体"/>
          <w:color w:val="000000"/>
        </w:rPr>
        <w:t>．电压表示数变小，电流表示数变小</w:t>
      </w:r>
    </w:p>
    <w:p w:rsidR="009507ED" w:rsidRPr="007F77CC" w:rsidRDefault="009507ED" w:rsidP="009507ED">
      <w:pPr>
        <w:snapToGrid w:val="0"/>
        <w:spacing w:line="300" w:lineRule="auto"/>
        <w:ind w:firstLineChars="220" w:firstLine="462"/>
        <w:rPr>
          <w:rFonts w:hint="eastAsia"/>
          <w:color w:val="000000"/>
        </w:rPr>
      </w:pPr>
      <w:r w:rsidRPr="007F77CC">
        <w:rPr>
          <w:color w:val="000000"/>
        </w:rPr>
        <w:t>D</w:t>
      </w:r>
      <w:r w:rsidRPr="007F77CC">
        <w:rPr>
          <w:rFonts w:hAnsi="宋体"/>
          <w:color w:val="000000"/>
        </w:rPr>
        <w:t>．电压表示数变小，电流表示数变大</w:t>
      </w:r>
    </w:p>
    <w:p w:rsidR="009507ED" w:rsidRPr="007F77CC" w:rsidRDefault="009507ED" w:rsidP="009507ED">
      <w:pPr>
        <w:shd w:val="clear" w:color="auto" w:fill="FFFFFF"/>
        <w:tabs>
          <w:tab w:val="left" w:pos="420"/>
        </w:tabs>
        <w:snapToGrid w:val="0"/>
        <w:spacing w:line="300" w:lineRule="auto"/>
        <w:ind w:left="420" w:hangingChars="200" w:hanging="420"/>
        <w:rPr>
          <w:color w:val="000000"/>
        </w:rPr>
      </w:pPr>
      <w:r w:rsidRPr="007F77CC">
        <w:rPr>
          <w:noProof/>
          <w:color w:val="000000"/>
        </w:rPr>
        <w:pict>
          <v:group id="_x0000_s1926" alt="学科网(www.zxxk.com)--教育资源门户，提供试卷、教案、课件、论文、素材及各类教学资源下载，还有大量而丰富的教学相关资讯！" style="position:absolute;left:0;text-align:left;margin-left:294.7pt;margin-top:12.65pt;width:112.05pt;height:75.2pt;z-index:251653120" coordorigin="7028,7492" coordsize="2241,1504" wrapcoords="17251 2376 435 3888 145 4104 3624 5832 3624 12744 0 15768 290 15984 17831 16200 17251 17496 17251 17928 17831 17928 17976 17928 18846 16200 21600 15984 21600 15120 17106 10800 15221 9288 18991 8424 19570 5832 21600 5832 21600 4104 17831 2376 17251 2376">
            <v:line id="_x0000_s1927" style="position:absolute" from="7064,7795" to="9269,7795" wrapcoords="1 1 148 1 148 1 1 1 1 1"/>
            <v:line id="_x0000_s1928" style="position:absolute" from="7064,8599" to="9269,8599" wrapcoords="1 1 148 1 148 1 1 1 1 1"/>
            <v:shape id="_x0000_s1929" type="#_x0000_t75" style="position:absolute;left:7436;top:7813;width:1155;height:709" wrapcoords="-281 0 -281 21140 21600 21140 21600 0 -281 0">
              <v:imagedata r:id="rId19" o:title="Img200695215"/>
            </v:shape>
            <v:shape id="_x0000_s1930" type="#_x0000_t202" style="position:absolute;left:7862;top:8742;width:420;height:254" wrapcoords="0 0 21600 0 21600 21600 0 21600 0 0" filled="f" stroked="f">
              <v:textbox style="mso-next-textbox:#_x0000_s1930" inset="0,0,0,0">
                <w:txbxContent>
                  <w:p w:rsidR="009507ED" w:rsidRDefault="009507ED" w:rsidP="009507ED">
                    <w:pPr>
                      <w:rPr>
                        <w:rFonts w:eastAsia="方正书宋_GBK" w:hint="eastAsia"/>
                        <w:sz w:val="18"/>
                        <w:szCs w:val="18"/>
                      </w:rPr>
                    </w:pPr>
                    <w:r w:rsidRPr="007F77CC">
                      <w:rPr>
                        <w:rFonts w:ascii="宋体" w:hAnsi="宋体" w:hint="eastAsia"/>
                        <w:sz w:val="18"/>
                        <w:szCs w:val="18"/>
                      </w:rPr>
                      <w:t>图</w:t>
                    </w:r>
                    <w:r>
                      <w:rPr>
                        <w:rFonts w:eastAsia="方正书宋_GBK" w:hint="eastAsia"/>
                        <w:sz w:val="18"/>
                        <w:szCs w:val="18"/>
                      </w:rPr>
                      <w:t>5</w:t>
                    </w:r>
                  </w:p>
                </w:txbxContent>
              </v:textbox>
            </v:shape>
            <v:group id="_x0000_s1931" style="position:absolute;left:8639;top:7492;width:525;height:789" coordorigin="2919,11838" coordsize="525,789" wrapcoords="7406 4483 4320 11004 7406 16709 9874 16709 10491 16709 22217 11004 20983 9781 9874 4483 7406 4483">
              <v:oval id="_x0000_s1932" style="position:absolute;left:3339;top:12213;width:105;height:42" fillcolor="gray"/>
              <v:shape id="_x0000_s1933" style="position:absolute;left:3129;top:12000;width:210;height:198;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10,198" path="m210,198c175,183,140,168,105,135,70,102,35,51,,e" filled="f">
                <v:stroke endarrow="block" endarrowwidth="narrow"/>
                <v:path arrowok="t"/>
              </v:shape>
              <v:shape id="_x0000_s1934" style="position:absolute;left:3129;top:12267;width:210;height:198;flip:y;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10,198" path="m210,198c175,183,140,168,105,135,70,102,35,51,,e" filled="f">
                <v:stroke endarrow="block" endarrowwidth="narrow"/>
                <v:path arrowok="t"/>
              </v:shape>
              <v:line id="_x0000_s1935" style="position:absolute;flip:x" from="3024,12225" to="3339,12225">
                <v:stroke endarrow="block" endarrowwidth="narrow"/>
              </v:line>
              <v:shape id="_x0000_s1936" type="#_x0000_t202" style="position:absolute;left:2919;top:12372;width:315;height:255" filled="f" stroked="f">
                <v:textbox style="mso-next-textbox:#_x0000_s1936" inset="0,0,0,0">
                  <w:txbxContent>
                    <w:p w:rsidR="009507ED" w:rsidRPr="00BB7DEC" w:rsidRDefault="009507ED" w:rsidP="009507ED">
                      <w:pPr>
                        <w:rPr>
                          <w:rFonts w:hint="eastAsia"/>
                          <w:sz w:val="18"/>
                          <w:szCs w:val="18"/>
                        </w:rPr>
                      </w:pPr>
                      <w:r w:rsidRPr="00BB7DEC">
                        <w:rPr>
                          <w:rFonts w:hint="eastAsia"/>
                          <w:sz w:val="18"/>
                          <w:szCs w:val="18"/>
                        </w:rPr>
                        <w:t>A</w:t>
                      </w:r>
                    </w:p>
                  </w:txbxContent>
                </v:textbox>
              </v:shape>
              <v:shape id="_x0000_s1937" type="#_x0000_t202" style="position:absolute;left:2919;top:12108;width:315;height:255" filled="f" stroked="f">
                <v:textbox style="mso-next-textbox:#_x0000_s1937" inset="0,0,0,0">
                  <w:txbxContent>
                    <w:p w:rsidR="009507ED" w:rsidRPr="00BB7DEC" w:rsidRDefault="009507ED" w:rsidP="009507ED">
                      <w:pPr>
                        <w:rPr>
                          <w:rFonts w:hint="eastAsia"/>
                          <w:sz w:val="18"/>
                          <w:szCs w:val="18"/>
                        </w:rPr>
                      </w:pPr>
                      <w:r>
                        <w:rPr>
                          <w:rFonts w:hint="eastAsia"/>
                          <w:sz w:val="18"/>
                          <w:szCs w:val="18"/>
                        </w:rPr>
                        <w:t>B</w:t>
                      </w:r>
                    </w:p>
                  </w:txbxContent>
                </v:textbox>
              </v:shape>
              <v:shape id="_x0000_s1938" type="#_x0000_t202" style="position:absolute;left:2919;top:11838;width:315;height:255" filled="f" stroked="f">
                <v:textbox style="mso-next-textbox:#_x0000_s1938" inset="0,0,0,0">
                  <w:txbxContent>
                    <w:p w:rsidR="009507ED" w:rsidRPr="00BB7DEC" w:rsidRDefault="009507ED" w:rsidP="009507ED">
                      <w:pPr>
                        <w:rPr>
                          <w:rFonts w:hint="eastAsia"/>
                          <w:sz w:val="18"/>
                          <w:szCs w:val="18"/>
                        </w:rPr>
                      </w:pPr>
                      <w:r>
                        <w:rPr>
                          <w:rFonts w:hint="eastAsia"/>
                          <w:sz w:val="18"/>
                          <w:szCs w:val="18"/>
                        </w:rPr>
                        <w:t>C</w:t>
                      </w:r>
                    </w:p>
                  </w:txbxContent>
                </v:textbox>
              </v:shape>
            </v:group>
            <v:group id="_x0000_s1939" style="position:absolute;left:8639;top:8188;width:525;height:696" coordorigin="2919,12576" coordsize="525,696" wrapcoords="7406 3287 4320 10800 7406 17374 9874 17374 10491 17374 22217 10800 20983 9391 9874 3287 7406 3287">
              <v:oval id="_x0000_s1940" style="position:absolute;left:3339;top:12894;width:105;height:42" fillcolor="gray"/>
              <v:shape id="_x0000_s1941" style="position:absolute;left:3129;top:12675;width:210;height:198;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10,198" path="m210,198c175,183,140,168,105,135,70,102,35,51,,e" filled="f">
                <v:stroke endarrow="block" endarrowwidth="narrow"/>
                <v:path arrowok="t"/>
              </v:shape>
              <v:shape id="_x0000_s1942" style="position:absolute;left:3129;top:12948;width:210;height:198;flip:y;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10,198" path="m210,198c175,183,140,168,105,135,70,102,35,51,,e" filled="f">
                <v:stroke endarrow="block" endarrowwidth="narrow"/>
                <v:path arrowok="t"/>
              </v:shape>
              <v:line id="_x0000_s1943" style="position:absolute;flip:x" from="3024,12912" to="3339,12912">
                <v:stroke endarrow="block" endarrowwidth="narrow"/>
              </v:line>
              <v:shape id="_x0000_s1944" type="#_x0000_t202" style="position:absolute;left:2919;top:12576;width:315;height:255" filled="f" stroked="f">
                <v:textbox style="mso-next-textbox:#_x0000_s1944" inset="0,0,0,0">
                  <w:txbxContent>
                    <w:p w:rsidR="009507ED" w:rsidRPr="00BB7DEC" w:rsidRDefault="009507ED" w:rsidP="009507ED">
                      <w:pPr>
                        <w:rPr>
                          <w:rFonts w:hint="eastAsia"/>
                          <w:sz w:val="18"/>
                          <w:szCs w:val="18"/>
                        </w:rPr>
                      </w:pPr>
                      <w:r w:rsidRPr="00BB7DEC">
                        <w:rPr>
                          <w:rFonts w:hint="eastAsia"/>
                          <w:sz w:val="18"/>
                          <w:szCs w:val="18"/>
                        </w:rPr>
                        <w:t>A</w:t>
                      </w:r>
                    </w:p>
                  </w:txbxContent>
                </v:textbox>
              </v:shape>
              <v:shape id="_x0000_s1945" type="#_x0000_t202" style="position:absolute;left:2919;top:12786;width:315;height:255" filled="f" stroked="f">
                <v:textbox style="mso-next-textbox:#_x0000_s1945" inset="0,0,0,0">
                  <w:txbxContent>
                    <w:p w:rsidR="009507ED" w:rsidRPr="00BB7DEC" w:rsidRDefault="009507ED" w:rsidP="009507ED">
                      <w:pPr>
                        <w:rPr>
                          <w:rFonts w:hint="eastAsia"/>
                          <w:sz w:val="18"/>
                          <w:szCs w:val="18"/>
                        </w:rPr>
                      </w:pPr>
                      <w:r>
                        <w:rPr>
                          <w:rFonts w:hint="eastAsia"/>
                          <w:sz w:val="18"/>
                          <w:szCs w:val="18"/>
                        </w:rPr>
                        <w:t>B</w:t>
                      </w:r>
                    </w:p>
                  </w:txbxContent>
                </v:textbox>
              </v:shape>
              <v:shape id="_x0000_s1946" type="#_x0000_t202" style="position:absolute;left:2919;top:13017;width:315;height:255" filled="f" stroked="f">
                <v:textbox style="mso-next-textbox:#_x0000_s1946" inset="0,0,0,0">
                  <w:txbxContent>
                    <w:p w:rsidR="009507ED" w:rsidRPr="00BB7DEC" w:rsidRDefault="009507ED" w:rsidP="009507ED">
                      <w:pPr>
                        <w:rPr>
                          <w:rFonts w:hint="eastAsia"/>
                          <w:sz w:val="18"/>
                          <w:szCs w:val="18"/>
                        </w:rPr>
                      </w:pPr>
                      <w:r>
                        <w:rPr>
                          <w:rFonts w:hint="eastAsia"/>
                          <w:sz w:val="18"/>
                          <w:szCs w:val="18"/>
                        </w:rPr>
                        <w:t>C</w:t>
                      </w:r>
                    </w:p>
                  </w:txbxContent>
                </v:textbox>
              </v:shape>
            </v:group>
            <v:shape id="_x0000_s1947" type="#_x0000_t202" style="position:absolute;left:7028;top:8098;width:420;height:255" wrapcoords="0 0 21600 0 21600 21600 0 21600 0 0" filled="f" stroked="f">
              <v:textbox style="mso-next-textbox:#_x0000_s1947" inset="0,0,0,0">
                <w:txbxContent>
                  <w:p w:rsidR="009507ED" w:rsidRPr="007F77CC" w:rsidRDefault="009507ED" w:rsidP="009507ED">
                    <w:pPr>
                      <w:rPr>
                        <w:rFonts w:ascii="宋体" w:hAnsi="宋体" w:hint="eastAsia"/>
                        <w:sz w:val="18"/>
                        <w:szCs w:val="18"/>
                      </w:rPr>
                    </w:pPr>
                    <w:r w:rsidRPr="007F77CC">
                      <w:rPr>
                        <w:rFonts w:ascii="宋体" w:hAnsi="宋体" w:hint="eastAsia"/>
                        <w:sz w:val="18"/>
                        <w:szCs w:val="18"/>
                      </w:rPr>
                      <w:t>路面</w:t>
                    </w:r>
                  </w:p>
                </w:txbxContent>
              </v:textbox>
            </v:shape>
            <w10:wrap type="tight"/>
          </v:group>
        </w:pict>
      </w:r>
      <w:r w:rsidRPr="007F77CC">
        <w:rPr>
          <w:color w:val="000000"/>
        </w:rPr>
        <w:t>11</w:t>
      </w:r>
      <w:r w:rsidRPr="007F77CC">
        <w:rPr>
          <w:rFonts w:hAnsi="宋体"/>
          <w:color w:val="000000"/>
        </w:rPr>
        <w:t>．在无风的天气，汽车在公路上快速驶过以后，路两边的树叶会随之飘动。如图</w:t>
      </w:r>
      <w:r w:rsidRPr="007F77CC">
        <w:rPr>
          <w:color w:val="000000"/>
        </w:rPr>
        <w:t>5</w:t>
      </w:r>
      <w:r w:rsidRPr="007F77CC">
        <w:rPr>
          <w:rFonts w:hAnsi="宋体"/>
          <w:color w:val="000000"/>
        </w:rPr>
        <w:t>所示，汽车快速向左行驶，车后方路两边的树叶会</w:t>
      </w:r>
    </w:p>
    <w:p w:rsidR="009507ED" w:rsidRPr="007F77CC" w:rsidRDefault="009507ED" w:rsidP="009507ED">
      <w:pPr>
        <w:shd w:val="clear" w:color="auto" w:fill="FFFFFF"/>
        <w:tabs>
          <w:tab w:val="left" w:pos="420"/>
          <w:tab w:val="left" w:pos="2730"/>
        </w:tabs>
        <w:snapToGrid w:val="0"/>
        <w:spacing w:line="300" w:lineRule="auto"/>
        <w:ind w:left="420"/>
        <w:rPr>
          <w:color w:val="000000"/>
        </w:rPr>
      </w:pPr>
      <w:r w:rsidRPr="007F77CC">
        <w:rPr>
          <w:color w:val="000000"/>
        </w:rPr>
        <w:t>A</w:t>
      </w:r>
      <w:r w:rsidRPr="007F77CC">
        <w:rPr>
          <w:rFonts w:hAnsi="宋体"/>
          <w:color w:val="000000"/>
        </w:rPr>
        <w:t>．向</w:t>
      </w:r>
      <w:r w:rsidRPr="007F77CC">
        <w:rPr>
          <w:color w:val="000000"/>
        </w:rPr>
        <w:t>A</w:t>
      </w:r>
      <w:r w:rsidRPr="007F77CC">
        <w:rPr>
          <w:rFonts w:hAnsi="宋体"/>
          <w:color w:val="000000"/>
        </w:rPr>
        <w:t>方向飘动</w:t>
      </w:r>
      <w:r w:rsidRPr="007F77CC">
        <w:rPr>
          <w:color w:val="000000"/>
        </w:rPr>
        <w:t xml:space="preserve">      B</w:t>
      </w:r>
      <w:r w:rsidRPr="007F77CC">
        <w:rPr>
          <w:rFonts w:hAnsi="宋体"/>
          <w:color w:val="000000"/>
        </w:rPr>
        <w:t>．向</w:t>
      </w:r>
      <w:r w:rsidRPr="007F77CC">
        <w:rPr>
          <w:color w:val="000000"/>
        </w:rPr>
        <w:t>B</w:t>
      </w:r>
      <w:r w:rsidRPr="007F77CC">
        <w:rPr>
          <w:rFonts w:hAnsi="宋体"/>
          <w:color w:val="000000"/>
        </w:rPr>
        <w:t>方向飘动</w:t>
      </w:r>
      <w:r w:rsidRPr="007F77CC">
        <w:rPr>
          <w:color w:val="000000"/>
        </w:rPr>
        <w:t xml:space="preserve"> </w:t>
      </w:r>
    </w:p>
    <w:p w:rsidR="009507ED" w:rsidRPr="007F77CC" w:rsidRDefault="009507ED" w:rsidP="009507ED">
      <w:pPr>
        <w:shd w:val="clear" w:color="auto" w:fill="FFFFFF"/>
        <w:tabs>
          <w:tab w:val="left" w:pos="420"/>
        </w:tabs>
        <w:snapToGrid w:val="0"/>
        <w:spacing w:line="300" w:lineRule="auto"/>
        <w:ind w:left="420"/>
        <w:rPr>
          <w:rFonts w:hint="eastAsia"/>
          <w:color w:val="000000"/>
        </w:rPr>
      </w:pPr>
      <w:r w:rsidRPr="007F77CC">
        <w:rPr>
          <w:color w:val="000000"/>
        </w:rPr>
        <w:t>C</w:t>
      </w:r>
      <w:r w:rsidRPr="007F77CC">
        <w:rPr>
          <w:rFonts w:hAnsi="宋体"/>
          <w:color w:val="000000"/>
        </w:rPr>
        <w:t>．向</w:t>
      </w:r>
      <w:r w:rsidRPr="007F77CC">
        <w:rPr>
          <w:color w:val="000000"/>
        </w:rPr>
        <w:t>C</w:t>
      </w:r>
      <w:r w:rsidRPr="007F77CC">
        <w:rPr>
          <w:rFonts w:hAnsi="宋体"/>
          <w:color w:val="000000"/>
        </w:rPr>
        <w:t>方向飘动</w:t>
      </w:r>
      <w:r w:rsidRPr="007F77CC">
        <w:rPr>
          <w:color w:val="000000"/>
        </w:rPr>
        <w:t xml:space="preserve">      D</w:t>
      </w:r>
      <w:r w:rsidRPr="007F77CC">
        <w:rPr>
          <w:rFonts w:hAnsi="宋体"/>
          <w:color w:val="000000"/>
        </w:rPr>
        <w:t>．条件不足，无法判断</w:t>
      </w:r>
    </w:p>
    <w:p w:rsidR="009507ED" w:rsidRPr="007F77CC" w:rsidRDefault="009507ED" w:rsidP="009507ED">
      <w:pPr>
        <w:tabs>
          <w:tab w:val="left" w:pos="420"/>
          <w:tab w:val="left" w:pos="2422"/>
          <w:tab w:val="left" w:pos="4560"/>
          <w:tab w:val="left" w:pos="6481"/>
        </w:tabs>
        <w:snapToGrid w:val="0"/>
        <w:spacing w:line="300" w:lineRule="auto"/>
        <w:rPr>
          <w:color w:val="000000"/>
        </w:rPr>
      </w:pPr>
      <w:r w:rsidRPr="007F77CC">
        <w:rPr>
          <w:color w:val="000000"/>
        </w:rPr>
        <w:t>12</w:t>
      </w:r>
      <w:r w:rsidRPr="007F77CC">
        <w:rPr>
          <w:rFonts w:hAnsi="宋体"/>
          <w:color w:val="000000"/>
        </w:rPr>
        <w:t>．下列说法正确的是</w:t>
      </w:r>
      <w:r w:rsidRPr="007F77CC">
        <w:rPr>
          <w:color w:val="000000"/>
        </w:rPr>
        <w:t xml:space="preserve">     </w:t>
      </w:r>
    </w:p>
    <w:p w:rsidR="009507ED" w:rsidRPr="007F77CC" w:rsidRDefault="009507ED" w:rsidP="009507ED">
      <w:pPr>
        <w:snapToGrid w:val="0"/>
        <w:spacing w:line="300" w:lineRule="auto"/>
        <w:ind w:firstLineChars="200" w:firstLine="420"/>
        <w:rPr>
          <w:color w:val="000000"/>
        </w:rPr>
      </w:pPr>
      <w:r w:rsidRPr="007F77CC">
        <w:rPr>
          <w:color w:val="000000"/>
        </w:rPr>
        <w:t>A</w:t>
      </w:r>
      <w:r w:rsidRPr="007F77CC">
        <w:rPr>
          <w:rFonts w:hAnsi="宋体"/>
          <w:color w:val="000000"/>
        </w:rPr>
        <w:t>．质量相等的两块金属，升高相同的温度，比热容大的放出热量少</w:t>
      </w:r>
      <w:r w:rsidR="007428EF">
        <w:rPr>
          <w:rFonts w:hAnsi="宋体"/>
          <w:noProof/>
          <w:color w:val="000000"/>
        </w:rPr>
        <w:drawing>
          <wp:inline distT="0" distB="0" distL="0" distR="0">
            <wp:extent cx="19050" cy="28575"/>
            <wp:effectExtent l="1905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7F77CC">
        <w:rPr>
          <w:color w:val="000000"/>
        </w:rPr>
        <w:t xml:space="preserve"> </w:t>
      </w:r>
    </w:p>
    <w:p w:rsidR="009507ED" w:rsidRPr="007F77CC" w:rsidRDefault="009507ED" w:rsidP="009507ED">
      <w:pPr>
        <w:snapToGrid w:val="0"/>
        <w:spacing w:line="300" w:lineRule="auto"/>
        <w:ind w:firstLineChars="200" w:firstLine="420"/>
        <w:rPr>
          <w:color w:val="000000"/>
        </w:rPr>
      </w:pPr>
      <w:r w:rsidRPr="007F77CC">
        <w:rPr>
          <w:color w:val="000000"/>
        </w:rPr>
        <w:t>B</w:t>
      </w:r>
      <w:r w:rsidRPr="007F77CC">
        <w:rPr>
          <w:rFonts w:hAnsi="宋体"/>
          <w:color w:val="000000"/>
        </w:rPr>
        <w:t>．质量相等的两种燃料完全燃烧，热值大的燃料放出的热量多</w:t>
      </w:r>
      <w:r w:rsidRPr="007F77CC">
        <w:rPr>
          <w:color w:val="000000"/>
        </w:rPr>
        <w:t xml:space="preserve">  </w:t>
      </w:r>
    </w:p>
    <w:p w:rsidR="009507ED" w:rsidRPr="007F77CC" w:rsidRDefault="009507ED" w:rsidP="009507ED">
      <w:pPr>
        <w:snapToGrid w:val="0"/>
        <w:spacing w:line="300" w:lineRule="auto"/>
        <w:ind w:firstLineChars="200" w:firstLine="420"/>
        <w:rPr>
          <w:color w:val="000000"/>
        </w:rPr>
      </w:pPr>
      <w:r w:rsidRPr="007F77CC">
        <w:rPr>
          <w:color w:val="000000"/>
        </w:rPr>
        <w:t>C</w:t>
      </w:r>
      <w:r w:rsidRPr="007F77CC">
        <w:rPr>
          <w:rFonts w:hAnsi="宋体"/>
          <w:color w:val="000000"/>
        </w:rPr>
        <w:t>．冰水混合物吸收热量，温度不变，内能也不变</w:t>
      </w:r>
      <w:r w:rsidRPr="007F77CC">
        <w:rPr>
          <w:color w:val="000000"/>
        </w:rPr>
        <w:t xml:space="preserve">  </w:t>
      </w:r>
    </w:p>
    <w:p w:rsidR="009507ED" w:rsidRPr="007F77CC" w:rsidRDefault="009507ED" w:rsidP="009507ED">
      <w:pPr>
        <w:snapToGrid w:val="0"/>
        <w:spacing w:line="300" w:lineRule="auto"/>
        <w:ind w:firstLineChars="200" w:firstLine="420"/>
        <w:rPr>
          <w:rFonts w:hint="eastAsia"/>
          <w:color w:val="000000"/>
        </w:rPr>
      </w:pPr>
      <w:r w:rsidRPr="007F77CC">
        <w:rPr>
          <w:color w:val="000000"/>
        </w:rPr>
        <w:t>D</w:t>
      </w:r>
      <w:r w:rsidRPr="007F77CC">
        <w:rPr>
          <w:rFonts w:hAnsi="宋体"/>
          <w:color w:val="000000"/>
        </w:rPr>
        <w:t>．液体的沸点随液面上方气压增大而降低</w:t>
      </w:r>
      <w:r w:rsidRPr="007F77CC">
        <w:rPr>
          <w:color w:val="000000"/>
        </w:rPr>
        <w:t xml:space="preserve">  </w:t>
      </w:r>
    </w:p>
    <w:p w:rsidR="009507ED" w:rsidRPr="007F77CC" w:rsidRDefault="009507ED" w:rsidP="009507ED">
      <w:pPr>
        <w:snapToGrid w:val="0"/>
        <w:spacing w:line="300" w:lineRule="auto"/>
        <w:ind w:left="391" w:rightChars="1" w:right="2" w:hangingChars="186" w:hanging="391"/>
        <w:rPr>
          <w:color w:val="000000"/>
        </w:rPr>
      </w:pPr>
      <w:r w:rsidRPr="007F77CC">
        <w:rPr>
          <w:noProof/>
          <w:color w:val="000000"/>
        </w:rPr>
        <w:pict>
          <v:group id="_x0000_s1948" alt="学科网(www.zxxk.com)--教育资源门户，提供试卷、教案、课件、论文、素材及各类教学资源下载，还有大量而丰富的教学相关资讯！" style="position:absolute;left:0;text-align:left;margin-left:286.95pt;margin-top:23.4pt;width:128.25pt;height:114pt;z-index:251654144" coordorigin="1449,3735" coordsize="2565,2280">
            <v:shape id="_x0000_s1949" type="#_x0000_t202" style="position:absolute;left:2394;top:5730;width:525;height:285" filled="f" stroked="f">
              <v:textbox style="mso-next-textbox:#_x0000_s1949" inset=".5mm,0,0,0">
                <w:txbxContent>
                  <w:p w:rsidR="009507ED" w:rsidRDefault="009507ED" w:rsidP="009507ED">
                    <w:pPr>
                      <w:ind w:firstLineChars="50" w:firstLine="90"/>
                      <w:rPr>
                        <w:rFonts w:eastAsia="方正书宋_GBK"/>
                        <w:sz w:val="18"/>
                        <w:szCs w:val="18"/>
                      </w:rPr>
                    </w:pPr>
                    <w:r w:rsidRPr="007F77CC">
                      <w:rPr>
                        <w:rFonts w:ascii="宋体" w:hAnsi="宋体"/>
                        <w:sz w:val="18"/>
                        <w:szCs w:val="18"/>
                      </w:rPr>
                      <w:t>图</w:t>
                    </w:r>
                    <w:r>
                      <w:rPr>
                        <w:rFonts w:eastAsia="方正书宋_GBK"/>
                        <w:sz w:val="18"/>
                        <w:szCs w:val="18"/>
                      </w:rPr>
                      <w:t>6</w:t>
                    </w:r>
                  </w:p>
                </w:txbxContent>
              </v:textbox>
            </v:shape>
            <v:line id="_x0000_s1950" style="position:absolute" from="1659,4026" to="3654,4026"/>
            <v:oval id="_x0000_s1951" style="position:absolute;left:3654;top:3990;width:60;height:60"/>
            <v:oval id="_x0000_s1952" style="position:absolute;left:1659;top:3996;width:60;height:60"/>
            <v:line id="_x0000_s1953" style="position:absolute" from="1659,4392" to="3654,4392"/>
            <v:oval id="_x0000_s1954" style="position:absolute;left:3654;top:4356;width:60;height:60"/>
            <v:oval id="_x0000_s1955" style="position:absolute;left:1659;top:4362;width:60;height:60"/>
            <v:shape id="_x0000_s1956" type="#_x0000_t202" style="position:absolute;left:1619;top:3756;width:210;height:276" filled="f" stroked="f">
              <v:textbox style="mso-next-textbox:#_x0000_s1956" inset=".5mm,0,0,0">
                <w:txbxContent>
                  <w:p w:rsidR="009507ED" w:rsidRPr="00D54F47" w:rsidRDefault="009507ED" w:rsidP="009507ED">
                    <w:pPr>
                      <w:rPr>
                        <w:rFonts w:hint="eastAsia"/>
                        <w:szCs w:val="21"/>
                      </w:rPr>
                    </w:pPr>
                    <w:r>
                      <w:rPr>
                        <w:rFonts w:hint="eastAsia"/>
                        <w:szCs w:val="21"/>
                      </w:rPr>
                      <w:t>a</w:t>
                    </w:r>
                  </w:p>
                </w:txbxContent>
              </v:textbox>
            </v:shape>
            <v:shape id="_x0000_s1957" type="#_x0000_t202" style="position:absolute;left:1626;top:4419;width:210;height:276" filled="f" stroked="f">
              <v:textbox style="mso-next-textbox:#_x0000_s1957" inset=".5mm,0,0,0">
                <w:txbxContent>
                  <w:p w:rsidR="009507ED" w:rsidRPr="00D54F47" w:rsidRDefault="009507ED" w:rsidP="009507ED">
                    <w:pPr>
                      <w:rPr>
                        <w:rFonts w:hint="eastAsia"/>
                        <w:szCs w:val="21"/>
                      </w:rPr>
                    </w:pPr>
                    <w:r>
                      <w:rPr>
                        <w:rFonts w:hint="eastAsia"/>
                        <w:szCs w:val="21"/>
                      </w:rPr>
                      <w:t>b</w:t>
                    </w:r>
                  </w:p>
                </w:txbxContent>
              </v:textbox>
            </v:shape>
            <v:shape id="_x0000_s1958" type="#_x0000_t202" style="position:absolute;left:3605;top:3735;width:210;height:276" filled="f" stroked="f">
              <v:textbox style="mso-next-textbox:#_x0000_s1958" inset=".5mm,0,0,0">
                <w:txbxContent>
                  <w:p w:rsidR="009507ED" w:rsidRPr="00D54F47" w:rsidRDefault="009507ED" w:rsidP="009507ED">
                    <w:pPr>
                      <w:rPr>
                        <w:rFonts w:hint="eastAsia"/>
                        <w:szCs w:val="21"/>
                      </w:rPr>
                    </w:pPr>
                    <w:r>
                      <w:rPr>
                        <w:rFonts w:hint="eastAsia"/>
                        <w:szCs w:val="21"/>
                      </w:rPr>
                      <w:t>c</w:t>
                    </w:r>
                  </w:p>
                </w:txbxContent>
              </v:textbox>
            </v:shape>
            <v:shape id="_x0000_s1959" type="#_x0000_t202" style="position:absolute;left:3581;top:4422;width:210;height:276" filled="f" stroked="f">
              <v:textbox style="mso-next-textbox:#_x0000_s1959" inset=".5mm,0,0,0">
                <w:txbxContent>
                  <w:p w:rsidR="009507ED" w:rsidRPr="00D54F47" w:rsidRDefault="009507ED" w:rsidP="009507ED">
                    <w:pPr>
                      <w:rPr>
                        <w:rFonts w:hint="eastAsia"/>
                        <w:szCs w:val="21"/>
                      </w:rPr>
                    </w:pPr>
                    <w:r>
                      <w:rPr>
                        <w:rFonts w:hint="eastAsia"/>
                        <w:szCs w:val="21"/>
                      </w:rPr>
                      <w:t>d</w:t>
                    </w:r>
                  </w:p>
                </w:txbxContent>
              </v:textbox>
            </v:shape>
            <v:shape id="_x0000_s1960" type="#_x0000_t202" style="position:absolute;left:1449;top:4098;width:360;height:285" filled="f" stroked="f">
              <v:textbox style="mso-next-textbox:#_x0000_s1960" inset=".5mm,0,0,0">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甲</w:t>
                    </w:r>
                  </w:p>
                </w:txbxContent>
              </v:textbox>
            </v:shape>
            <v:shape id="_x0000_s1961" type="#_x0000_t202" style="position:absolute;left:3654;top:4098;width:360;height:285" filled="f" stroked="f">
              <v:textbox style="mso-next-textbox:#_x0000_s1961" inset=".5mm,0,0,0">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乙</w:t>
                    </w:r>
                  </w:p>
                </w:txbxContent>
              </v:textbox>
            </v:shape>
            <v:shape id="_x0000_s1962" style="position:absolute;left:2604;top:4032;width:105;height:348;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05,348" path="m,l,135r105,45l,348e" filled="f">
              <v:path arrowok="t"/>
            </v:shape>
            <v:line id="_x0000_s1963" style="position:absolute" from="1869,5046" to="3444,5046"/>
            <v:group id="_x0000_s1964" style="position:absolute;left:2837;top:4882;width:60;height:315;rotation:180" coordorigin="5640,2520" coordsize="60,315">
              <v:line id="_x0000_s1965" style="position:absolute" from="5670,2595" to="5670,2760" strokecolor="white" strokeweight="3pt"/>
              <v:line id="_x0000_s1966" style="position:absolute" from="5640,2520" to="5640,2835"/>
              <v:line id="_x0000_s1967" style="position:absolute" from="5700,2580" to="5700,2775"/>
            </v:group>
            <v:group id="_x0000_s1968" style="position:absolute;left:2289;top:4887;width:413;height:303" coordorigin="6436,4470" coordsize="413,303">
              <v:oval id="_x0000_s1969" style="position:absolute;left:6436;top:4470;width:302;height:302" strokeweight="1pt"/>
              <v:shape id="_x0000_s1970" type="#_x0000_t202" style="position:absolute;left:6489;top:4488;width:360;height:285" filled="f" stroked="f">
                <v:textbox style="mso-next-textbox:#_x0000_s1970" inset=".5mm,0,0,0">
                  <w:txbxContent>
                    <w:p w:rsidR="009507ED" w:rsidRDefault="009507ED" w:rsidP="009507ED">
                      <w:r>
                        <w:t>A</w:t>
                      </w:r>
                    </w:p>
                  </w:txbxContent>
                </v:textbox>
              </v:shape>
            </v:group>
            <v:oval id="_x0000_s1971" style="position:absolute;left:3444;top:5017;width:60;height:60"/>
            <v:oval id="_x0000_s1972" style="position:absolute;left:1805;top:5016;width:60;height:60"/>
            <v:rect id="_x0000_s1973" style="position:absolute;left:2079;top:4725;width:1155;height:618" filled="f">
              <v:stroke dashstyle="longDash"/>
            </v:rect>
            <v:shape id="_x0000_s1974" type="#_x0000_t202" style="position:absolute;left:2337;top:5418;width:735;height:285" filled="f" stroked="f">
              <v:textbox style="mso-next-textbox:#_x0000_s1974" inset=".5mm,0,0,0">
                <w:txbxContent>
                  <w:p w:rsidR="009507ED" w:rsidRDefault="009507ED" w:rsidP="009507ED">
                    <w:pPr>
                      <w:ind w:firstLineChars="50" w:firstLine="90"/>
                      <w:rPr>
                        <w:rFonts w:ascii="楷体_GB2312" w:eastAsia="楷体_GB2312" w:hint="eastAsia"/>
                        <w:sz w:val="18"/>
                        <w:szCs w:val="18"/>
                      </w:rPr>
                    </w:pPr>
                    <w:r>
                      <w:rPr>
                        <w:rFonts w:ascii="楷体_GB2312" w:eastAsia="楷体_GB2312" w:hint="eastAsia"/>
                        <w:sz w:val="18"/>
                        <w:szCs w:val="18"/>
                      </w:rPr>
                      <w:t>测量仪</w:t>
                    </w:r>
                  </w:p>
                </w:txbxContent>
              </v:textbox>
            </v:shape>
            <w10:wrap type="square" side="left"/>
          </v:group>
        </w:pict>
      </w:r>
      <w:r w:rsidRPr="007F77CC">
        <w:rPr>
          <w:color w:val="000000"/>
        </w:rPr>
        <w:t>13</w:t>
      </w:r>
      <w:r w:rsidRPr="007F77CC">
        <w:rPr>
          <w:rFonts w:hAnsi="宋体"/>
          <w:color w:val="000000"/>
        </w:rPr>
        <w:t>．在相距</w:t>
      </w:r>
      <w:smartTag w:uri="urn:schemas-microsoft-com:office:smarttags" w:element="chmetcnv">
        <w:smartTagPr>
          <w:attr w:name="TCSC" w:val="0"/>
          <w:attr w:name="NumberType" w:val="1"/>
          <w:attr w:name="Negative" w:val="False"/>
          <w:attr w:name="HasSpace" w:val="False"/>
          <w:attr w:name="SourceValue" w:val="50"/>
          <w:attr w:name="UnitName" w:val="km"/>
        </w:smartTagPr>
        <w:r w:rsidRPr="007F77CC">
          <w:rPr>
            <w:color w:val="000000"/>
          </w:rPr>
          <w:t>50km</w:t>
        </w:r>
      </w:smartTag>
      <w:r w:rsidRPr="007F77CC">
        <w:rPr>
          <w:rFonts w:hAnsi="宋体"/>
          <w:color w:val="000000"/>
        </w:rPr>
        <w:t>的甲、乙两地间沿直线架设两条输电线。输电线的电阻与其长度成正比。若输电线在某处发生了短路，为确定短路位置，在甲、乙两地的检修人员用输出电压相同且不变的电源和电流表做成如图</w:t>
      </w:r>
      <w:r w:rsidRPr="007F77CC">
        <w:rPr>
          <w:color w:val="000000"/>
        </w:rPr>
        <w:t>6</w:t>
      </w:r>
      <w:r w:rsidRPr="007F77CC">
        <w:rPr>
          <w:rFonts w:hAnsi="宋体"/>
          <w:color w:val="000000"/>
        </w:rPr>
        <w:t>所示的测量仪，并分别进行了如下测量：将测量仪连接</w:t>
      </w:r>
      <w:r w:rsidRPr="007F77CC">
        <w:rPr>
          <w:color w:val="000000"/>
        </w:rPr>
        <w:t>ab</w:t>
      </w:r>
      <w:r w:rsidRPr="007F77CC">
        <w:rPr>
          <w:rFonts w:hAnsi="宋体"/>
          <w:color w:val="000000"/>
        </w:rPr>
        <w:t>时，电流表的示数为</w:t>
      </w:r>
      <w:smartTag w:uri="urn:schemas-microsoft-com:office:smarttags" w:element="chmetcnv">
        <w:smartTagPr>
          <w:attr w:name="TCSC" w:val="0"/>
          <w:attr w:name="NumberType" w:val="1"/>
          <w:attr w:name="Negative" w:val="False"/>
          <w:attr w:name="HasSpace" w:val="False"/>
          <w:attr w:name="SourceValue" w:val="0.3"/>
          <w:attr w:name="UnitName" w:val="a"/>
        </w:smartTagPr>
        <w:r w:rsidRPr="007F77CC">
          <w:rPr>
            <w:color w:val="000000"/>
          </w:rPr>
          <w:t>0.3A</w:t>
        </w:r>
      </w:smartTag>
      <w:r w:rsidRPr="007F77CC">
        <w:rPr>
          <w:rFonts w:hAnsi="宋体"/>
          <w:color w:val="000000"/>
        </w:rPr>
        <w:t>；将测量仪连接</w:t>
      </w:r>
      <w:r w:rsidRPr="007F77CC">
        <w:rPr>
          <w:color w:val="000000"/>
        </w:rPr>
        <w:t>cd</w:t>
      </w:r>
      <w:r w:rsidRPr="007F77CC">
        <w:rPr>
          <w:rFonts w:hAnsi="宋体"/>
          <w:color w:val="000000"/>
        </w:rPr>
        <w:t>时，电流表的示数为</w:t>
      </w:r>
      <w:smartTag w:uri="urn:schemas-microsoft-com:office:smarttags" w:element="chmetcnv">
        <w:smartTagPr>
          <w:attr w:name="TCSC" w:val="0"/>
          <w:attr w:name="NumberType" w:val="1"/>
          <w:attr w:name="Negative" w:val="False"/>
          <w:attr w:name="HasSpace" w:val="False"/>
          <w:attr w:name="SourceValue" w:val="1.2"/>
          <w:attr w:name="UnitName" w:val="a"/>
        </w:smartTagPr>
        <w:r w:rsidRPr="007F77CC">
          <w:rPr>
            <w:color w:val="000000"/>
          </w:rPr>
          <w:t>1.2A</w:t>
        </w:r>
      </w:smartTag>
      <w:r w:rsidRPr="007F77CC">
        <w:rPr>
          <w:rFonts w:hAnsi="宋体"/>
          <w:color w:val="000000"/>
        </w:rPr>
        <w:t>。由此可判断短路位置离甲地的距离为</w:t>
      </w:r>
      <w:r w:rsidRPr="007F77CC">
        <w:rPr>
          <w:color w:val="000000"/>
        </w:rPr>
        <w:t xml:space="preserve"> </w:t>
      </w:r>
    </w:p>
    <w:p w:rsidR="009507ED" w:rsidRPr="007F77CC" w:rsidRDefault="009507ED" w:rsidP="009507ED">
      <w:pPr>
        <w:pStyle w:val="DefaultParagraph"/>
        <w:tabs>
          <w:tab w:val="left" w:pos="406"/>
          <w:tab w:val="left" w:pos="2730"/>
        </w:tabs>
        <w:adjustRightInd w:val="0"/>
        <w:snapToGrid w:val="0"/>
        <w:spacing w:line="300" w:lineRule="auto"/>
        <w:ind w:left="-3"/>
        <w:rPr>
          <w:rFonts w:hAnsi="Times New Roman"/>
          <w:color w:val="000000"/>
          <w:szCs w:val="20"/>
        </w:rPr>
      </w:pPr>
      <w:r w:rsidRPr="007F77CC">
        <w:rPr>
          <w:rFonts w:hAnsi="Times New Roman"/>
          <w:color w:val="000000"/>
          <w:szCs w:val="20"/>
        </w:rPr>
        <w:tab/>
        <w:t>A</w:t>
      </w:r>
      <w:r w:rsidRPr="007F77CC">
        <w:rPr>
          <w:rFonts w:hAnsi="宋体"/>
          <w:color w:val="000000"/>
          <w:szCs w:val="20"/>
        </w:rPr>
        <w:t>．</w:t>
      </w:r>
      <w:smartTag w:uri="urn:schemas-microsoft-com:office:smarttags" w:element="chmetcnv">
        <w:smartTagPr>
          <w:attr w:name="TCSC" w:val="0"/>
          <w:attr w:name="NumberType" w:val="1"/>
          <w:attr w:name="Negative" w:val="False"/>
          <w:attr w:name="HasSpace" w:val="False"/>
          <w:attr w:name="SourceValue" w:val="30"/>
          <w:attr w:name="UnitName" w:val="km"/>
        </w:smartTagPr>
        <w:r w:rsidRPr="007F77CC">
          <w:rPr>
            <w:rFonts w:hAnsi="Times New Roman"/>
            <w:color w:val="000000"/>
            <w:szCs w:val="20"/>
          </w:rPr>
          <w:t>30km</w:t>
        </w:r>
      </w:smartTag>
      <w:r w:rsidRPr="007F77CC">
        <w:rPr>
          <w:rFonts w:hAnsi="Times New Roman"/>
          <w:color w:val="000000"/>
          <w:szCs w:val="20"/>
        </w:rPr>
        <w:tab/>
        <w:t>B</w:t>
      </w:r>
      <w:r w:rsidRPr="007F77CC">
        <w:rPr>
          <w:rFonts w:hAnsi="宋体"/>
          <w:color w:val="000000"/>
          <w:szCs w:val="20"/>
        </w:rPr>
        <w:t>．</w:t>
      </w:r>
      <w:smartTag w:uri="urn:schemas-microsoft-com:office:smarttags" w:element="chmetcnv">
        <w:smartTagPr>
          <w:attr w:name="TCSC" w:val="0"/>
          <w:attr w:name="NumberType" w:val="1"/>
          <w:attr w:name="Negative" w:val="False"/>
          <w:attr w:name="HasSpace" w:val="False"/>
          <w:attr w:name="SourceValue" w:val="40"/>
          <w:attr w:name="UnitName" w:val="km"/>
        </w:smartTagPr>
        <w:r w:rsidRPr="007F77CC">
          <w:rPr>
            <w:rFonts w:hAnsi="Times New Roman"/>
            <w:color w:val="000000"/>
            <w:szCs w:val="20"/>
          </w:rPr>
          <w:t>40km</w:t>
        </w:r>
      </w:smartTag>
    </w:p>
    <w:p w:rsidR="009507ED" w:rsidRDefault="009507ED" w:rsidP="009507ED">
      <w:pPr>
        <w:pStyle w:val="DefaultParagraph"/>
        <w:tabs>
          <w:tab w:val="left" w:pos="389"/>
        </w:tabs>
        <w:adjustRightInd w:val="0"/>
        <w:snapToGrid w:val="0"/>
        <w:spacing w:line="300" w:lineRule="auto"/>
        <w:ind w:leftChars="-1" w:left="-2" w:firstLineChars="194" w:firstLine="407"/>
        <w:rPr>
          <w:rFonts w:hAnsi="Times New Roman"/>
          <w:color w:val="000000"/>
        </w:rPr>
      </w:pPr>
      <w:r w:rsidRPr="007F77CC">
        <w:rPr>
          <w:rFonts w:hAnsi="Times New Roman"/>
          <w:color w:val="000000"/>
        </w:rPr>
        <w:t>C</w:t>
      </w:r>
      <w:r w:rsidRPr="007F77CC">
        <w:rPr>
          <w:rFonts w:hAnsi="宋体"/>
          <w:color w:val="000000"/>
          <w:szCs w:val="20"/>
        </w:rPr>
        <w:t>．</w:t>
      </w:r>
      <w:smartTag w:uri="urn:schemas-microsoft-com:office:smarttags" w:element="chmetcnv">
        <w:smartTagPr>
          <w:attr w:name="TCSC" w:val="0"/>
          <w:attr w:name="NumberType" w:val="1"/>
          <w:attr w:name="Negative" w:val="False"/>
          <w:attr w:name="HasSpace" w:val="False"/>
          <w:attr w:name="SourceValue" w:val="10"/>
          <w:attr w:name="UnitName" w:val="km"/>
        </w:smartTagPr>
        <w:r w:rsidRPr="007F77CC">
          <w:rPr>
            <w:rFonts w:hAnsi="Times New Roman"/>
            <w:color w:val="000000"/>
          </w:rPr>
          <w:t>10km</w:t>
        </w:r>
      </w:smartTag>
      <w:r w:rsidRPr="007F77CC">
        <w:rPr>
          <w:rFonts w:hAnsi="Times New Roman"/>
          <w:color w:val="000000"/>
        </w:rPr>
        <w:tab/>
      </w:r>
      <w:r w:rsidRPr="007F77CC">
        <w:rPr>
          <w:rFonts w:hAnsi="Times New Roman"/>
          <w:color w:val="000000"/>
        </w:rPr>
        <w:tab/>
      </w:r>
      <w:r w:rsidRPr="007F77CC">
        <w:rPr>
          <w:rFonts w:hAnsi="Times New Roman"/>
          <w:color w:val="000000"/>
        </w:rPr>
        <w:tab/>
      </w:r>
      <w:r w:rsidRPr="007F77CC">
        <w:rPr>
          <w:rFonts w:hAnsi="Times New Roman"/>
          <w:color w:val="000000"/>
        </w:rPr>
        <w:tab/>
        <w:t xml:space="preserve">  D</w:t>
      </w:r>
      <w:r w:rsidRPr="007F77CC">
        <w:rPr>
          <w:rFonts w:hAnsi="宋体"/>
          <w:color w:val="000000"/>
          <w:szCs w:val="20"/>
        </w:rPr>
        <w:t>．</w:t>
      </w:r>
      <w:smartTag w:uri="urn:schemas-microsoft-com:office:smarttags" w:element="chmetcnv">
        <w:smartTagPr>
          <w:attr w:name="TCSC" w:val="0"/>
          <w:attr w:name="NumberType" w:val="1"/>
          <w:attr w:name="Negative" w:val="False"/>
          <w:attr w:name="HasSpace" w:val="False"/>
          <w:attr w:name="SourceValue" w:val="20"/>
          <w:attr w:name="UnitName" w:val="km"/>
        </w:smartTagPr>
        <w:r w:rsidRPr="007F77CC">
          <w:rPr>
            <w:rFonts w:hAnsi="Times New Roman"/>
            <w:color w:val="000000"/>
          </w:rPr>
          <w:t>20km</w:t>
        </w:r>
      </w:smartTag>
    </w:p>
    <w:p w:rsidR="009507ED" w:rsidRPr="007F77CC" w:rsidRDefault="009507ED" w:rsidP="009507ED">
      <w:pPr>
        <w:pStyle w:val="DefaultParagraph"/>
        <w:tabs>
          <w:tab w:val="left" w:pos="389"/>
        </w:tabs>
        <w:adjustRightInd w:val="0"/>
        <w:snapToGrid w:val="0"/>
        <w:spacing w:line="264" w:lineRule="auto"/>
        <w:ind w:left="424" w:hangingChars="202" w:hanging="424"/>
        <w:rPr>
          <w:rFonts w:hAnsi="Times New Roman" w:hint="eastAsia"/>
          <w:color w:val="000000"/>
        </w:rPr>
      </w:pPr>
      <w:r w:rsidRPr="006A507A">
        <w:t>1</w:t>
      </w:r>
      <w:r w:rsidRPr="006A507A">
        <w:rPr>
          <w:rFonts w:hint="eastAsia"/>
        </w:rPr>
        <w:t>4</w:t>
      </w:r>
      <w:r w:rsidRPr="006A507A">
        <w:t>．如图</w:t>
      </w:r>
      <w:r w:rsidRPr="006A507A">
        <w:t>7</w:t>
      </w:r>
      <w:r w:rsidRPr="006A507A">
        <w:rPr>
          <w:rFonts w:hint="eastAsia"/>
        </w:rPr>
        <w:t>所示</w:t>
      </w:r>
      <w:r w:rsidRPr="006A507A">
        <w:t>的电路中，</w:t>
      </w:r>
      <w:r w:rsidRPr="006A507A">
        <w:rPr>
          <w:rFonts w:hint="eastAsia"/>
        </w:rPr>
        <w:t>设电源两端电压为</w:t>
      </w:r>
      <w:r w:rsidRPr="006A507A">
        <w:rPr>
          <w:rFonts w:hint="eastAsia"/>
          <w:i/>
        </w:rPr>
        <w:t>U</w:t>
      </w:r>
      <w:r w:rsidRPr="006A507A">
        <w:rPr>
          <w:rFonts w:hint="eastAsia"/>
        </w:rPr>
        <w:t>，</w:t>
      </w:r>
      <w:r w:rsidRPr="006A507A">
        <w:t>且保持不变</w:t>
      </w:r>
      <w:r w:rsidRPr="006A507A">
        <w:rPr>
          <w:rFonts w:hint="eastAsia"/>
        </w:rPr>
        <w:t>，灯丝电阻不变。</w:t>
      </w:r>
      <w:r w:rsidRPr="006A507A">
        <w:t>灯泡</w:t>
      </w:r>
      <w:r w:rsidRPr="006A507A">
        <w:t>L</w:t>
      </w:r>
      <w:r w:rsidRPr="006A507A">
        <w:t>上标有</w:t>
      </w:r>
      <w:r w:rsidRPr="003C6AA4">
        <w:rPr>
          <w:rFonts w:ascii="宋体" w:hAnsi="宋体"/>
        </w:rPr>
        <w:t>“</w:t>
      </w:r>
      <w:r w:rsidRPr="006A507A">
        <w:t>6V 3W</w:t>
      </w:r>
      <w:r w:rsidRPr="003C6AA4">
        <w:rPr>
          <w:rFonts w:ascii="宋体" w:hAnsi="宋体"/>
        </w:rPr>
        <w:t>”</w:t>
      </w:r>
      <w:r w:rsidRPr="006A507A">
        <w:t>的字样</w:t>
      </w:r>
      <w:r w:rsidRPr="006A507A">
        <w:rPr>
          <w:rFonts w:hint="eastAsia"/>
        </w:rPr>
        <w:t>。</w:t>
      </w:r>
      <w:r w:rsidRPr="006A507A">
        <w:t>当</w:t>
      </w:r>
      <w:r w:rsidRPr="006A507A">
        <w:t>S</w:t>
      </w:r>
      <w:r w:rsidRPr="006A507A">
        <w:rPr>
          <w:rFonts w:hint="eastAsia"/>
        </w:rPr>
        <w:t>、</w:t>
      </w:r>
      <w:r w:rsidRPr="006A507A">
        <w:t>S</w:t>
      </w:r>
      <w:r w:rsidRPr="006A507A">
        <w:rPr>
          <w:vertAlign w:val="subscript"/>
        </w:rPr>
        <w:t>1</w:t>
      </w:r>
      <w:r w:rsidRPr="006A507A">
        <w:t>均闭合时，灯泡正常发光，电流表的示数为</w:t>
      </w:r>
      <w:r w:rsidRPr="006A507A">
        <w:rPr>
          <w:rFonts w:hint="eastAsia"/>
          <w:i/>
        </w:rPr>
        <w:t>I</w:t>
      </w:r>
      <w:r w:rsidRPr="006A507A">
        <w:rPr>
          <w:rFonts w:hint="eastAsia"/>
          <w:vertAlign w:val="subscript"/>
        </w:rPr>
        <w:t>1</w:t>
      </w:r>
      <w:r w:rsidRPr="006A507A">
        <w:t>，电压表示数为</w:t>
      </w:r>
      <w:r w:rsidRPr="006A507A">
        <w:t>6V</w:t>
      </w:r>
      <w:r w:rsidRPr="006A507A">
        <w:t>；若断开</w:t>
      </w:r>
      <w:r w:rsidRPr="006A507A">
        <w:t>S</w:t>
      </w:r>
      <w:r w:rsidRPr="006A507A">
        <w:rPr>
          <w:vertAlign w:val="subscript"/>
        </w:rPr>
        <w:t>1</w:t>
      </w:r>
      <w:r w:rsidRPr="006A507A">
        <w:t>，灯泡的实际功率为</w:t>
      </w:r>
      <w:r w:rsidRPr="006A507A">
        <w:rPr>
          <w:rFonts w:hint="eastAsia"/>
        </w:rPr>
        <w:t>额定功率</w:t>
      </w:r>
      <w:r w:rsidRPr="006A507A">
        <w:t>的</w:t>
      </w:r>
      <w:r w:rsidRPr="006A507A">
        <w:t>1/4</w:t>
      </w:r>
      <w:r w:rsidRPr="006A507A">
        <w:t>，电流表的示数为</w:t>
      </w:r>
      <w:r w:rsidRPr="006A507A">
        <w:rPr>
          <w:rFonts w:hint="eastAsia"/>
          <w:i/>
        </w:rPr>
        <w:t>I</w:t>
      </w:r>
      <w:r w:rsidRPr="006A507A">
        <w:rPr>
          <w:rFonts w:hint="eastAsia"/>
          <w:vertAlign w:val="subscript"/>
        </w:rPr>
        <w:t>2</w:t>
      </w:r>
      <w:r w:rsidRPr="006A507A">
        <w:rPr>
          <w:rFonts w:hint="eastAsia"/>
        </w:rPr>
        <w:t>。下列说法中正确的是</w:t>
      </w:r>
      <w:r w:rsidRPr="006A507A">
        <w:rPr>
          <w:rFonts w:hint="eastAsia"/>
        </w:rPr>
        <w:t xml:space="preserve">             </w:t>
      </w:r>
    </w:p>
    <w:p w:rsidR="009507ED" w:rsidRPr="007F77CC" w:rsidRDefault="009507ED" w:rsidP="009507ED">
      <w:pPr>
        <w:tabs>
          <w:tab w:val="left" w:pos="2730"/>
        </w:tabs>
        <w:snapToGrid w:val="0"/>
        <w:spacing w:line="264" w:lineRule="auto"/>
        <w:ind w:firstLineChars="200" w:firstLine="420"/>
        <w:rPr>
          <w:color w:val="000000"/>
        </w:rPr>
      </w:pPr>
      <w:r w:rsidRPr="006A507A">
        <w:rPr>
          <w:noProof/>
        </w:rPr>
        <w:pict>
          <v:group id="_x0000_s1975" alt="学科网(www.zxxk.com)--教育资源门户，提供试卷、教案、课件、论文、素材及各类教学资源下载，还有大量而丰富的教学相关资讯！" style="position:absolute;left:0;text-align:left;margin-left:287.4pt;margin-top:-40.6pt;width:119.6pt;height:84.7pt;z-index:251655168" coordorigin="1726,9111" coordsize="2392,1694">
            <v:rect id="_x0000_s1976" style="position:absolute;left:1869;top:9360;width:1995;height:1020"/>
            <v:shape id="_x0000_s1977" type="#_x0000_t202" style="position:absolute;left:2662;top:10520;width:395;height:285" stroked="f">
              <v:textbox style="mso-next-textbox:#_x0000_s1977" inset="0,0,0,0">
                <w:txbxContent>
                  <w:p w:rsidR="009507ED" w:rsidRDefault="009507ED" w:rsidP="009507ED">
                    <w:pPr>
                      <w:rPr>
                        <w:rFonts w:eastAsia="方正书宋_GBK" w:hint="eastAsia"/>
                        <w:sz w:val="18"/>
                        <w:szCs w:val="18"/>
                      </w:rPr>
                    </w:pPr>
                    <w:r w:rsidRPr="007F77CC">
                      <w:rPr>
                        <w:rFonts w:ascii="宋体" w:hAnsi="宋体"/>
                        <w:sz w:val="18"/>
                        <w:szCs w:val="18"/>
                      </w:rPr>
                      <w:t>图</w:t>
                    </w:r>
                    <w:r>
                      <w:rPr>
                        <w:rFonts w:eastAsia="方正书宋_GBK" w:hint="eastAsia"/>
                        <w:sz w:val="18"/>
                        <w:szCs w:val="18"/>
                      </w:rPr>
                      <w:t>7</w:t>
                    </w:r>
                  </w:p>
                </w:txbxContent>
              </v:textbox>
            </v:shape>
            <v:shape id="_x0000_s1978" type="#_x0000_t202" style="position:absolute;left:2616;top:9514;width:360;height:285" filled="f" stroked="f">
              <v:textbox style="mso-next-textbox:#_x0000_s1978" inset=".5mm,0,0,0">
                <w:txbxContent>
                  <w:p w:rsidR="009507ED" w:rsidRPr="003D6654" w:rsidRDefault="009507ED" w:rsidP="009507ED">
                    <w:pPr>
                      <w:rPr>
                        <w:rFonts w:hint="eastAsia"/>
                        <w:sz w:val="18"/>
                        <w:szCs w:val="18"/>
                      </w:rPr>
                    </w:pPr>
                    <w:r>
                      <w:rPr>
                        <w:rFonts w:hint="eastAsia"/>
                        <w:sz w:val="18"/>
                        <w:szCs w:val="18"/>
                      </w:rPr>
                      <w:t>L</w:t>
                    </w:r>
                  </w:p>
                </w:txbxContent>
              </v:textbox>
            </v:shape>
            <v:group id="_x0000_s1979" style="position:absolute;left:2079;top:9276;width:300;height:120" coordorigin="8134,3074" coordsize="300,120">
              <v:rect id="_x0000_s1980" style="position:absolute;left:8154;top:3114;width:220;height:80" stroked="f"/>
              <v:oval id="_x0000_s1981" style="position:absolute;left:8134;top:3134;width:60;height:60"/>
              <v:line id="_x0000_s1982" style="position:absolute;flip:y" from="8194,3074" to="8434,3134"/>
            </v:group>
            <v:group id="_x0000_s1983" style="position:absolute;left:3152;top:9212;width:60;height:315" coordorigin="5640,2520" coordsize="60,315">
              <v:line id="_x0000_s1984" style="position:absolute" from="5670,2595" to="5670,2760" strokecolor="white" strokeweight="3pt"/>
              <v:line id="_x0000_s1985" style="position:absolute" from="5640,2520" to="5640,2835"/>
              <v:line id="_x0000_s1986" style="position:absolute" from="5700,2580" to="5700,2775"/>
            </v:group>
            <v:group id="_x0000_s1987" style="position:absolute;left:2568;top:9212;width:276;height:276" coordorigin="3584,3075" coordsize="300,300">
              <v:oval id="_x0000_s1988" style="position:absolute;left:3584;top:3075;width:300;height:300" strokeweight="1pt"/>
              <v:line id="_x0000_s1989" style="position:absolute;flip:x" from="3633,3123" to="3828,3318"/>
              <v:line id="_x0000_s1990" style="position:absolute" from="3629,3120" to="3836,3327"/>
            </v:group>
            <v:rect id="_x0000_s1991" style="position:absolute;left:2438;top:10324;width:358;height:120;rotation:-180" strokeweight="1pt"/>
            <v:line id="_x0000_s1992" style="position:absolute" from="3458,9352" to="3458,10380"/>
            <v:rect id="_x0000_s1993" style="position:absolute;left:3280;top:9842;width:358;height:120;rotation:-270" strokeweight="1pt"/>
            <v:group id="_x0000_s1994" style="position:absolute;left:3720;top:9750;width:398;height:327" coordorigin="7044,4203" coordsize="398,327">
              <v:oval id="_x0000_s1995" style="position:absolute;left:7044;top:4203;width:302;height:302" strokeweight="1pt"/>
              <v:shape id="_x0000_s1996" type="#_x0000_t202" style="position:absolute;left:7082;top:4245;width:360;height:285" filled="f" stroked="f">
                <v:textbox style="mso-next-textbox:#_x0000_s1996" inset=".5mm,0,0,0">
                  <w:txbxContent>
                    <w:p w:rsidR="009507ED" w:rsidRDefault="009507ED" w:rsidP="009507ED">
                      <w:r>
                        <w:t>V</w:t>
                      </w:r>
                    </w:p>
                  </w:txbxContent>
                </v:textbox>
              </v:shape>
            </v:group>
            <v:shape id="_x0000_s1997" type="#_x0000_t202" style="position:absolute;left:2510;top:10082;width:360;height:285" filled="f" stroked="f">
              <v:textbox style="mso-next-textbox:#_x0000_s1997" inset=".5mm,0,0,0">
                <w:txbxContent>
                  <w:p w:rsidR="009507ED" w:rsidRPr="003D6654" w:rsidRDefault="009507ED" w:rsidP="009507ED">
                    <w:pPr>
                      <w:rPr>
                        <w:rFonts w:hint="eastAsia"/>
                        <w:sz w:val="18"/>
                        <w:szCs w:val="18"/>
                      </w:rPr>
                    </w:pPr>
                    <w:r w:rsidRPr="003D6654">
                      <w:rPr>
                        <w:rFonts w:hint="eastAsia"/>
                        <w:i/>
                        <w:sz w:val="18"/>
                        <w:szCs w:val="18"/>
                      </w:rPr>
                      <w:t>R</w:t>
                    </w:r>
                    <w:r>
                      <w:rPr>
                        <w:rFonts w:hint="eastAsia"/>
                        <w:sz w:val="18"/>
                        <w:szCs w:val="18"/>
                        <w:vertAlign w:val="subscript"/>
                      </w:rPr>
                      <w:t>1</w:t>
                    </w:r>
                  </w:p>
                </w:txbxContent>
              </v:textbox>
            </v:shape>
            <v:shape id="_x0000_s1998" type="#_x0000_t202" style="position:absolute;left:3130;top:9799;width:360;height:285" filled="f" stroked="f">
              <v:textbox style="mso-next-textbox:#_x0000_s1998" inset=".5mm,0,0,0">
                <w:txbxContent>
                  <w:p w:rsidR="009507ED" w:rsidRPr="003D6654" w:rsidRDefault="009507ED" w:rsidP="009507ED">
                    <w:pPr>
                      <w:rPr>
                        <w:rFonts w:hint="eastAsia"/>
                        <w:sz w:val="18"/>
                        <w:szCs w:val="18"/>
                      </w:rPr>
                    </w:pPr>
                    <w:r w:rsidRPr="003D6654">
                      <w:rPr>
                        <w:rFonts w:hint="eastAsia"/>
                        <w:i/>
                        <w:sz w:val="18"/>
                        <w:szCs w:val="18"/>
                      </w:rPr>
                      <w:t>R</w:t>
                    </w:r>
                    <w:r>
                      <w:rPr>
                        <w:rFonts w:hint="eastAsia"/>
                        <w:sz w:val="18"/>
                        <w:szCs w:val="18"/>
                        <w:vertAlign w:val="subscript"/>
                      </w:rPr>
                      <w:t>2</w:t>
                    </w:r>
                  </w:p>
                </w:txbxContent>
              </v:textbox>
            </v:shape>
            <v:shape id="_x0000_s1999" style="position:absolute;left:2210;top:9976;width:830;height:396;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30,396" path="m,396l,,830,r,396e" filled="f">
              <v:path arrowok="t"/>
            </v:shape>
            <v:group id="_x0000_s2000" style="position:absolute;left:2486;top:9886;width:300;height:120" coordorigin="8134,3074" coordsize="300,120">
              <v:rect id="_x0000_s2001" style="position:absolute;left:8154;top:3114;width:220;height:80" stroked="f"/>
              <v:oval id="_x0000_s2002" style="position:absolute;left:8134;top:3134;width:60;height:60"/>
              <v:line id="_x0000_s2003" style="position:absolute;flip:y" from="8194,3074" to="8434,3134"/>
            </v:group>
            <v:shape id="_x0000_s2004" type="#_x0000_t202" style="position:absolute;left:2392;top:9723;width:189;height:285;mso-wrap-style:none" filled="f" stroked="f">
              <v:textbox style="mso-next-textbox:#_x0000_s2004" inset=".5mm,0,0,0">
                <w:txbxContent>
                  <w:p w:rsidR="009507ED" w:rsidRPr="003D6654" w:rsidRDefault="009507ED" w:rsidP="009507ED">
                    <w:pPr>
                      <w:rPr>
                        <w:rFonts w:hint="eastAsia"/>
                        <w:sz w:val="18"/>
                        <w:szCs w:val="18"/>
                      </w:rPr>
                    </w:pPr>
                    <w:r>
                      <w:rPr>
                        <w:rFonts w:hint="eastAsia"/>
                        <w:sz w:val="18"/>
                        <w:szCs w:val="18"/>
                      </w:rPr>
                      <w:t>S</w:t>
                    </w:r>
                    <w:r>
                      <w:rPr>
                        <w:rFonts w:hint="eastAsia"/>
                        <w:sz w:val="18"/>
                        <w:szCs w:val="18"/>
                        <w:vertAlign w:val="subscript"/>
                      </w:rPr>
                      <w:t>1</w:t>
                    </w:r>
                  </w:p>
                </w:txbxContent>
              </v:textbox>
            </v:shape>
            <v:shape id="_x0000_s2005" type="#_x0000_t202" style="position:absolute;left:2050;top:9111;width:360;height:285" filled="f" stroked="f">
              <v:textbox style="mso-next-textbox:#_x0000_s2005" inset=".5mm,0,0,0">
                <w:txbxContent>
                  <w:p w:rsidR="009507ED" w:rsidRPr="009D7DF5" w:rsidRDefault="009507ED" w:rsidP="009507ED">
                    <w:pPr>
                      <w:rPr>
                        <w:rFonts w:hint="eastAsia"/>
                        <w:sz w:val="18"/>
                        <w:szCs w:val="18"/>
                      </w:rPr>
                    </w:pPr>
                    <w:r>
                      <w:rPr>
                        <w:rFonts w:hint="eastAsia"/>
                        <w:sz w:val="18"/>
                        <w:szCs w:val="18"/>
                      </w:rPr>
                      <w:t>S</w:t>
                    </w:r>
                  </w:p>
                </w:txbxContent>
              </v:textbox>
            </v:shape>
            <v:group id="_x0000_s2006" style="position:absolute;left:1726;top:9676;width:413;height:303" coordorigin="6436,4470" coordsize="413,303">
              <v:oval id="_x0000_s2007" style="position:absolute;left:6436;top:4470;width:302;height:302" strokeweight="1pt"/>
              <v:shape id="_x0000_s2008" type="#_x0000_t202" style="position:absolute;left:6489;top:4488;width:360;height:285" filled="f" stroked="f">
                <v:textbox style="mso-next-textbox:#_x0000_s2008" inset=".5mm,0,0,0">
                  <w:txbxContent>
                    <w:p w:rsidR="009507ED" w:rsidRDefault="009507ED" w:rsidP="009507ED">
                      <w:r>
                        <w:t>A</w:t>
                      </w:r>
                    </w:p>
                  </w:txbxContent>
                </v:textbox>
              </v:shape>
            </v:group>
            <v:oval id="_x0000_s2009" style="position:absolute;left:3434;top:9330;width:46;height:46" fillcolor="black"/>
            <v:oval id="_x0000_s2010" style="position:absolute;left:3436;top:10348;width:46;height:46" fillcolor="black"/>
            <v:oval id="_x0000_s2011" style="position:absolute;left:3020;top:10356;width:46;height:46" fillcolor="black"/>
            <v:oval id="_x0000_s2012" style="position:absolute;left:2192;top:10356;width:46;height:46" fillcolor="black"/>
            <w10:wrap type="square" side="left"/>
          </v:group>
        </w:pict>
      </w:r>
      <w:r w:rsidRPr="007F77CC">
        <w:rPr>
          <w:color w:val="000000"/>
        </w:rPr>
        <w:t>A</w:t>
      </w:r>
      <w:r w:rsidRPr="007F77CC">
        <w:rPr>
          <w:rFonts w:hAnsi="宋体"/>
          <w:color w:val="000000"/>
        </w:rPr>
        <w:t>．</w:t>
      </w:r>
      <w:r w:rsidRPr="007F77CC">
        <w:rPr>
          <w:i/>
          <w:color w:val="000000"/>
        </w:rPr>
        <w:t>R</w:t>
      </w:r>
      <w:r w:rsidRPr="007F77CC">
        <w:rPr>
          <w:color w:val="000000"/>
          <w:vertAlign w:val="subscript"/>
        </w:rPr>
        <w:t>1</w:t>
      </w:r>
      <w:r w:rsidRPr="007F77CC">
        <w:rPr>
          <w:rFonts w:hAnsi="宋体"/>
          <w:iCs/>
          <w:color w:val="000000"/>
          <w:szCs w:val="21"/>
        </w:rPr>
        <w:t>＝</w:t>
      </w:r>
      <w:r w:rsidRPr="007F77CC">
        <w:rPr>
          <w:color w:val="000000"/>
        </w:rPr>
        <w:t xml:space="preserve">24Ω </w:t>
      </w:r>
      <w:r w:rsidRPr="007F77CC">
        <w:rPr>
          <w:color w:val="000000"/>
        </w:rPr>
        <w:tab/>
        <w:t>B</w:t>
      </w:r>
      <w:r w:rsidRPr="007F77CC">
        <w:rPr>
          <w:rFonts w:hAnsi="宋体"/>
          <w:color w:val="000000"/>
        </w:rPr>
        <w:t>．</w:t>
      </w:r>
      <w:r w:rsidRPr="007F77CC">
        <w:rPr>
          <w:i/>
          <w:color w:val="000000"/>
        </w:rPr>
        <w:t>I</w:t>
      </w:r>
      <w:r w:rsidRPr="007F77CC">
        <w:rPr>
          <w:color w:val="000000"/>
          <w:vertAlign w:val="subscript"/>
        </w:rPr>
        <w:t>1</w:t>
      </w:r>
      <w:r w:rsidRPr="007F77CC">
        <w:rPr>
          <w:rFonts w:hAnsi="宋体"/>
          <w:color w:val="000000"/>
          <w:spacing w:val="-2"/>
          <w:szCs w:val="21"/>
        </w:rPr>
        <w:t>∶</w:t>
      </w:r>
      <w:r w:rsidRPr="007F77CC">
        <w:rPr>
          <w:i/>
          <w:color w:val="000000"/>
        </w:rPr>
        <w:t>I</w:t>
      </w:r>
      <w:r w:rsidRPr="007F77CC">
        <w:rPr>
          <w:color w:val="000000"/>
          <w:vertAlign w:val="subscript"/>
        </w:rPr>
        <w:t xml:space="preserve">2 </w:t>
      </w:r>
      <w:r w:rsidRPr="007F77CC">
        <w:rPr>
          <w:rFonts w:hAnsi="宋体"/>
          <w:iCs/>
          <w:color w:val="000000"/>
          <w:szCs w:val="21"/>
        </w:rPr>
        <w:t>＝</w:t>
      </w:r>
      <w:r w:rsidRPr="007F77CC">
        <w:rPr>
          <w:color w:val="000000"/>
        </w:rPr>
        <w:t>4</w:t>
      </w:r>
      <w:r w:rsidRPr="007F77CC">
        <w:rPr>
          <w:rFonts w:hAnsi="宋体"/>
          <w:color w:val="000000"/>
          <w:spacing w:val="-2"/>
          <w:szCs w:val="21"/>
        </w:rPr>
        <w:t>∶</w:t>
      </w:r>
      <w:r w:rsidRPr="007F77CC">
        <w:rPr>
          <w:color w:val="000000"/>
        </w:rPr>
        <w:t>1</w:t>
      </w:r>
    </w:p>
    <w:p w:rsidR="009507ED" w:rsidRPr="00F04CAA" w:rsidRDefault="009507ED" w:rsidP="009507ED">
      <w:pPr>
        <w:tabs>
          <w:tab w:val="left" w:pos="2730"/>
        </w:tabs>
        <w:snapToGrid w:val="0"/>
        <w:spacing w:line="264" w:lineRule="auto"/>
        <w:ind w:firstLineChars="200" w:firstLine="420"/>
        <w:rPr>
          <w:rFonts w:hint="eastAsia"/>
          <w:color w:val="000000"/>
        </w:rPr>
      </w:pPr>
      <w:r w:rsidRPr="007F77CC">
        <w:rPr>
          <w:color w:val="000000"/>
        </w:rPr>
        <w:t>C</w:t>
      </w:r>
      <w:r w:rsidRPr="007F77CC">
        <w:rPr>
          <w:rFonts w:hAnsi="宋体"/>
          <w:color w:val="000000"/>
        </w:rPr>
        <w:t>．</w:t>
      </w:r>
      <w:r w:rsidRPr="007F77CC">
        <w:rPr>
          <w:i/>
          <w:color w:val="000000"/>
        </w:rPr>
        <w:t>U</w:t>
      </w:r>
      <w:r w:rsidRPr="007F77CC">
        <w:rPr>
          <w:rFonts w:hAnsi="宋体"/>
          <w:iCs/>
          <w:color w:val="000000"/>
          <w:szCs w:val="21"/>
        </w:rPr>
        <w:t>＝</w:t>
      </w:r>
      <w:r w:rsidRPr="007F77CC">
        <w:rPr>
          <w:color w:val="000000"/>
        </w:rPr>
        <w:t>2</w:t>
      </w:r>
      <w:r w:rsidR="007428EF">
        <w:rPr>
          <w:noProof/>
          <w:color w:val="000000"/>
        </w:rPr>
        <w:drawing>
          <wp:inline distT="0" distB="0" distL="0" distR="0">
            <wp:extent cx="19050" cy="28575"/>
            <wp:effectExtent l="1905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7F77CC">
        <w:rPr>
          <w:color w:val="000000"/>
        </w:rPr>
        <w:t>4V</w:t>
      </w:r>
      <w:r w:rsidRPr="007F77CC">
        <w:rPr>
          <w:color w:val="000000"/>
          <w:szCs w:val="22"/>
        </w:rPr>
        <w:t xml:space="preserve"> </w:t>
      </w:r>
      <w:r w:rsidRPr="007F77CC">
        <w:rPr>
          <w:color w:val="000000"/>
          <w:szCs w:val="22"/>
        </w:rPr>
        <w:tab/>
      </w:r>
      <w:r w:rsidRPr="007F77CC">
        <w:rPr>
          <w:color w:val="000000"/>
        </w:rPr>
        <w:t>D</w:t>
      </w:r>
      <w:r w:rsidRPr="007F77CC">
        <w:rPr>
          <w:rFonts w:hAnsi="宋体"/>
          <w:color w:val="000000"/>
        </w:rPr>
        <w:t>．</w:t>
      </w:r>
      <w:r w:rsidRPr="007F77CC">
        <w:rPr>
          <w:i/>
          <w:color w:val="000000"/>
        </w:rPr>
        <w:t>R</w:t>
      </w:r>
      <w:r w:rsidRPr="007F77CC">
        <w:rPr>
          <w:color w:val="000000"/>
          <w:vertAlign w:val="subscript"/>
        </w:rPr>
        <w:t>1</w:t>
      </w:r>
      <w:r w:rsidRPr="007F77CC">
        <w:rPr>
          <w:rFonts w:hAnsi="宋体"/>
          <w:color w:val="000000"/>
          <w:spacing w:val="-2"/>
          <w:szCs w:val="21"/>
        </w:rPr>
        <w:t>∶</w:t>
      </w:r>
      <w:r w:rsidRPr="007F77CC">
        <w:rPr>
          <w:i/>
          <w:color w:val="000000"/>
        </w:rPr>
        <w:t>R</w:t>
      </w:r>
      <w:r w:rsidRPr="007F77CC">
        <w:rPr>
          <w:color w:val="000000"/>
          <w:vertAlign w:val="subscript"/>
        </w:rPr>
        <w:t>2</w:t>
      </w:r>
      <w:r w:rsidRPr="007F77CC">
        <w:rPr>
          <w:rFonts w:hAnsi="宋体"/>
          <w:iCs/>
          <w:color w:val="000000"/>
          <w:szCs w:val="21"/>
        </w:rPr>
        <w:t>＝</w:t>
      </w:r>
      <w:r w:rsidRPr="007F77CC">
        <w:rPr>
          <w:color w:val="000000"/>
        </w:rPr>
        <w:t>1</w:t>
      </w:r>
      <w:r w:rsidRPr="007F77CC">
        <w:rPr>
          <w:rFonts w:hAnsi="宋体"/>
          <w:color w:val="000000"/>
          <w:spacing w:val="-2"/>
          <w:szCs w:val="21"/>
        </w:rPr>
        <w:t>∶</w:t>
      </w:r>
      <w:r w:rsidRPr="007F77CC">
        <w:rPr>
          <w:color w:val="000000"/>
          <w:spacing w:val="-2"/>
          <w:szCs w:val="21"/>
        </w:rPr>
        <w:t>2</w:t>
      </w:r>
    </w:p>
    <w:p w:rsidR="009507ED" w:rsidRPr="007F77CC" w:rsidRDefault="009507ED" w:rsidP="009507ED">
      <w:pPr>
        <w:snapToGrid w:val="0"/>
        <w:spacing w:line="264" w:lineRule="auto"/>
        <w:ind w:left="420" w:hangingChars="200" w:hanging="420"/>
        <w:rPr>
          <w:color w:val="000000"/>
        </w:rPr>
      </w:pPr>
      <w:r w:rsidRPr="007F77CC">
        <w:rPr>
          <w:noProof/>
          <w:color w:val="000000"/>
        </w:rPr>
        <w:pict>
          <v:group id="_x0000_s1047" alt="学科网(www.zxxk.com)--教育资源门户，提供试卷、教案、课件、论文、素材及各类教学资源下载，还有大量而丰富的教学相关资讯！" style="position:absolute;left:0;text-align:left;margin-left:291.7pt;margin-top:46.05pt;width:115.1pt;height:80.2pt;z-index:-251671552" coordorigin="7209,10817" coordsize="2214,1543" wrapcoords="1022 0 1314 13421 -146 14470 -146 15728 21746 15728 21746 14680 21454 14260 19703 13421 19703 3355 20286 3355 20432 0 1022 0">
            <o:lock v:ext="edit" aspectratio="t"/>
            <v:group id="_x0000_s1048" style="position:absolute;left:7209;top:10817;width:2214;height:1504" coordorigin="5355,6433" coordsize="2214,1504" wrapcoords="1022 0 1314 13824 -146 14904 -146 16200 21746 16200 21746 14904 21454 14472 19703 13824 20286 3456 20432 0 1022 0">
              <o:lock v:ext="edit" aspectratio="t"/>
              <v:group id="_x0000_s1049" style="position:absolute;left:5492;top:6433;width:838;height:1044" coordorigin="5582,6433" coordsize="838,1044">
                <o:lock v:ext="edit" aspectratio="t"/>
                <v:roundrect id="_x0000_s1050" style="position:absolute;left:5610;top:6512;width:737;height:965" arcsize="10923f" strokeweight="1pt">
                  <o:lock v:ext="edit" aspectratio="t"/>
                </v:roundrect>
                <v:rect id="_x0000_s1051" style="position:absolute;left:5582;top:6433;width:838;height:239" stroked="f">
                  <o:lock v:ext="edit" aspectratio="t"/>
                </v:rect>
                <v:shape id="_x0000_s1052" style="position:absolute;left:5640;top:6850;width:680;height:607;visibility:visible;mso-wrap-distance-left:9pt;mso-wrap-distance-top:0;mso-wrap-distance-right:9pt;mso-wrap-distance-bottom:0;mso-position-horizontal-relative:text;mso-position-vertical-relative:text;v-text-anchor:top" coordsize="1802,1441" path="m2,l1802,r-2,1164l1742,1335r-134,106l182,1440,47,1350,,1164,2,xe" fillcolor="black" stroked="f" strokeweight="1pt">
                  <v:fill r:id="rId20" o:title="横虚线" type="pattern"/>
                  <v:path arrowok="t"/>
                  <o:lock v:ext="edit" aspectratio="t"/>
                </v:shape>
                <v:shapetype id="_x0000_t32" coordsize="21600,21600" o:spt="32" o:oned="t" path="m,l21600,21600e" filled="f">
                  <v:path arrowok="t" fillok="f" o:connecttype="none"/>
                  <o:lock v:ext="edit" shapetype="t"/>
                </v:shapetype>
                <v:shape id="_x0000_s1053" type="#_x0000_t32" style="position:absolute;left:5600;top:6848;width:737;height:0" o:connectortype="straight" strokeweight="1pt">
                  <o:lock v:ext="edit" aspectratio="t"/>
                </v:shape>
              </v:group>
              <v:group id="_x0000_s1054" style="position:absolute;left:6602;top:6433;width:838;height:1044" coordorigin="5582,6433" coordsize="838,1044">
                <o:lock v:ext="edit" aspectratio="t"/>
                <v:roundrect id="_x0000_s1055" style="position:absolute;left:5610;top:6512;width:737;height:965" arcsize="10923f" strokeweight="1pt">
                  <o:lock v:ext="edit" aspectratio="t"/>
                </v:roundrect>
                <v:rect id="_x0000_s1056" style="position:absolute;left:5582;top:6433;width:838;height:239" stroked="f">
                  <o:lock v:ext="edit" aspectratio="t"/>
                </v:rect>
                <v:shape id="_x0000_s1057" style="position:absolute;left:5640;top:6850;width:680;height:607;visibility:visible;mso-wrap-distance-left:9pt;mso-wrap-distance-top:0;mso-wrap-distance-right:9pt;mso-wrap-distance-bottom:0;mso-position-horizontal-relative:text;mso-position-vertical-relative:text;v-text-anchor:top" coordsize="1802,1441" path="m2,l1802,r-2,1164l1742,1335r-134,106l182,1440,47,1350,,1164,2,xe" fillcolor="black" stroked="f" strokeweight="1pt">
                  <v:fill r:id="rId20" o:title="横虚线" type="pattern"/>
                  <v:path arrowok="t"/>
                  <o:lock v:ext="edit" aspectratio="t"/>
                </v:shape>
                <v:shape id="_x0000_s1058" type="#_x0000_t32" style="position:absolute;left:5600;top:6848;width:737;height:0" o:connectortype="straight" strokeweight="1pt">
                  <o:lock v:ext="edit" aspectratio="t"/>
                </v:shape>
              </v:group>
              <v:group id="_x0000_s1059" style="position:absolute;left:5355;top:7489;width:2214;height:93" coordorigin="2350,1875" coordsize="2274,939">
                <o:lock v:ext="edit" aspectratio="t"/>
                <v:rect id="_x0000_s1060" style="position:absolute;left:2350;top:1885;width:2274;height:929;visibility:visible" fillcolor="black" stroked="f">
                  <v:fill r:id="rId21" o:title="宽上对角线" type="pattern"/>
                  <o:lock v:ext="edit" aspectratio="t"/>
                </v:rect>
                <v:line id="_x0000_s1061" style="position:absolute;visibility:visible" from="2352,1875" to="4622,1876" strokeweight="1pt">
                  <o:lock v:ext="edit" aspectratio="t"/>
                </v:line>
              </v:group>
              <v:shape id="_x0000_s1062" type="#_x0000_t202" style="position:absolute;left:5682;top:7502;width:704;height:435" filled="f" stroked="f">
                <o:lock v:ext="edit" aspectratio="t"/>
                <v:textbox style="mso-next-textbox:#_x0000_s1062">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甲</w:t>
                      </w:r>
                    </w:p>
                  </w:txbxContent>
                </v:textbox>
              </v:shape>
              <v:shape id="_x0000_s1063" type="#_x0000_t202" style="position:absolute;left:6813;top:7502;width:704;height:435" filled="f" stroked="f">
                <o:lock v:ext="edit" aspectratio="t"/>
                <v:textbox style="mso-next-textbox:#_x0000_s1063">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乙</w:t>
                      </w:r>
                    </w:p>
                  </w:txbxContent>
                </v:textbox>
              </v:shape>
            </v:group>
            <v:shape id="_x0000_s1064" type="#_x0000_t202" style="position:absolute;left:8064;top:12018;width:704;height:342" filled="f" stroked="f">
              <o:lock v:ext="edit" aspectratio="t"/>
              <v:textbox style="mso-next-textbox:#_x0000_s1064">
                <w:txbxContent>
                  <w:p w:rsidR="009507ED" w:rsidRDefault="009507ED" w:rsidP="009507ED">
                    <w:pPr>
                      <w:rPr>
                        <w:rFonts w:ascii="宋体" w:hAnsi="宋体" w:hint="eastAsia"/>
                        <w:sz w:val="18"/>
                        <w:szCs w:val="18"/>
                      </w:rPr>
                    </w:pPr>
                    <w:r w:rsidRPr="007F77CC">
                      <w:rPr>
                        <w:rFonts w:ascii="宋体" w:hAnsi="宋体" w:hint="eastAsia"/>
                        <w:sz w:val="18"/>
                        <w:szCs w:val="18"/>
                      </w:rPr>
                      <w:t>图</w:t>
                    </w:r>
                    <w:r>
                      <w:rPr>
                        <w:sz w:val="18"/>
                        <w:szCs w:val="18"/>
                      </w:rPr>
                      <w:t>8</w:t>
                    </w:r>
                  </w:p>
                </w:txbxContent>
              </v:textbox>
            </v:shape>
            <w10:wrap type="square" side="left"/>
          </v:group>
        </w:pict>
      </w:r>
      <w:r w:rsidRPr="007F77CC">
        <w:rPr>
          <w:color w:val="000000"/>
          <w:szCs w:val="21"/>
        </w:rPr>
        <w:t>15</w:t>
      </w:r>
      <w:r w:rsidRPr="007F77CC">
        <w:rPr>
          <w:rFonts w:hAnsi="宋体"/>
          <w:color w:val="000000"/>
        </w:rPr>
        <w:t>．如图</w:t>
      </w:r>
      <w:r w:rsidRPr="007F77CC">
        <w:rPr>
          <w:color w:val="000000"/>
        </w:rPr>
        <w:t>8</w:t>
      </w:r>
      <w:r w:rsidRPr="007F77CC">
        <w:rPr>
          <w:rFonts w:hAnsi="宋体"/>
          <w:color w:val="000000"/>
        </w:rPr>
        <w:t>所示，在甲、乙两个完全相同的圆柱形容器内，装有等质量的水。现将质量相等的</w:t>
      </w:r>
      <w:r w:rsidRPr="007F77CC">
        <w:rPr>
          <w:color w:val="000000"/>
        </w:rPr>
        <w:t>A</w:t>
      </w:r>
      <w:r w:rsidRPr="007F77CC">
        <w:rPr>
          <w:rFonts w:hAnsi="宋体"/>
          <w:color w:val="000000"/>
        </w:rPr>
        <w:t>、</w:t>
      </w:r>
      <w:r w:rsidRPr="007F77CC">
        <w:rPr>
          <w:color w:val="000000"/>
        </w:rPr>
        <w:t>B</w:t>
      </w:r>
      <w:r w:rsidRPr="007F77CC">
        <w:rPr>
          <w:rFonts w:hAnsi="宋体"/>
          <w:color w:val="000000"/>
        </w:rPr>
        <w:t>两个实心小球分别放入甲、乙两容器中，小球均浸没在水</w:t>
      </w:r>
      <w:r w:rsidRPr="007F77CC">
        <w:rPr>
          <w:rFonts w:hAnsi="宋体"/>
          <w:color w:val="000000"/>
        </w:rPr>
        <w:lastRenderedPageBreak/>
        <w:t>中，且水不溢出。当小球静止时，两小球所受浮力分别为</w:t>
      </w:r>
      <w:r w:rsidRPr="007F77CC">
        <w:rPr>
          <w:i/>
          <w:color w:val="000000"/>
        </w:rPr>
        <w:t>F</w:t>
      </w:r>
      <w:r w:rsidRPr="007F77CC">
        <w:rPr>
          <w:color w:val="000000"/>
          <w:vertAlign w:val="subscript"/>
        </w:rPr>
        <w:t>A</w:t>
      </w:r>
      <w:r w:rsidRPr="007F77CC">
        <w:rPr>
          <w:rFonts w:hAnsi="宋体"/>
          <w:color w:val="000000"/>
        </w:rPr>
        <w:t>和</w:t>
      </w:r>
      <w:r w:rsidRPr="007F77CC">
        <w:rPr>
          <w:i/>
          <w:color w:val="000000"/>
        </w:rPr>
        <w:t>F</w:t>
      </w:r>
      <w:r w:rsidRPr="007F77CC">
        <w:rPr>
          <w:color w:val="000000"/>
          <w:vertAlign w:val="subscript"/>
        </w:rPr>
        <w:t>B</w:t>
      </w:r>
      <w:r w:rsidRPr="007F77CC">
        <w:rPr>
          <w:rFonts w:hAnsi="宋体"/>
          <w:color w:val="000000"/>
        </w:rPr>
        <w:t>，容器底对小球的支持力分别</w:t>
      </w:r>
      <w:r w:rsidRPr="007F77CC">
        <w:rPr>
          <w:i/>
          <w:color w:val="000000"/>
        </w:rPr>
        <w:t>N</w:t>
      </w:r>
      <w:r w:rsidRPr="007F77CC">
        <w:rPr>
          <w:color w:val="000000"/>
          <w:vertAlign w:val="subscript"/>
        </w:rPr>
        <w:t>A</w:t>
      </w:r>
      <w:r w:rsidRPr="007F77CC">
        <w:rPr>
          <w:rFonts w:hAnsi="宋体"/>
          <w:color w:val="000000"/>
        </w:rPr>
        <w:t>和</w:t>
      </w:r>
      <w:r w:rsidRPr="007F77CC">
        <w:rPr>
          <w:i/>
          <w:color w:val="000000"/>
        </w:rPr>
        <w:t>N</w:t>
      </w:r>
      <w:r w:rsidRPr="007F77CC">
        <w:rPr>
          <w:color w:val="000000"/>
          <w:vertAlign w:val="subscript"/>
        </w:rPr>
        <w:t>B</w:t>
      </w:r>
      <w:r w:rsidRPr="007F77CC">
        <w:rPr>
          <w:rFonts w:hAnsi="宋体"/>
          <w:color w:val="000000"/>
        </w:rPr>
        <w:t>，桌面对容器的支持力分别</w:t>
      </w:r>
      <w:r w:rsidR="007428EF">
        <w:rPr>
          <w:rFonts w:hAnsi="宋体"/>
          <w:noProof/>
          <w:color w:val="000000"/>
        </w:rPr>
        <w:drawing>
          <wp:inline distT="0" distB="0" distL="0" distR="0">
            <wp:extent cx="19050" cy="19050"/>
            <wp:effectExtent l="1905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F77CC">
        <w:rPr>
          <w:rFonts w:hAnsi="宋体"/>
          <w:color w:val="000000"/>
        </w:rPr>
        <w:t>为</w:t>
      </w:r>
      <w:r w:rsidRPr="007F77CC">
        <w:rPr>
          <w:i/>
          <w:color w:val="000000"/>
        </w:rPr>
        <w:t>N</w:t>
      </w:r>
      <w:r w:rsidRPr="007F77CC">
        <w:rPr>
          <w:rFonts w:hAnsi="宋体"/>
          <w:color w:val="000000"/>
          <w:vertAlign w:val="subscript"/>
        </w:rPr>
        <w:t>甲</w:t>
      </w:r>
      <w:r w:rsidRPr="007F77CC">
        <w:rPr>
          <w:rFonts w:hAnsi="宋体"/>
          <w:color w:val="000000"/>
        </w:rPr>
        <w:t>和</w:t>
      </w:r>
      <w:r w:rsidRPr="007F77CC">
        <w:rPr>
          <w:i/>
          <w:color w:val="000000"/>
        </w:rPr>
        <w:t>N</w:t>
      </w:r>
      <w:r w:rsidRPr="007F77CC">
        <w:rPr>
          <w:rFonts w:hAnsi="宋体"/>
          <w:color w:val="000000"/>
          <w:vertAlign w:val="subscript"/>
        </w:rPr>
        <w:t>乙</w:t>
      </w:r>
      <w:r w:rsidRPr="007F77CC">
        <w:rPr>
          <w:rFonts w:hAnsi="宋体"/>
          <w:color w:val="000000"/>
        </w:rPr>
        <w:t>，甲、乙两容器底部受到水的压力增加量分别为</w:t>
      </w:r>
      <w:r w:rsidRPr="007F77CC">
        <w:rPr>
          <w:color w:val="000000"/>
        </w:rPr>
        <w:t>Δ</w:t>
      </w:r>
      <w:r w:rsidRPr="007F77CC">
        <w:rPr>
          <w:i/>
          <w:color w:val="000000"/>
        </w:rPr>
        <w:t>F</w:t>
      </w:r>
      <w:r w:rsidRPr="007F77CC">
        <w:rPr>
          <w:rFonts w:hAnsi="宋体"/>
          <w:color w:val="000000"/>
          <w:vertAlign w:val="subscript"/>
        </w:rPr>
        <w:t>甲</w:t>
      </w:r>
      <w:r w:rsidRPr="007F77CC">
        <w:rPr>
          <w:rFonts w:hAnsi="宋体"/>
          <w:color w:val="000000"/>
        </w:rPr>
        <w:t>和</w:t>
      </w:r>
      <w:r w:rsidRPr="007F77CC">
        <w:rPr>
          <w:color w:val="000000"/>
        </w:rPr>
        <w:t>Δ</w:t>
      </w:r>
      <w:r w:rsidRPr="007F77CC">
        <w:rPr>
          <w:i/>
          <w:color w:val="000000"/>
        </w:rPr>
        <w:t>F</w:t>
      </w:r>
      <w:r w:rsidRPr="007F77CC">
        <w:rPr>
          <w:rFonts w:hAnsi="宋体"/>
          <w:color w:val="000000"/>
          <w:vertAlign w:val="subscript"/>
        </w:rPr>
        <w:t>乙</w:t>
      </w:r>
      <w:r w:rsidRPr="007F77CC">
        <w:rPr>
          <w:rFonts w:hAnsi="宋体"/>
          <w:color w:val="000000"/>
        </w:rPr>
        <w:t>。已知</w:t>
      </w:r>
      <w:r w:rsidRPr="007F77CC">
        <w:rPr>
          <w:color w:val="000000"/>
        </w:rPr>
        <w:t>A</w:t>
      </w:r>
      <w:r w:rsidRPr="007F77CC">
        <w:rPr>
          <w:rFonts w:hAnsi="宋体"/>
          <w:color w:val="000000"/>
        </w:rPr>
        <w:t>、</w:t>
      </w:r>
      <w:r w:rsidRPr="007F77CC">
        <w:rPr>
          <w:color w:val="000000"/>
        </w:rPr>
        <w:t>B</w:t>
      </w:r>
      <w:r w:rsidRPr="007F77CC">
        <w:rPr>
          <w:rFonts w:hAnsi="宋体"/>
          <w:color w:val="000000"/>
        </w:rPr>
        <w:t>两小球的密度分别为</w:t>
      </w:r>
      <w:r w:rsidRPr="007F77CC">
        <w:rPr>
          <w:i/>
          <w:iCs/>
          <w:color w:val="000000"/>
          <w:szCs w:val="21"/>
        </w:rPr>
        <w:t>ρ</w:t>
      </w:r>
      <w:r w:rsidRPr="007F77CC">
        <w:rPr>
          <w:color w:val="000000"/>
          <w:vertAlign w:val="subscript"/>
        </w:rPr>
        <w:t>A</w:t>
      </w:r>
      <w:r w:rsidRPr="007F77CC">
        <w:rPr>
          <w:rFonts w:hAnsi="宋体"/>
          <w:iCs/>
          <w:color w:val="000000"/>
          <w:szCs w:val="21"/>
        </w:rPr>
        <w:t>＝</w:t>
      </w:r>
      <w:r w:rsidRPr="007F77CC">
        <w:rPr>
          <w:color w:val="000000"/>
        </w:rPr>
        <w:t>2</w:t>
      </w:r>
      <w:r w:rsidRPr="007F77CC">
        <w:rPr>
          <w:i/>
          <w:iCs/>
          <w:color w:val="000000"/>
          <w:szCs w:val="21"/>
        </w:rPr>
        <w:t>ρ</w:t>
      </w:r>
      <w:r w:rsidRPr="007F77CC">
        <w:rPr>
          <w:rFonts w:hAnsi="宋体"/>
          <w:color w:val="000000"/>
          <w:vertAlign w:val="subscript"/>
        </w:rPr>
        <w:t>水</w:t>
      </w:r>
      <w:r w:rsidRPr="007F77CC">
        <w:rPr>
          <w:rFonts w:hAnsi="宋体"/>
          <w:color w:val="000000"/>
        </w:rPr>
        <w:t>，</w:t>
      </w:r>
      <w:r w:rsidRPr="007F77CC">
        <w:rPr>
          <w:i/>
          <w:iCs/>
          <w:color w:val="000000"/>
          <w:szCs w:val="21"/>
        </w:rPr>
        <w:t>ρ</w:t>
      </w:r>
      <w:r w:rsidRPr="007F77CC">
        <w:rPr>
          <w:color w:val="000000"/>
          <w:vertAlign w:val="subscript"/>
        </w:rPr>
        <w:t>B</w:t>
      </w:r>
      <w:r w:rsidRPr="007F77CC">
        <w:rPr>
          <w:rFonts w:hAnsi="宋体"/>
          <w:iCs/>
          <w:color w:val="000000"/>
          <w:szCs w:val="21"/>
        </w:rPr>
        <w:t>＝</w:t>
      </w:r>
      <w:r w:rsidRPr="007F77CC">
        <w:rPr>
          <w:color w:val="000000"/>
        </w:rPr>
        <w:t>3</w:t>
      </w:r>
      <w:r w:rsidRPr="007F77CC">
        <w:rPr>
          <w:i/>
          <w:iCs/>
          <w:color w:val="000000"/>
          <w:szCs w:val="21"/>
        </w:rPr>
        <w:t>ρ</w:t>
      </w:r>
      <w:r w:rsidRPr="007F77CC">
        <w:rPr>
          <w:rFonts w:hAnsi="宋体"/>
          <w:color w:val="000000"/>
          <w:vertAlign w:val="subscript"/>
        </w:rPr>
        <w:t>水</w:t>
      </w:r>
      <w:r w:rsidRPr="007F77CC">
        <w:rPr>
          <w:rFonts w:hAnsi="宋体"/>
          <w:color w:val="000000"/>
        </w:rPr>
        <w:t>。则下列判断中正确的是</w:t>
      </w:r>
      <w:r w:rsidRPr="007F77CC">
        <w:rPr>
          <w:color w:val="000000"/>
        </w:rPr>
        <w:t xml:space="preserve"> </w:t>
      </w:r>
    </w:p>
    <w:p w:rsidR="009507ED" w:rsidRPr="007F77CC" w:rsidRDefault="009507ED" w:rsidP="009507ED">
      <w:pPr>
        <w:tabs>
          <w:tab w:val="left" w:pos="2730"/>
        </w:tabs>
        <w:snapToGrid w:val="0"/>
        <w:spacing w:line="264" w:lineRule="auto"/>
        <w:ind w:firstLine="420"/>
        <w:rPr>
          <w:color w:val="000000"/>
        </w:rPr>
      </w:pPr>
      <w:r w:rsidRPr="007F77CC">
        <w:rPr>
          <w:color w:val="000000"/>
        </w:rPr>
        <w:t>A</w:t>
      </w:r>
      <w:r w:rsidRPr="007F77CC">
        <w:rPr>
          <w:rFonts w:hAnsi="宋体"/>
          <w:color w:val="000000"/>
        </w:rPr>
        <w:t>．</w:t>
      </w:r>
      <w:r w:rsidRPr="007F77CC">
        <w:rPr>
          <w:i/>
          <w:color w:val="000000"/>
        </w:rPr>
        <w:t>F</w:t>
      </w:r>
      <w:r w:rsidRPr="007F77CC">
        <w:rPr>
          <w:color w:val="000000"/>
          <w:vertAlign w:val="subscript"/>
        </w:rPr>
        <w:t>A</w:t>
      </w:r>
      <w:r w:rsidRPr="007F77CC">
        <w:rPr>
          <w:rFonts w:hAnsi="宋体"/>
          <w:color w:val="000000"/>
        </w:rPr>
        <w:t>∶</w:t>
      </w:r>
      <w:r w:rsidRPr="007F77CC">
        <w:rPr>
          <w:i/>
          <w:color w:val="000000"/>
        </w:rPr>
        <w:t>F</w:t>
      </w:r>
      <w:r w:rsidRPr="007F77CC">
        <w:rPr>
          <w:color w:val="000000"/>
          <w:vertAlign w:val="subscript"/>
        </w:rPr>
        <w:t>B</w:t>
      </w:r>
      <w:r w:rsidRPr="007F77CC">
        <w:rPr>
          <w:rFonts w:hAnsi="宋体"/>
          <w:iCs/>
          <w:color w:val="000000"/>
          <w:szCs w:val="21"/>
        </w:rPr>
        <w:t>＝</w:t>
      </w:r>
      <w:r w:rsidRPr="007F77CC">
        <w:rPr>
          <w:color w:val="000000"/>
        </w:rPr>
        <w:t>2</w:t>
      </w:r>
      <w:r w:rsidRPr="007F77CC">
        <w:rPr>
          <w:rFonts w:hAnsi="宋体"/>
          <w:color w:val="000000"/>
        </w:rPr>
        <w:t>∶</w:t>
      </w:r>
      <w:r w:rsidRPr="007F77CC">
        <w:rPr>
          <w:color w:val="000000"/>
        </w:rPr>
        <w:t>3</w:t>
      </w:r>
      <w:r w:rsidRPr="007F77CC">
        <w:rPr>
          <w:color w:val="000000"/>
        </w:rPr>
        <w:tab/>
        <w:t>B</w:t>
      </w:r>
      <w:r w:rsidRPr="007F77CC">
        <w:rPr>
          <w:rFonts w:hAnsi="宋体"/>
          <w:color w:val="000000"/>
        </w:rPr>
        <w:t>．</w:t>
      </w:r>
      <w:r w:rsidRPr="007F77CC">
        <w:rPr>
          <w:i/>
          <w:color w:val="000000"/>
        </w:rPr>
        <w:t>N</w:t>
      </w:r>
      <w:r w:rsidRPr="007F77CC">
        <w:rPr>
          <w:color w:val="000000"/>
          <w:vertAlign w:val="subscript"/>
        </w:rPr>
        <w:t>A</w:t>
      </w:r>
      <w:r w:rsidRPr="007F77CC">
        <w:rPr>
          <w:rFonts w:hAnsi="宋体"/>
          <w:color w:val="000000"/>
        </w:rPr>
        <w:t>∶</w:t>
      </w:r>
      <w:r w:rsidRPr="007F77CC">
        <w:rPr>
          <w:i/>
          <w:color w:val="000000"/>
        </w:rPr>
        <w:t>N</w:t>
      </w:r>
      <w:r w:rsidRPr="007F77CC">
        <w:rPr>
          <w:color w:val="000000"/>
          <w:vertAlign w:val="subscript"/>
        </w:rPr>
        <w:t>B</w:t>
      </w:r>
      <w:r w:rsidRPr="007F77CC">
        <w:rPr>
          <w:rFonts w:hAnsi="宋体"/>
          <w:iCs/>
          <w:color w:val="000000"/>
          <w:szCs w:val="21"/>
        </w:rPr>
        <w:t>＝</w:t>
      </w:r>
      <w:r w:rsidRPr="007F77CC">
        <w:rPr>
          <w:color w:val="000000"/>
        </w:rPr>
        <w:t>3</w:t>
      </w:r>
      <w:r w:rsidRPr="007F77CC">
        <w:rPr>
          <w:rFonts w:hAnsi="宋体"/>
          <w:color w:val="000000"/>
        </w:rPr>
        <w:t>∶</w:t>
      </w:r>
      <w:r w:rsidRPr="007F77CC">
        <w:rPr>
          <w:color w:val="000000"/>
        </w:rPr>
        <w:t>4</w:t>
      </w:r>
    </w:p>
    <w:p w:rsidR="009507ED" w:rsidRPr="00F04CAA" w:rsidRDefault="009507ED" w:rsidP="009507ED">
      <w:pPr>
        <w:tabs>
          <w:tab w:val="left" w:pos="2730"/>
        </w:tabs>
        <w:snapToGrid w:val="0"/>
        <w:spacing w:line="264" w:lineRule="auto"/>
        <w:ind w:firstLineChars="200" w:firstLine="420"/>
        <w:rPr>
          <w:rFonts w:hint="eastAsia"/>
          <w:color w:val="000000"/>
        </w:rPr>
      </w:pPr>
      <w:r w:rsidRPr="007F77CC">
        <w:rPr>
          <w:color w:val="000000"/>
        </w:rPr>
        <w:t>C</w:t>
      </w:r>
      <w:r w:rsidRPr="007F77CC">
        <w:rPr>
          <w:rFonts w:hAnsi="宋体"/>
          <w:color w:val="000000"/>
        </w:rPr>
        <w:t>．</w:t>
      </w:r>
      <w:r w:rsidRPr="007F77CC">
        <w:rPr>
          <w:i/>
          <w:color w:val="000000"/>
        </w:rPr>
        <w:t>N</w:t>
      </w:r>
      <w:r w:rsidRPr="007F77CC">
        <w:rPr>
          <w:rFonts w:hAnsi="宋体"/>
          <w:color w:val="000000"/>
          <w:vertAlign w:val="subscript"/>
        </w:rPr>
        <w:t>甲</w:t>
      </w:r>
      <w:r w:rsidRPr="007F77CC">
        <w:rPr>
          <w:rFonts w:hAnsi="宋体"/>
          <w:color w:val="000000"/>
        </w:rPr>
        <w:t>∶</w:t>
      </w:r>
      <w:r w:rsidRPr="007F77CC">
        <w:rPr>
          <w:i/>
          <w:color w:val="000000"/>
        </w:rPr>
        <w:t>N</w:t>
      </w:r>
      <w:r w:rsidRPr="007F77CC">
        <w:rPr>
          <w:rFonts w:hAnsi="宋体"/>
          <w:color w:val="000000"/>
          <w:vertAlign w:val="subscript"/>
        </w:rPr>
        <w:t>乙</w:t>
      </w:r>
      <w:r w:rsidRPr="007F77CC">
        <w:rPr>
          <w:rFonts w:hAnsi="宋体"/>
          <w:iCs/>
          <w:color w:val="000000"/>
          <w:szCs w:val="21"/>
        </w:rPr>
        <w:t>＝</w:t>
      </w:r>
      <w:r w:rsidRPr="007F77CC">
        <w:rPr>
          <w:color w:val="000000"/>
        </w:rPr>
        <w:t>2</w:t>
      </w:r>
      <w:r w:rsidRPr="007F77CC">
        <w:rPr>
          <w:rFonts w:hAnsi="宋体"/>
          <w:color w:val="000000"/>
        </w:rPr>
        <w:t>∶</w:t>
      </w:r>
      <w:r w:rsidRPr="007F77CC">
        <w:rPr>
          <w:color w:val="000000"/>
        </w:rPr>
        <w:t>3</w:t>
      </w:r>
      <w:r w:rsidRPr="007F77CC">
        <w:rPr>
          <w:color w:val="000000"/>
        </w:rPr>
        <w:tab/>
        <w:t>D</w:t>
      </w:r>
      <w:r w:rsidRPr="007F77CC">
        <w:rPr>
          <w:rFonts w:hAnsi="宋体"/>
          <w:color w:val="000000"/>
        </w:rPr>
        <w:t>．</w:t>
      </w:r>
      <w:r w:rsidRPr="007F77CC">
        <w:rPr>
          <w:color w:val="000000"/>
        </w:rPr>
        <w:t>Δ</w:t>
      </w:r>
      <w:r w:rsidRPr="007F77CC">
        <w:rPr>
          <w:i/>
          <w:color w:val="000000"/>
        </w:rPr>
        <w:t>F</w:t>
      </w:r>
      <w:r w:rsidRPr="007F77CC">
        <w:rPr>
          <w:rFonts w:hAnsi="宋体"/>
          <w:color w:val="000000"/>
          <w:vertAlign w:val="subscript"/>
        </w:rPr>
        <w:t>甲</w:t>
      </w:r>
      <w:r w:rsidRPr="007F77CC">
        <w:rPr>
          <w:rFonts w:hAnsi="宋体"/>
          <w:color w:val="000000"/>
        </w:rPr>
        <w:t>∶</w:t>
      </w:r>
      <w:r w:rsidRPr="007F77CC">
        <w:rPr>
          <w:color w:val="000000"/>
        </w:rPr>
        <w:t>Δ</w:t>
      </w:r>
      <w:r w:rsidRPr="007F77CC">
        <w:rPr>
          <w:i/>
          <w:color w:val="000000"/>
        </w:rPr>
        <w:t>F</w:t>
      </w:r>
      <w:r w:rsidRPr="007F77CC">
        <w:rPr>
          <w:rFonts w:hAnsi="宋体"/>
          <w:color w:val="000000"/>
          <w:vertAlign w:val="subscript"/>
        </w:rPr>
        <w:t>乙</w:t>
      </w:r>
      <w:r w:rsidRPr="007F77CC">
        <w:rPr>
          <w:rFonts w:hAnsi="宋体"/>
          <w:iCs/>
          <w:color w:val="000000"/>
          <w:szCs w:val="21"/>
        </w:rPr>
        <w:t>＝</w:t>
      </w:r>
      <w:r w:rsidRPr="007F77CC">
        <w:rPr>
          <w:color w:val="000000"/>
        </w:rPr>
        <w:t>3</w:t>
      </w:r>
      <w:r w:rsidRPr="007F77CC">
        <w:rPr>
          <w:rFonts w:hAnsi="宋体"/>
          <w:color w:val="000000"/>
        </w:rPr>
        <w:t>∶</w:t>
      </w:r>
      <w:r w:rsidRPr="007F77CC">
        <w:rPr>
          <w:color w:val="000000"/>
        </w:rPr>
        <w:t>4</w:t>
      </w:r>
    </w:p>
    <w:p w:rsidR="009507ED" w:rsidRPr="007F77CC" w:rsidRDefault="009507ED" w:rsidP="009507ED">
      <w:pPr>
        <w:snapToGrid w:val="0"/>
        <w:spacing w:line="264" w:lineRule="auto"/>
        <w:ind w:left="390" w:hangingChars="185" w:hanging="390"/>
        <w:rPr>
          <w:color w:val="000000"/>
        </w:rPr>
      </w:pPr>
      <w:r w:rsidRPr="007F77CC">
        <w:rPr>
          <w:rFonts w:hAnsi="宋体"/>
          <w:b/>
          <w:color w:val="000000"/>
          <w:szCs w:val="21"/>
        </w:rPr>
        <w:t>二、多项选择题</w:t>
      </w:r>
      <w:r w:rsidRPr="007F77CC">
        <w:rPr>
          <w:rFonts w:hAnsi="宋体"/>
          <w:color w:val="000000"/>
        </w:rPr>
        <w:t>（下列各小题均有四个选项，其中符合题意的选项均多于一个。共</w:t>
      </w:r>
      <w:r w:rsidRPr="007F77CC">
        <w:rPr>
          <w:color w:val="000000"/>
        </w:rPr>
        <w:t>8</w:t>
      </w:r>
      <w:r w:rsidRPr="007F77CC">
        <w:rPr>
          <w:rFonts w:hAnsi="宋体"/>
          <w:color w:val="000000"/>
        </w:rPr>
        <w:t>分，每小题</w:t>
      </w:r>
      <w:r w:rsidRPr="007F77CC">
        <w:rPr>
          <w:color w:val="000000"/>
        </w:rPr>
        <w:t>2</w:t>
      </w:r>
      <w:r w:rsidRPr="007F77CC">
        <w:rPr>
          <w:rFonts w:hAnsi="宋体"/>
          <w:color w:val="000000"/>
        </w:rPr>
        <w:t>分。每小题选项全选对的得</w:t>
      </w:r>
      <w:r w:rsidRPr="007F77CC">
        <w:rPr>
          <w:color w:val="000000"/>
        </w:rPr>
        <w:t>2</w:t>
      </w:r>
      <w:r w:rsidRPr="007F77CC">
        <w:rPr>
          <w:rFonts w:hAnsi="宋体"/>
          <w:color w:val="000000"/>
        </w:rPr>
        <w:t>分，选对但不全的得</w:t>
      </w:r>
      <w:r w:rsidRPr="007F77CC">
        <w:rPr>
          <w:color w:val="000000"/>
        </w:rPr>
        <w:t>1</w:t>
      </w:r>
      <w:r w:rsidRPr="007F77CC">
        <w:rPr>
          <w:rFonts w:hAnsi="宋体"/>
          <w:color w:val="000000"/>
        </w:rPr>
        <w:t>分，有错选的不得分）</w:t>
      </w:r>
    </w:p>
    <w:p w:rsidR="009507ED" w:rsidRPr="007F77CC" w:rsidRDefault="009507ED" w:rsidP="009507ED">
      <w:pPr>
        <w:tabs>
          <w:tab w:val="left" w:pos="410"/>
        </w:tabs>
        <w:snapToGrid w:val="0"/>
        <w:spacing w:line="264" w:lineRule="auto"/>
        <w:rPr>
          <w:color w:val="000000"/>
        </w:rPr>
      </w:pPr>
      <w:r w:rsidRPr="007F77CC">
        <w:rPr>
          <w:color w:val="000000"/>
        </w:rPr>
        <w:t>16</w:t>
      </w:r>
      <w:r w:rsidRPr="007F77CC">
        <w:rPr>
          <w:rFonts w:hAnsi="宋体"/>
          <w:color w:val="000000"/>
        </w:rPr>
        <w:t>．关于电磁现象，下列说法中正确的是</w:t>
      </w:r>
    </w:p>
    <w:p w:rsidR="009507ED" w:rsidRPr="007F77CC" w:rsidRDefault="009507ED" w:rsidP="009507ED">
      <w:pPr>
        <w:snapToGrid w:val="0"/>
        <w:spacing w:line="264" w:lineRule="auto"/>
        <w:ind w:firstLineChars="200" w:firstLine="420"/>
        <w:rPr>
          <w:color w:val="000000"/>
        </w:rPr>
      </w:pPr>
      <w:r w:rsidRPr="007F77CC">
        <w:rPr>
          <w:color w:val="000000"/>
        </w:rPr>
        <w:t>A</w:t>
      </w:r>
      <w:r w:rsidRPr="007F77CC">
        <w:rPr>
          <w:rFonts w:hAnsi="宋体"/>
          <w:color w:val="000000"/>
        </w:rPr>
        <w:t>．地磁场的北极在地理的南极附近</w:t>
      </w:r>
      <w:r w:rsidRPr="007F77CC">
        <w:rPr>
          <w:color w:val="000000"/>
        </w:rPr>
        <w:t xml:space="preserve">       B</w:t>
      </w:r>
      <w:r w:rsidRPr="007F77CC">
        <w:rPr>
          <w:rFonts w:hAnsi="宋体"/>
          <w:color w:val="000000"/>
        </w:rPr>
        <w:t>．发电机是利用电磁感应原理工作的</w:t>
      </w:r>
    </w:p>
    <w:p w:rsidR="009507ED" w:rsidRPr="00F04CAA" w:rsidRDefault="009507ED" w:rsidP="009507ED">
      <w:pPr>
        <w:snapToGrid w:val="0"/>
        <w:spacing w:line="264" w:lineRule="auto"/>
        <w:ind w:firstLineChars="200" w:firstLine="420"/>
        <w:rPr>
          <w:rFonts w:hint="eastAsia"/>
          <w:color w:val="000000"/>
          <w:spacing w:val="-12"/>
          <w:szCs w:val="21"/>
        </w:rPr>
      </w:pPr>
      <w:r w:rsidRPr="007F77CC">
        <w:rPr>
          <w:color w:val="000000"/>
        </w:rPr>
        <w:t>C</w:t>
      </w:r>
      <w:r w:rsidRPr="007F77CC">
        <w:rPr>
          <w:rFonts w:hAnsi="宋体"/>
          <w:color w:val="000000"/>
        </w:rPr>
        <w:t>．磁场对放入其中的物体有磁力作用</w:t>
      </w:r>
      <w:r w:rsidRPr="007F77CC">
        <w:rPr>
          <w:color w:val="000000"/>
        </w:rPr>
        <w:t xml:space="preserve">     D</w:t>
      </w:r>
      <w:r w:rsidRPr="007F77CC">
        <w:rPr>
          <w:rFonts w:hAnsi="宋体"/>
          <w:color w:val="000000"/>
        </w:rPr>
        <w:t>．</w:t>
      </w:r>
      <w:r w:rsidRPr="007F77CC">
        <w:rPr>
          <w:rFonts w:hAnsi="宋体"/>
          <w:color w:val="000000"/>
          <w:spacing w:val="-12"/>
          <w:szCs w:val="21"/>
        </w:rPr>
        <w:t>直流电动机工作时可将机械能转化为电能</w:t>
      </w:r>
    </w:p>
    <w:p w:rsidR="009507ED" w:rsidRPr="007F77CC" w:rsidRDefault="009507ED" w:rsidP="009507ED">
      <w:pPr>
        <w:tabs>
          <w:tab w:val="left" w:pos="420"/>
        </w:tabs>
        <w:snapToGrid w:val="0"/>
        <w:spacing w:line="264" w:lineRule="auto"/>
        <w:rPr>
          <w:color w:val="000000"/>
        </w:rPr>
      </w:pPr>
      <w:r w:rsidRPr="007F77CC">
        <w:rPr>
          <w:color w:val="000000"/>
        </w:rPr>
        <w:t>17</w:t>
      </w:r>
      <w:r w:rsidRPr="007F77CC">
        <w:rPr>
          <w:rFonts w:hAnsi="宋体"/>
          <w:color w:val="000000"/>
        </w:rPr>
        <w:t>．下列说法中正确的是</w:t>
      </w:r>
    </w:p>
    <w:p w:rsidR="009507ED" w:rsidRPr="007F77CC" w:rsidRDefault="009507ED" w:rsidP="009507ED">
      <w:pPr>
        <w:widowControl/>
        <w:snapToGrid w:val="0"/>
        <w:spacing w:line="264" w:lineRule="auto"/>
        <w:ind w:firstLineChars="200" w:firstLine="420"/>
        <w:jc w:val="left"/>
        <w:rPr>
          <w:color w:val="000000"/>
        </w:rPr>
      </w:pPr>
      <w:r w:rsidRPr="007F77CC">
        <w:rPr>
          <w:color w:val="000000"/>
        </w:rPr>
        <w:t>A</w:t>
      </w:r>
      <w:r w:rsidRPr="007F77CC">
        <w:rPr>
          <w:rFonts w:hAnsi="宋体"/>
          <w:color w:val="000000"/>
        </w:rPr>
        <w:t>．物体的温度越高，所含的热量就越多</w:t>
      </w:r>
      <w:r w:rsidRPr="007F77CC">
        <w:rPr>
          <w:color w:val="000000"/>
        </w:rPr>
        <w:t xml:space="preserve">  </w:t>
      </w:r>
    </w:p>
    <w:p w:rsidR="009507ED" w:rsidRPr="007F77CC" w:rsidRDefault="009507ED" w:rsidP="009507ED">
      <w:pPr>
        <w:widowControl/>
        <w:snapToGrid w:val="0"/>
        <w:spacing w:line="264" w:lineRule="auto"/>
        <w:ind w:firstLineChars="200" w:firstLine="420"/>
        <w:jc w:val="left"/>
        <w:rPr>
          <w:color w:val="000000"/>
        </w:rPr>
      </w:pPr>
      <w:r w:rsidRPr="007F77CC">
        <w:rPr>
          <w:noProof/>
          <w:color w:val="000000"/>
        </w:rPr>
        <w:pict>
          <v:group id="_x0000_s2046" alt="学科网(www.zxxk.com)--教育资源门户，提供试卷、教案、课件、论文、素材及各类教学资源下载，还有大量而丰富的教学相关资讯！" style="position:absolute;left:0;text-align:left;margin-left:343.3pt;margin-top:7.35pt;width:52.15pt;height:87.9pt;z-index:251657216" coordorigin="7582,3456" coordsize="1043,1758">
            <v:shape id="_x0000_s2047" type="#_x0000_t75" style="position:absolute;left:7582;top:3456;width:1043;height:1491">
              <v:imagedata r:id="rId22" o:title="Img260213497"/>
            </v:shape>
            <v:shape id="_x0000_s3072" type="#_x0000_t202" style="position:absolute;left:7944;top:4944;width:426;height:270" filled="f" stroked="f">
              <v:textbox style="mso-next-textbox:#_x0000_s3072" inset="0,0,0,0">
                <w:txbxContent>
                  <w:p w:rsidR="009507ED" w:rsidRDefault="009507ED" w:rsidP="009507ED">
                    <w:pPr>
                      <w:rPr>
                        <w:rFonts w:eastAsia="方正书宋_GBK" w:hint="eastAsia"/>
                        <w:snapToGrid w:val="0"/>
                        <w:sz w:val="18"/>
                        <w:szCs w:val="18"/>
                      </w:rPr>
                    </w:pPr>
                    <w:r w:rsidRPr="007F77CC">
                      <w:rPr>
                        <w:rFonts w:ascii="宋体" w:hAnsi="宋体" w:hint="eastAsia"/>
                        <w:snapToGrid w:val="0"/>
                        <w:sz w:val="18"/>
                        <w:szCs w:val="18"/>
                      </w:rPr>
                      <w:t>图</w:t>
                    </w:r>
                    <w:r>
                      <w:rPr>
                        <w:rFonts w:eastAsia="方正书宋_GBK" w:hint="eastAsia"/>
                        <w:snapToGrid w:val="0"/>
                        <w:sz w:val="18"/>
                        <w:szCs w:val="18"/>
                      </w:rPr>
                      <w:t>9</w:t>
                    </w:r>
                  </w:p>
                </w:txbxContent>
              </v:textbox>
            </v:shape>
            <w10:wrap type="square" side="left"/>
          </v:group>
        </w:pict>
      </w:r>
      <w:r w:rsidRPr="007F77CC">
        <w:rPr>
          <w:color w:val="000000"/>
        </w:rPr>
        <w:t>B</w:t>
      </w:r>
      <w:r w:rsidRPr="007F77CC">
        <w:rPr>
          <w:rFonts w:hAnsi="宋体"/>
          <w:color w:val="000000"/>
        </w:rPr>
        <w:t>．两手互相摩擦时，手会发热，是机械能转化为内能</w:t>
      </w:r>
      <w:r w:rsidRPr="007F77CC">
        <w:rPr>
          <w:color w:val="000000"/>
        </w:rPr>
        <w:t xml:space="preserve">  </w:t>
      </w:r>
    </w:p>
    <w:p w:rsidR="009507ED" w:rsidRPr="007F77CC" w:rsidRDefault="009507ED" w:rsidP="009507ED">
      <w:pPr>
        <w:widowControl/>
        <w:snapToGrid w:val="0"/>
        <w:spacing w:line="264" w:lineRule="auto"/>
        <w:ind w:firstLineChars="200" w:firstLine="420"/>
        <w:jc w:val="left"/>
        <w:rPr>
          <w:color w:val="000000"/>
        </w:rPr>
      </w:pPr>
      <w:r w:rsidRPr="007F77CC">
        <w:rPr>
          <w:color w:val="000000"/>
        </w:rPr>
        <w:t>C</w:t>
      </w:r>
      <w:r w:rsidRPr="007F77CC">
        <w:rPr>
          <w:rFonts w:hAnsi="宋体"/>
          <w:color w:val="000000"/>
        </w:rPr>
        <w:t>．在热传递过程中，都是内能多的物体向内能少的物体传热</w:t>
      </w:r>
      <w:r w:rsidRPr="007F77CC">
        <w:rPr>
          <w:color w:val="000000"/>
        </w:rPr>
        <w:t xml:space="preserve">  </w:t>
      </w:r>
    </w:p>
    <w:p w:rsidR="009507ED" w:rsidRPr="00F04CAA" w:rsidRDefault="009507ED" w:rsidP="009507ED">
      <w:pPr>
        <w:widowControl/>
        <w:snapToGrid w:val="0"/>
        <w:spacing w:line="264" w:lineRule="auto"/>
        <w:ind w:firstLineChars="200" w:firstLine="420"/>
        <w:jc w:val="left"/>
        <w:rPr>
          <w:rFonts w:hint="eastAsia"/>
          <w:color w:val="000000"/>
        </w:rPr>
      </w:pPr>
      <w:r w:rsidRPr="007F77CC">
        <w:rPr>
          <w:color w:val="000000"/>
        </w:rPr>
        <w:t>D</w:t>
      </w:r>
      <w:r w:rsidRPr="007F77CC">
        <w:rPr>
          <w:rFonts w:hAnsi="宋体"/>
          <w:color w:val="000000"/>
        </w:rPr>
        <w:t>．水壶里的水沸腾时，水蒸气把壶盖顶起，是内能转化为机械能</w:t>
      </w:r>
    </w:p>
    <w:p w:rsidR="009507ED" w:rsidRPr="007F77CC" w:rsidRDefault="009507ED" w:rsidP="009507ED">
      <w:pPr>
        <w:tabs>
          <w:tab w:val="left" w:pos="420"/>
        </w:tabs>
        <w:snapToGrid w:val="0"/>
        <w:spacing w:line="264" w:lineRule="auto"/>
        <w:ind w:left="420" w:hangingChars="200" w:hanging="420"/>
        <w:rPr>
          <w:color w:val="000000"/>
        </w:rPr>
      </w:pPr>
      <w:r w:rsidRPr="007F77CC">
        <w:rPr>
          <w:color w:val="000000"/>
        </w:rPr>
        <w:t>18</w:t>
      </w:r>
      <w:r w:rsidRPr="007F77CC">
        <w:rPr>
          <w:rFonts w:hAnsi="宋体"/>
          <w:color w:val="000000"/>
        </w:rPr>
        <w:t>．如图</w:t>
      </w:r>
      <w:r w:rsidRPr="007F77CC">
        <w:rPr>
          <w:color w:val="000000"/>
        </w:rPr>
        <w:t>9</w:t>
      </w:r>
      <w:r w:rsidRPr="007F77CC">
        <w:rPr>
          <w:rFonts w:hAnsi="宋体"/>
          <w:color w:val="000000"/>
        </w:rPr>
        <w:t>所示，运动员进行蹦床比赛。下列说法中正确的是</w:t>
      </w:r>
    </w:p>
    <w:p w:rsidR="009507ED" w:rsidRPr="007F77CC" w:rsidRDefault="009507ED" w:rsidP="009507ED">
      <w:pPr>
        <w:tabs>
          <w:tab w:val="left" w:pos="420"/>
        </w:tabs>
        <w:snapToGrid w:val="0"/>
        <w:spacing w:line="264" w:lineRule="auto"/>
        <w:ind w:left="420"/>
        <w:rPr>
          <w:color w:val="000000"/>
        </w:rPr>
      </w:pPr>
      <w:r w:rsidRPr="007F77CC">
        <w:rPr>
          <w:color w:val="000000"/>
        </w:rPr>
        <w:t>A</w:t>
      </w:r>
      <w:r w:rsidRPr="007F77CC">
        <w:rPr>
          <w:rFonts w:hAnsi="宋体"/>
          <w:color w:val="000000"/>
        </w:rPr>
        <w:t>．运动员离开蹦床后上升过程中，蹦床对运动员不做功</w:t>
      </w:r>
      <w:r w:rsidRPr="007F77CC">
        <w:rPr>
          <w:color w:val="000000"/>
        </w:rPr>
        <w:t xml:space="preserve"> </w:t>
      </w:r>
    </w:p>
    <w:p w:rsidR="009507ED" w:rsidRPr="007F77CC" w:rsidRDefault="009507ED" w:rsidP="009507ED">
      <w:pPr>
        <w:tabs>
          <w:tab w:val="left" w:pos="420"/>
        </w:tabs>
        <w:snapToGrid w:val="0"/>
        <w:spacing w:line="264" w:lineRule="auto"/>
        <w:ind w:left="420"/>
        <w:rPr>
          <w:color w:val="000000"/>
        </w:rPr>
      </w:pPr>
      <w:r w:rsidRPr="007F77CC">
        <w:rPr>
          <w:color w:val="000000"/>
        </w:rPr>
        <w:t>B</w:t>
      </w:r>
      <w:r w:rsidRPr="007F77CC">
        <w:rPr>
          <w:rFonts w:hAnsi="宋体"/>
          <w:color w:val="000000"/>
        </w:rPr>
        <w:t>．运动员上升到最高点时，速度为零，所受合力也为零</w:t>
      </w:r>
      <w:r w:rsidRPr="007F77CC">
        <w:rPr>
          <w:color w:val="000000"/>
        </w:rPr>
        <w:t xml:space="preserve"> </w:t>
      </w:r>
    </w:p>
    <w:p w:rsidR="009507ED" w:rsidRPr="007F77CC" w:rsidRDefault="009507ED" w:rsidP="009507ED">
      <w:pPr>
        <w:tabs>
          <w:tab w:val="left" w:pos="420"/>
        </w:tabs>
        <w:snapToGrid w:val="0"/>
        <w:spacing w:line="264" w:lineRule="auto"/>
        <w:ind w:left="420"/>
        <w:rPr>
          <w:color w:val="000000"/>
        </w:rPr>
      </w:pPr>
      <w:r w:rsidRPr="007F77CC">
        <w:rPr>
          <w:color w:val="000000"/>
        </w:rPr>
        <w:t>C</w:t>
      </w:r>
      <w:r w:rsidRPr="007F77CC">
        <w:rPr>
          <w:rFonts w:hAnsi="宋体"/>
          <w:color w:val="000000"/>
        </w:rPr>
        <w:t>．在下落过程中，运动员由于具有惯性，所以速度越来越大</w:t>
      </w:r>
      <w:r w:rsidRPr="007F77CC">
        <w:rPr>
          <w:color w:val="000000"/>
        </w:rPr>
        <w:t xml:space="preserve"> </w:t>
      </w:r>
    </w:p>
    <w:p w:rsidR="009507ED" w:rsidRPr="00F04CAA" w:rsidRDefault="009507ED" w:rsidP="009507ED">
      <w:pPr>
        <w:tabs>
          <w:tab w:val="left" w:pos="420"/>
        </w:tabs>
        <w:snapToGrid w:val="0"/>
        <w:spacing w:line="264" w:lineRule="auto"/>
        <w:ind w:left="420"/>
        <w:rPr>
          <w:rFonts w:hint="eastAsia"/>
          <w:color w:val="000000"/>
        </w:rPr>
      </w:pPr>
      <w:r w:rsidRPr="007F77CC">
        <w:rPr>
          <w:color w:val="000000"/>
        </w:rPr>
        <w:t>D</w:t>
      </w:r>
      <w:r w:rsidRPr="007F77CC">
        <w:rPr>
          <w:rFonts w:hAnsi="宋体"/>
          <w:color w:val="000000"/>
        </w:rPr>
        <w:t>．运动员落到蹦床上继续向下运动的过程中，动能先增大后减小</w:t>
      </w:r>
    </w:p>
    <w:p w:rsidR="009507ED" w:rsidRPr="007F77CC" w:rsidRDefault="009507ED" w:rsidP="009507ED">
      <w:pPr>
        <w:snapToGrid w:val="0"/>
        <w:spacing w:line="264" w:lineRule="auto"/>
        <w:ind w:left="422" w:hangingChars="200" w:hanging="422"/>
        <w:rPr>
          <w:color w:val="000000"/>
        </w:rPr>
      </w:pPr>
      <w:r w:rsidRPr="007F77CC">
        <w:rPr>
          <w:b/>
          <w:noProof/>
          <w:color w:val="000000"/>
          <w:szCs w:val="21"/>
        </w:rPr>
        <w:pict>
          <v:group id="_x0000_s3579" alt="学科网(www.zxxk.com)--教育资源门户，提供试卷、教案、课件、论文、素材及各类教学资源下载，还有大量而丰富的教学相关资讯！" style="position:absolute;left:0;text-align:left;margin-left:321.4pt;margin-top:2.8pt;width:98.4pt;height:132.1pt;z-index:251663360" coordorigin="3894,1892" coordsize="1968,2642">
            <v:shape id="_x0000_s3580" type="#_x0000_t202" style="position:absolute;left:4505;top:4296;width:497;height:238" wrapcoords="0 0 21600 0 21600 21600 0 21600 0 0" filled="f" stroked="f" strokeweight=".5pt">
              <v:stroke dashstyle="dash"/>
              <o:lock v:ext="edit" aspectratio="t"/>
              <v:textbox style="mso-next-textbox:#_x0000_s3580" inset=".5mm,0,0,0">
                <w:txbxContent>
                  <w:p w:rsidR="009507ED" w:rsidRPr="008A2403" w:rsidRDefault="009507ED" w:rsidP="009507ED">
                    <w:pPr>
                      <w:rPr>
                        <w:rFonts w:hint="eastAsia"/>
                        <w:sz w:val="18"/>
                        <w:szCs w:val="18"/>
                      </w:rPr>
                    </w:pPr>
                    <w:r w:rsidRPr="007F77CC">
                      <w:rPr>
                        <w:rFonts w:ascii="宋体" w:hAnsi="宋体" w:hint="eastAsia"/>
                        <w:snapToGrid w:val="0"/>
                        <w:sz w:val="18"/>
                        <w:szCs w:val="18"/>
                      </w:rPr>
                      <w:t>图</w:t>
                    </w:r>
                    <w:r>
                      <w:rPr>
                        <w:rFonts w:hint="eastAsia"/>
                        <w:sz w:val="18"/>
                        <w:szCs w:val="18"/>
                      </w:rPr>
                      <w:t>10</w:t>
                    </w:r>
                  </w:p>
                </w:txbxContent>
              </v:textbox>
            </v:shape>
            <v:group id="_x0000_s3581" style="position:absolute;left:4934;top:1892;width:928;height:2558" coordorigin="4934,1892" coordsize="928,2558" wrapcoords="-697 -253 -697 0 1394 1768 1742 13895 4529 15916 1742 16800 1394 19579 11497 19579 11148 16674 8361 15916 11845 13895 11148 12253 9755 9853 9755 7832 12194 6316 12194 1768 14632 126 14632 -253 -697 -253">
              <v:group id="_x0000_s3582" style="position:absolute;left:4996;top:1892;width:866;height:2558" coordorigin="6524,2468" coordsize="866,2558" wrapcoords="745 0 -372 253 0 12126 745 14147 4097 16168 745 16547 0 16926 0 19579 10800 19579 11172 17053 10055 16547 6331 16168 10800 14147 10800 12505 10428 12126 8938 10105 8193 8084 11545 6316 11545 2021 13779 0 745 0">
                <v:shape id="_x0000_s3583" style="position:absolute;left:6740;top:4356;width:1;height:230;mso-position-horizontal:absolute;mso-position-vertical:absolute" coordsize="2,268" wrapcoords="0 1 0 15 2 15 2 1 0 1" path="m,l2,268e" filled="f">
                  <v:path arrowok="t"/>
                  <o:lock v:ext="edit" aspectratio="t"/>
                </v:shape>
                <v:rect id="_x0000_s3584" style="position:absolute;left:6565;top:4464;width:382;height:335;visibility:visible" wrapcoords="-864 -982 -864 20618 22464 20618 22464 -982 -864 -982" fillcolor="#969696">
                  <v:fill color2="silver" angle="-90" focus="-50%" type="gradient"/>
                  <o:lock v:ext="edit" aspectratio="t"/>
                </v:rect>
                <v:shape id="_x0000_s3585" style="position:absolute;left:6742;top:3054;width:183;height:928" coordsize="232,660" wrapcoords="-19 0 19 170 174 649 251 649 39 0 -19 0" path="m232,660l,e" filled="f">
                  <v:path arrowok="t"/>
                  <o:lock v:ext="edit" aspectratio="t"/>
                </v:shape>
                <v:group id="_x0000_s3586" style="position:absolute;left:6562;top:3710;width:380;height:668" coordorigin="3115,2553" coordsize="421,779" wrapcoords="7776 0 -864 7680 -864 12960 864 15360 6048 21120 6912 21120 12960 21120 13824 21120 20736 15360 22464 11040 22464 7680 14688 0 7776 0">
                  <o:lock v:ext="edit" aspectratio="t"/>
                  <v:group id="_x0000_s3587" style="position:absolute;left:3115;top:2700;width:421;height:632" coordorigin="3252,783" coordsize="421,632">
                    <o:lock v:ext="edit" aspectratio="t"/>
                    <v:shape id="_x0000_s3588" style="position:absolute;left:3379;top:1259;width:124;height:156;rotation:262177fd;flip:y;visibility:visible;mso-position-horizontal:absolute;mso-position-vertical:absolute" coordsize="774,921"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lock v:ext="edit" aspectratio="t"/>
                    </v:shape>
                    <v:group id="_x0000_s3589" style="position:absolute;left:3252;top:810;width:421;height:434" coordorigin="2336,615" coordsize="421,434">
                      <o:lock v:ext="edit" aspectratio="t"/>
                      <v:oval id="_x0000_s3590" style="position:absolute;left:2336;top:615;width:421;height:434" strokeweight="1.5pt">
                        <o:lock v:ext="edit" aspectratio="t"/>
                      </v:oval>
                      <v:oval id="_x0000_s3591" style="position:absolute;left:2373;top:657;width:342;height:354">
                        <v:fill color2="fill darken(0)" rotate="t" focusposition=".5,.5" focussize="" method="linear sigma" type="gradientRadial"/>
                        <o:lock v:ext="edit" aspectratio="t"/>
                      </v:oval>
                    </v:group>
                    <v:roundrect id="_x0000_s3592" style="position:absolute;left:3422;top:783;width:74;height:486" arcsize="7084f">
                      <v:fill color2="fill darken(0)" rotate="t" angle="-90" method="linear sigma" focus="50%" type="gradient"/>
                      <o:lock v:ext="edit" aspectratio="t"/>
                    </v:roundrect>
                    <v:oval id="_x0000_s3593" style="position:absolute;left:3434;top:1005;width:48;height:49">
                      <o:lock v:ext="edit" aspectratio="t"/>
                    </v:oval>
                  </v:group>
                  <v:shape id="_x0000_s3594" style="position:absolute;left:3283;top:2553;width:124;height:156;rotation:262177fd;flip:x;visibility:visible;mso-position-horizontal:absolute;mso-position-vertical:absolute" coordsize="774,921"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lock v:ext="edit" aspectratio="t"/>
                  </v:shape>
                </v:group>
                <v:line id="_x0000_s3595" style="position:absolute;flip:y" from="6564,2737" to="6565,4066" wrapcoords="0 1 0 89 2 89 2 1 0 1">
                  <o:lock v:ext="edit" aspectratio="t"/>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3596" type="#_x0000_t5" style="position:absolute;left:6939;top:3123;width:29;height:142;rotation:-180;flip:x" wrapcoords="-21600 0 -21600 19200 32400 19200 21600 0 -21600 0" adj="10799" fillcolor="black">
                  <o:lock v:ext="edit" aspectratio="t"/>
                </v:shape>
                <v:shape id="_x0000_s3597" style="position:absolute;left:6941;top:2732;width:14;height:397" coordsize="17,463" wrapcoords="-17 0 -17 445 34 445 17 0 -17 0" path="m17,463l,e" filled="f">
                  <v:path arrowok="t"/>
                  <o:lock v:ext="edit" aspectratio="t"/>
                </v:shape>
                <v:shape id="_x0000_s3598" type="#_x0000_t202" style="position:absolute;left:6985;top:3021;width:405;height:312" wrapcoords="0 0 21600 0 21600 21600 0 21600 0 0" filled="f" stroked="f" strokeweight=".5pt">
                  <v:stroke dashstyle="dash"/>
                  <o:lock v:ext="edit" aspectratio="t"/>
                  <v:textbox style="mso-next-textbox:#_x0000_s3598" inset=".5mm,0,0,0">
                    <w:txbxContent>
                      <w:p w:rsidR="009507ED" w:rsidRPr="005B340B" w:rsidRDefault="009507ED" w:rsidP="009507ED">
                        <w:pPr>
                          <w:rPr>
                            <w:rFonts w:hint="eastAsia"/>
                            <w:i/>
                            <w:sz w:val="18"/>
                            <w:szCs w:val="18"/>
                          </w:rPr>
                        </w:pPr>
                        <w:r w:rsidRPr="005B340B">
                          <w:rPr>
                            <w:rFonts w:hint="eastAsia"/>
                            <w:i/>
                            <w:sz w:val="18"/>
                            <w:szCs w:val="18"/>
                          </w:rPr>
                          <w:t>F</w:t>
                        </w:r>
                        <w:r w:rsidRPr="005B340B">
                          <w:rPr>
                            <w:rFonts w:hint="eastAsia"/>
                            <w:sz w:val="18"/>
                            <w:szCs w:val="18"/>
                            <w:vertAlign w:val="subscript"/>
                          </w:rPr>
                          <w:t>2</w:t>
                        </w:r>
                      </w:p>
                    </w:txbxContent>
                  </v:textbox>
                </v:shape>
                <v:group id="_x0000_s3599" style="position:absolute;left:6524;top:2468;width:533;height:608" coordorigin="4134,1548" coordsize="590,710" wrapcoords="1200 0 -600 1054 0 11063 5400 18439 5400 21073 6000 21073 10800 21073 10800 16859 13200 16859 18600 11063 18000 8429 22200 0 1200 0">
                  <o:lock v:ext="edit" aspectratio="t"/>
                  <v:shape id="_x0000_s3600" style="position:absolute;left:4305;top:2102;width:124;height:156;rotation:262177fd;flip:y;visibility:visible;mso-position-horizontal:absolute;mso-position-vertical:absolute" coordsize="774,921"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lock v:ext="edit" aspectratio="t"/>
                  </v:shape>
                  <v:group id="_x0000_s3601" style="position:absolute;left:4178;top:1653;width:421;height:434" coordorigin="2336,615" coordsize="421,434">
                    <o:lock v:ext="edit" aspectratio="t"/>
                    <v:oval id="_x0000_s3602" style="position:absolute;left:2336;top:615;width:421;height:434" strokeweight="1.5pt">
                      <o:lock v:ext="edit" aspectratio="t"/>
                    </v:oval>
                    <v:oval id="_x0000_s3603" style="position:absolute;left:2373;top:657;width:342;height:354">
                      <v:fill color2="fill darken(0)" rotate="t" focusposition=".5,.5" focussize="" method="linear sigma" type="gradientRadial"/>
                      <o:lock v:ext="edit" aspectratio="t"/>
                    </v:oval>
                  </v:group>
                  <v:group id="_x0000_s3604" style="position:absolute;left:4134;top:1548;width:590;height:55" coordorigin="2610,483" coordsize="590,55">
                    <o:lock v:ext="edit" aspectratio="t"/>
                    <v:line id="_x0000_s3605" style="position:absolute;flip:y;visibility:visible" from="3103,483" to="3200,538" strokeweight=".25pt">
                      <o:lock v:ext="edit" aspectratio="t"/>
                    </v:line>
                    <v:line id="_x0000_s3606" style="position:absolute;flip:y;visibility:visible" from="3004,483" to="3103,538" strokeweight=".25pt">
                      <o:lock v:ext="edit" aspectratio="t"/>
                    </v:line>
                    <v:line id="_x0000_s3607" style="position:absolute;flip:y;visibility:visible" from="2907,483" to="3004,538" strokeweight=".25pt">
                      <o:lock v:ext="edit" aspectratio="t"/>
                    </v:line>
                    <v:line id="_x0000_s3608" style="position:absolute;flip:y;visibility:visible" from="2810,483" to="2907,538" strokeweight=".25pt">
                      <o:lock v:ext="edit" aspectratio="t"/>
                    </v:line>
                    <v:line id="_x0000_s3609" style="position:absolute;flip:y;visibility:visible" from="2712,483" to="2810,538" strokeweight=".25pt">
                      <o:lock v:ext="edit" aspectratio="t"/>
                    </v:line>
                    <v:line id="_x0000_s3610" style="position:absolute;flip:y;visibility:visible" from="2614,483" to="2712,538" strokeweight=".25pt">
                      <o:lock v:ext="edit" aspectratio="t"/>
                    </v:line>
                    <v:line id="_x0000_s3611" style="position:absolute;flip:y;visibility:visible" from="2610,537" to="3176,537" strokeweight="1pt">
                      <o:lock v:ext="edit" aspectratio="t"/>
                    </v:line>
                  </v:group>
                  <v:roundrect id="_x0000_s3612" style="position:absolute;left:4348;top:1605;width:66;height:507" arcsize="7084f">
                    <v:fill color2="fill darken(0)" rotate="t" angle="-90" method="linear sigma" focus="50%" type="gradient"/>
                    <o:lock v:ext="edit" aspectratio="t"/>
                  </v:roundrect>
                  <v:oval id="_x0000_s3613" style="position:absolute;left:4360;top:1848;width:48;height:49">
                    <o:lock v:ext="edit" aspectratio="t"/>
                  </v:oval>
                </v:group>
                <v:shape id="_x0000_s3614" type="#_x0000_t202" style="position:absolute;left:6668;top:4542;width:208;height:245" wrapcoords="0 0 21600 0 21600 21600 0 21600 0 0" filled="f" stroked="f" strokeweight=".5pt">
                  <v:stroke dashstyle="dash"/>
                  <o:lock v:ext="edit" aspectratio="t"/>
                  <v:textbox style="mso-next-textbox:#_x0000_s3614" inset=".5mm,0,0,0">
                    <w:txbxContent>
                      <w:p w:rsidR="009507ED" w:rsidRPr="00905586" w:rsidRDefault="009507ED" w:rsidP="009507ED">
                        <w:pPr>
                          <w:rPr>
                            <w:rFonts w:hint="eastAsia"/>
                            <w:b/>
                            <w:sz w:val="18"/>
                            <w:szCs w:val="18"/>
                          </w:rPr>
                        </w:pPr>
                        <w:r w:rsidRPr="00905586">
                          <w:rPr>
                            <w:rFonts w:hint="eastAsia"/>
                            <w:b/>
                            <w:sz w:val="18"/>
                            <w:szCs w:val="18"/>
                          </w:rPr>
                          <w:t>B</w:t>
                        </w:r>
                      </w:p>
                      <w:p w:rsidR="009507ED" w:rsidRDefault="009507ED" w:rsidP="009507ED"/>
                    </w:txbxContent>
                  </v:textbox>
                </v:shape>
                <v:shape id="_x0000_s3615" type="#_x0000_t202" style="position:absolute;left:6630;top:4797;width:209;height:229;mso-wrap-style:none" wrapcoords="0 0 21600 0 21600 21600 0 21600 0 0" filled="f" stroked="f" strokeweight=".5pt">
                  <v:stroke dashstyle="dash"/>
                  <o:lock v:ext="edit" aspectratio="t"/>
                  <v:textbox style="mso-next-textbox:#_x0000_s3615" inset=".5mm,.5mm,0,0">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乙</w:t>
                        </w:r>
                      </w:p>
                      <w:p w:rsidR="009507ED" w:rsidRDefault="009507ED" w:rsidP="009507ED"/>
                    </w:txbxContent>
                  </v:textbox>
                </v:shape>
              </v:group>
              <v:group id="_x0000_s3616" style="position:absolute;left:4934;top:1897;width:610;height:38" coordorigin="2084,5596" coordsize="658,48" wrapcoords="-1234 -14400 -1234 21600 22217 21600 22217 -14400 -1234 -14400">
                <v:line id="_x0000_s3617" style="position:absolute" from="2084,5644" to="2742,5644" strokeweight="1.5pt"/>
                <v:line id="_x0000_s3618" style="position:absolute" from="2084,5596" to="2742,5596" strokeweight="3pt">
                  <v:stroke r:id="rId23" o:title="" filltype="pattern"/>
                </v:line>
              </v:group>
            </v:group>
            <v:shape id="_x0000_s3619" type="#_x0000_t202" style="position:absolute;left:4240;top:4080;width:209;height:244;mso-wrap-style:none" wrapcoords="0 0 21600 0 21600 21600 0 21600 0 0" filled="f" stroked="f" strokeweight=".5pt">
              <v:stroke dashstyle="dash"/>
              <o:lock v:ext="edit" aspectratio="t"/>
              <v:textbox style="mso-next-textbox:#_x0000_s3619" inset=".5mm,.5mm,0,0">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甲</w:t>
                    </w:r>
                  </w:p>
                  <w:p w:rsidR="009507ED" w:rsidRDefault="009507ED" w:rsidP="009507ED"/>
                </w:txbxContent>
              </v:textbox>
            </v:shape>
            <v:group id="_x0000_s3620" style="position:absolute;left:3894;top:1904;width:716;height:2085" coordorigin="3894,1904" coordsize="716,2085">
              <v:shape id="_x0000_s3621" type="#_x0000_t202" style="position:absolute;left:3894;top:2691;width:231;height:311" wrapcoords="0 0 21600 0 21600 21600 0 21600 0 0" filled="f" stroked="f" strokeweight=".5pt">
                <v:stroke dashstyle="dash"/>
                <o:lock v:ext="edit" aspectratio="t"/>
                <v:textbox style="mso-next-textbox:#_x0000_s3621" inset=".5mm,0,0,0">
                  <w:txbxContent>
                    <w:p w:rsidR="009507ED" w:rsidRPr="005B340B" w:rsidRDefault="009507ED" w:rsidP="009507ED">
                      <w:pPr>
                        <w:rPr>
                          <w:rFonts w:hint="eastAsia"/>
                          <w:i/>
                          <w:sz w:val="18"/>
                          <w:szCs w:val="18"/>
                        </w:rPr>
                      </w:pPr>
                      <w:r w:rsidRPr="005B340B">
                        <w:rPr>
                          <w:rFonts w:hint="eastAsia"/>
                          <w:i/>
                          <w:sz w:val="18"/>
                          <w:szCs w:val="18"/>
                        </w:rPr>
                        <w:t>F</w:t>
                      </w:r>
                      <w:r w:rsidRPr="005B340B">
                        <w:rPr>
                          <w:rFonts w:hint="eastAsia"/>
                          <w:sz w:val="18"/>
                          <w:szCs w:val="18"/>
                          <w:vertAlign w:val="subscript"/>
                        </w:rPr>
                        <w:t>1</w:t>
                      </w:r>
                    </w:p>
                    <w:p w:rsidR="009507ED" w:rsidRPr="005B340B" w:rsidRDefault="009507ED" w:rsidP="009507ED">
                      <w:pPr>
                        <w:rPr>
                          <w:sz w:val="18"/>
                          <w:szCs w:val="18"/>
                        </w:rPr>
                      </w:pPr>
                    </w:p>
                  </w:txbxContent>
                </v:textbox>
              </v:shape>
              <v:group id="_x0000_s3622" style="position:absolute;left:4149;top:2883;width:382;height:1106" coordorigin="4149,3335" coordsize="382,1106">
                <v:rect id="_x0000_s3623" style="position:absolute;left:4149;top:4106;width:382;height:335;visibility:visible" wrapcoords="-864 -982 -864 20618 22464 20618 22464 -982 -864 -982" fillcolor="#969696">
                  <v:fill color2="silver" angle="-90" focus="-50%" type="gradient"/>
                  <o:lock v:ext="edit" aspectratio="t"/>
                </v:rect>
                <v:shape id="_x0000_s3624" type="#_x0000_t202" style="position:absolute;left:4263;top:4146;width:183;height:245" wrapcoords="0 0 21600 0 21600 21600 0 21600 0 0" filled="f" stroked="f" strokeweight=".5pt">
                  <v:stroke dashstyle="dash"/>
                  <o:lock v:ext="edit" aspectratio="t"/>
                  <v:textbox style="mso-next-textbox:#_x0000_s3624" inset=".5mm,0,0,0">
                    <w:txbxContent>
                      <w:p w:rsidR="009507ED" w:rsidRPr="00905586" w:rsidRDefault="009507ED" w:rsidP="009507ED">
                        <w:pPr>
                          <w:rPr>
                            <w:rFonts w:hint="eastAsia"/>
                            <w:b/>
                            <w:sz w:val="18"/>
                            <w:szCs w:val="18"/>
                          </w:rPr>
                        </w:pPr>
                        <w:r w:rsidRPr="00905586">
                          <w:rPr>
                            <w:rFonts w:hint="eastAsia"/>
                            <w:b/>
                            <w:sz w:val="18"/>
                            <w:szCs w:val="18"/>
                          </w:rPr>
                          <w:t>A</w:t>
                        </w:r>
                      </w:p>
                      <w:p w:rsidR="009507ED" w:rsidRDefault="009507ED" w:rsidP="009507ED"/>
                    </w:txbxContent>
                  </v:textbox>
                </v:shape>
                <v:shape id="_x0000_s3625" style="position:absolute;left:4340;top:4022;width:1;height:79;mso-position-horizontal:absolute;mso-position-vertical:absolute" coordsize="1,113" wrapcoords="0 1 0 6 2 6 2 1 0 1" path="m,l,113e" filled="f">
                  <v:path arrowok="t"/>
                  <o:lock v:ext="edit" aspectratio="t"/>
                </v:shape>
                <v:group id="_x0000_s3626" style="position:absolute;left:4186;top:3335;width:311;height:713" coordorigin="4346,3740" coordsize="311,713">
                  <v:shape id="_x0000_s3627" style="position:absolute;left:4465;top:4382;width:61;height:71;rotation:-11534303fd;flip:x;visibility:visible;mso-position-horizontal:absolute;mso-position-vertical:absolute" coordsize="774,921" wrapcoords="0 0 -97 276 -97 368 290 829 774 829 774 0 0 0"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lock v:ext="edit" aspectratio="t"/>
                  </v:shape>
                  <v:group id="_x0000_s3628" style="position:absolute;left:4346;top:3740;width:311;height:611;rotation:180" coordorigin="1674,11061" coordsize="445,873">
                    <o:lock v:ext="edit" aspectratio="t"/>
                    <v:group id="_x0000_s3629" style="position:absolute;left:1674;top:11061;width:445;height:434" coordorigin="2336,615" coordsize="421,434">
                      <o:lock v:ext="edit" aspectratio="t"/>
                      <v:oval id="_x0000_s3630" style="position:absolute;left:2336;top:615;width:421;height:434" strokeweight="1.25pt">
                        <o:lock v:ext="edit" aspectratio="t"/>
                      </v:oval>
                      <v:oval id="_x0000_s3631" style="position:absolute;left:2373;top:657;width:342;height:354" filled="f">
                        <v:fill rotate="t"/>
                        <o:lock v:ext="edit" aspectratio="t"/>
                      </v:oval>
                    </v:group>
                    <v:shape id="_x0000_s3632" style="position:absolute;left:1832;top:11833;width:88;height:101;rotation:262177fd;flip:y;visibility:visible;mso-position-horizontal:absolute;mso-position-vertical:absolute" coordsize="774,921" wrapcoords="0 0 -97 276 -97 368 290 829 774 829 774 0 0 0"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lock v:ext="edit" aspectratio="t"/>
                    </v:shape>
                    <v:group id="_x0000_s3633" style="position:absolute;left:1741;top:11543;width:301;height:282" coordorigin="2336,615" coordsize="421,434">
                      <o:lock v:ext="edit" aspectratio="t"/>
                      <v:oval id="_x0000_s3634" style="position:absolute;left:2336;top:615;width:421;height:434">
                        <o:lock v:ext="edit" aspectratio="t"/>
                      </v:oval>
                      <v:oval id="_x0000_s3635" style="position:absolute;left:2373;top:657;width:342;height:354" filled="f" strokeweight="1pt">
                        <v:fill rotate="t"/>
                        <o:lock v:ext="edit" aspectratio="t"/>
                      </v:oval>
                    </v:group>
                  </v:group>
                  <v:roundrect id="_x0000_s3636" style="position:absolute;left:4478;top:3788;width:49;height:595;rotation:180" arcsize="7084f" wrapcoords="-7200 -540 -7200 21060 28800 21060 28800 -540 -7200 -540">
                    <v:fill color2="fill darken(0)" rotate="t" angle="-90" method="linear sigma" focus="50%" type="gradient"/>
                    <o:lock v:ext="edit" aspectratio="t"/>
                  </v:roundrect>
                  <v:oval id="_x0000_s3637" style="position:absolute;left:4482;top:4193;width:35;height:35;rotation:180" wrapcoords="-10800 0 -10800 10800 32400 10800 32400 0 -10800 0">
                    <o:lock v:ext="edit" aspectratio="t"/>
                  </v:oval>
                  <v:oval id="_x0000_s3638" style="position:absolute;left:4490;top:3907;width:23;height:23;rotation:180" strokeweight=".5pt">
                    <o:lock v:ext="edit" aspectratio="t"/>
                  </v:oval>
                </v:group>
              </v:group>
              <v:shape id="_x0000_s3639" style="position:absolute;left:4186;top:2466;width:52;height:808;mso-position-horizontal:absolute;mso-position-vertical:absolute" coordsize="75,1155" wrapcoords="19 0 -19 1138 19 1138 94 0 19 0" path="m,1155l75,e" filled="f">
                <v:path arrowok="t"/>
                <o:lock v:ext="edit" aspectratio="t"/>
              </v:shape>
              <v:group id="_x0000_s3640" style="position:absolute;left:4194;top:1988;width:312;height:611" coordorigin="1674,11061" coordsize="445,873">
                <o:lock v:ext="edit" aspectratio="t"/>
                <v:group id="_x0000_s3641" style="position:absolute;left:1674;top:11061;width:445;height:434" coordorigin="2336,615" coordsize="421,434">
                  <o:lock v:ext="edit" aspectratio="t"/>
                  <v:oval id="_x0000_s3642" style="position:absolute;left:2336;top:615;width:421;height:434" strokeweight="1.25pt">
                    <o:lock v:ext="edit" aspectratio="t"/>
                  </v:oval>
                  <v:oval id="_x0000_s3643" style="position:absolute;left:2373;top:657;width:342;height:354" filled="f">
                    <v:fill rotate="t"/>
                    <o:lock v:ext="edit" aspectratio="t"/>
                  </v:oval>
                </v:group>
                <v:shape id="_x0000_s3644" style="position:absolute;left:1832;top:11833;width:88;height:101;rotation:262177fd;flip:y;visibility:visible;mso-position-horizontal:absolute;mso-position-vertical:absolute" coordsize="774,921" wrapcoords="0 0 -97 276 -97 368 290 829 774 829 774 0 0 0"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lock v:ext="edit" aspectratio="t"/>
                </v:shape>
                <v:group id="_x0000_s3645" style="position:absolute;left:1741;top:11543;width:301;height:282" coordorigin="2336,615" coordsize="421,434">
                  <o:lock v:ext="edit" aspectratio="t"/>
                  <v:oval id="_x0000_s3646" style="position:absolute;left:2336;top:615;width:421;height:434" strokeweight="1pt">
                    <o:lock v:ext="edit" aspectratio="t"/>
                  </v:oval>
                  <v:oval id="_x0000_s3647" style="position:absolute;left:2373;top:657;width:342;height:354" filled="f" strokeweight=".5pt">
                    <v:fill rotate="t"/>
                    <o:lock v:ext="edit" aspectratio="t"/>
                  </v:oval>
                </v:group>
              </v:group>
              <v:roundrect id="_x0000_s3648" style="position:absolute;left:4324;top:1954;width:49;height:595" arcsize="7084f" wrapcoords="-5400 -441 -5400 21159 27000 21159 27000 -441 -5400 -441">
                <v:fill color2="fill darken(0)" rotate="t" angle="-90" method="linear sigma" focus="50%" type="gradient"/>
                <o:lock v:ext="edit" aspectratio="t"/>
              </v:roundrect>
              <v:oval id="_x0000_s3649" style="position:absolute;left:4333;top:2117;width:35;height:35" wrapcoords="-7200 -7200 -7200 14400 28800 14400 21600 -7200 -7200 -7200">
                <o:lock v:ext="edit" aspectratio="t"/>
              </v:oval>
              <v:oval id="_x0000_s3650" style="position:absolute;left:4337;top:2418;width:24;height:23" strokeweight=".5pt">
                <o:lock v:ext="edit" aspectratio="t"/>
              </v:oval>
              <v:group id="_x0000_s3651" style="position:absolute;left:4090;top:1904;width:520;height:38" coordorigin="2084,5596" coordsize="658,48" wrapcoords="-1234 -14400 -1234 21600 22217 21600 22217 -14400 -1234 -14400">
                <v:line id="_x0000_s3652" style="position:absolute" from="2084,5644" to="2742,5644" strokeweight="1.5pt"/>
                <v:line id="_x0000_s3653" style="position:absolute" from="2084,5596" to="2742,5596" strokeweight="3pt">
                  <v:stroke r:id="rId23" o:title="" filltype="pattern"/>
                </v:line>
              </v:group>
              <v:line id="_x0000_s3654" style="position:absolute;flip:x" from="4242,2582" to="4332,3048" wrapcoords="-3600 0 3600 11148 10800 20903 10800 20903 7200 15329 7200 7665 10800 0 -3600 0"/>
              <v:line id="_x0000_s3655" style="position:absolute;flip:y" from="4452,2416" to="4458,3054" wrapcoords="0 1 0 43 2 43 2 1 0 1"/>
              <v:line id="_x0000_s3656" style="position:absolute;flip:x" from="4149,2187" to="4187,2629" wrapcoords="-7200 0 -7200 11917 0 20855 28800 20855 7200 0 -7200 0">
                <v:stroke endarrowwidth="narrow" endarrowlength="long"/>
              </v:line>
              <v:line id="_x0000_s3657" style="position:absolute;flip:y" from="4504,2179" to="4512,3371" wrapcoords="-21600 0 -21600 21327 43200 21327 21600 0 -21600 0"/>
              <v:shape id="_x0000_s3658" type="#_x0000_t5" style="position:absolute;left:4138;top:2464;width:40;height:122;flip:y" wrapcoords="-43200 -2400 -43200 19200 43200 19200 43200 -2400 -43200 -2400" fillcolor="black"/>
            </v:group>
            <w10:wrap type="square"/>
          </v:group>
        </w:pict>
      </w:r>
      <w:r w:rsidRPr="007F77CC">
        <w:rPr>
          <w:color w:val="000000"/>
        </w:rPr>
        <w:t>19</w:t>
      </w:r>
      <w:r w:rsidRPr="007F77CC">
        <w:rPr>
          <w:rFonts w:hAnsi="宋体"/>
          <w:color w:val="000000"/>
        </w:rPr>
        <w:t>．</w:t>
      </w:r>
      <w:r w:rsidRPr="007F77CC">
        <w:rPr>
          <w:rFonts w:hAnsi="宋体"/>
          <w:color w:val="000000"/>
          <w:szCs w:val="21"/>
        </w:rPr>
        <w:t>如图</w:t>
      </w:r>
      <w:r w:rsidRPr="007F77CC">
        <w:rPr>
          <w:color w:val="000000"/>
          <w:szCs w:val="21"/>
        </w:rPr>
        <w:t>10</w:t>
      </w:r>
      <w:r w:rsidRPr="007F77CC">
        <w:rPr>
          <w:rFonts w:hAnsi="宋体"/>
          <w:color w:val="000000"/>
          <w:szCs w:val="21"/>
        </w:rPr>
        <w:t>所示，甲滑轮组中动滑轮总重为</w:t>
      </w:r>
      <w:r w:rsidRPr="007F77CC">
        <w:rPr>
          <w:i/>
          <w:color w:val="000000"/>
          <w:szCs w:val="21"/>
        </w:rPr>
        <w:t>G</w:t>
      </w:r>
      <w:r w:rsidRPr="007F77CC">
        <w:rPr>
          <w:rFonts w:hAnsi="宋体"/>
          <w:color w:val="000000"/>
          <w:szCs w:val="21"/>
          <w:vertAlign w:val="subscript"/>
        </w:rPr>
        <w:t>甲</w:t>
      </w:r>
      <w:r w:rsidRPr="007F77CC">
        <w:rPr>
          <w:rFonts w:hAnsi="宋体"/>
          <w:color w:val="000000"/>
          <w:szCs w:val="21"/>
        </w:rPr>
        <w:t>，</w:t>
      </w:r>
      <w:r w:rsidRPr="007F77CC">
        <w:rPr>
          <w:rFonts w:hAnsi="宋体"/>
          <w:color w:val="000000"/>
        </w:rPr>
        <w:t>乙滑轮组</w:t>
      </w:r>
      <w:r w:rsidRPr="007F77CC">
        <w:rPr>
          <w:rFonts w:hAnsi="宋体"/>
          <w:color w:val="000000"/>
          <w:szCs w:val="21"/>
        </w:rPr>
        <w:t>中动滑轮重为</w:t>
      </w:r>
      <w:r w:rsidRPr="007F77CC">
        <w:rPr>
          <w:i/>
          <w:color w:val="000000"/>
          <w:szCs w:val="21"/>
        </w:rPr>
        <w:t>G</w:t>
      </w:r>
      <w:r w:rsidRPr="007F77CC">
        <w:rPr>
          <w:rFonts w:hAnsi="宋体"/>
          <w:color w:val="000000"/>
          <w:szCs w:val="21"/>
          <w:vertAlign w:val="subscript"/>
        </w:rPr>
        <w:t>乙</w:t>
      </w:r>
      <w:r w:rsidRPr="007F77CC">
        <w:rPr>
          <w:rFonts w:hAnsi="宋体"/>
          <w:color w:val="000000"/>
          <w:szCs w:val="21"/>
        </w:rPr>
        <w:t>，且</w:t>
      </w:r>
      <w:smartTag w:uri="urn:schemas-microsoft-com:office:smarttags" w:element="chmetcnv">
        <w:smartTagPr>
          <w:attr w:name="TCSC" w:val="0"/>
          <w:attr w:name="NumberType" w:val="1"/>
          <w:attr w:name="Negative" w:val="False"/>
          <w:attr w:name="HasSpace" w:val="False"/>
          <w:attr w:name="SourceValue" w:val="2"/>
          <w:attr w:name="UnitName" w:val="g"/>
        </w:smartTagPr>
        <w:r w:rsidRPr="007F77CC">
          <w:rPr>
            <w:color w:val="000000"/>
            <w:spacing w:val="8"/>
            <w:szCs w:val="21"/>
          </w:rPr>
          <w:t>2</w:t>
        </w:r>
        <w:r w:rsidRPr="007F77CC">
          <w:rPr>
            <w:i/>
            <w:color w:val="000000"/>
            <w:spacing w:val="8"/>
            <w:szCs w:val="21"/>
          </w:rPr>
          <w:t>G</w:t>
        </w:r>
      </w:smartTag>
      <w:r w:rsidRPr="007F77CC">
        <w:rPr>
          <w:rFonts w:hAnsi="宋体"/>
          <w:color w:val="000000"/>
          <w:spacing w:val="8"/>
          <w:szCs w:val="21"/>
          <w:vertAlign w:val="subscript"/>
        </w:rPr>
        <w:t>甲</w:t>
      </w:r>
      <w:r w:rsidRPr="007F77CC">
        <w:rPr>
          <w:rFonts w:hAnsi="宋体"/>
          <w:iCs/>
          <w:color w:val="000000"/>
          <w:szCs w:val="21"/>
        </w:rPr>
        <w:t>＝</w:t>
      </w:r>
      <w:r w:rsidRPr="007F77CC">
        <w:rPr>
          <w:i/>
          <w:color w:val="000000"/>
        </w:rPr>
        <w:t>G</w:t>
      </w:r>
      <w:r w:rsidRPr="007F77CC">
        <w:rPr>
          <w:rFonts w:hAnsi="宋体"/>
          <w:color w:val="000000"/>
          <w:vertAlign w:val="subscript"/>
        </w:rPr>
        <w:t>乙</w:t>
      </w:r>
      <w:r w:rsidRPr="007F77CC">
        <w:rPr>
          <w:rFonts w:hAnsi="宋体"/>
          <w:color w:val="000000"/>
        </w:rPr>
        <w:t>。有</w:t>
      </w:r>
      <w:r w:rsidRPr="007F77CC">
        <w:rPr>
          <w:color w:val="000000"/>
        </w:rPr>
        <w:t>A</w:t>
      </w:r>
      <w:r w:rsidRPr="007F77CC">
        <w:rPr>
          <w:rFonts w:hAnsi="宋体"/>
          <w:color w:val="000000"/>
        </w:rPr>
        <w:t>、</w:t>
      </w:r>
      <w:r w:rsidRPr="007F77CC">
        <w:rPr>
          <w:color w:val="000000"/>
        </w:rPr>
        <w:t>B</w:t>
      </w:r>
      <w:r w:rsidRPr="007F77CC">
        <w:rPr>
          <w:rFonts w:hAnsi="宋体"/>
          <w:color w:val="000000"/>
        </w:rPr>
        <w:t>两个物体，</w:t>
      </w:r>
      <w:r w:rsidRPr="007F77CC">
        <w:rPr>
          <w:rFonts w:hAnsi="宋体"/>
          <w:color w:val="000000"/>
          <w:szCs w:val="21"/>
        </w:rPr>
        <w:t>已知</w:t>
      </w:r>
      <w:r w:rsidRPr="007F77CC">
        <w:rPr>
          <w:i/>
          <w:color w:val="000000"/>
          <w:spacing w:val="8"/>
          <w:szCs w:val="21"/>
        </w:rPr>
        <w:t>G</w:t>
      </w:r>
      <w:r w:rsidRPr="007F77CC">
        <w:rPr>
          <w:color w:val="000000"/>
          <w:spacing w:val="8"/>
          <w:szCs w:val="21"/>
          <w:vertAlign w:val="subscript"/>
        </w:rPr>
        <w:t>B</w:t>
      </w:r>
      <w:r w:rsidRPr="007F77CC">
        <w:rPr>
          <w:rFonts w:hAnsi="宋体"/>
          <w:iCs/>
          <w:color w:val="000000"/>
          <w:szCs w:val="21"/>
        </w:rPr>
        <w:t>＝</w:t>
      </w:r>
      <w:r w:rsidRPr="007F77CC">
        <w:rPr>
          <w:color w:val="000000"/>
          <w:spacing w:val="8"/>
          <w:szCs w:val="21"/>
        </w:rPr>
        <w:t>2</w:t>
      </w:r>
      <w:r w:rsidRPr="007F77CC">
        <w:rPr>
          <w:i/>
          <w:color w:val="000000"/>
        </w:rPr>
        <w:t>G</w:t>
      </w:r>
      <w:r w:rsidRPr="007F77CC">
        <w:rPr>
          <w:color w:val="000000"/>
          <w:vertAlign w:val="subscript"/>
        </w:rPr>
        <w:t>A</w:t>
      </w:r>
      <w:r w:rsidRPr="007F77CC">
        <w:rPr>
          <w:rFonts w:hAnsi="宋体"/>
          <w:color w:val="000000"/>
        </w:rPr>
        <w:t>。用甲、乙两滑轮组分别匀速提升</w:t>
      </w:r>
      <w:r w:rsidRPr="007F77CC">
        <w:rPr>
          <w:color w:val="000000"/>
        </w:rPr>
        <w:t>A</w:t>
      </w:r>
      <w:r w:rsidRPr="007F77CC">
        <w:rPr>
          <w:rFonts w:hAnsi="宋体"/>
          <w:color w:val="000000"/>
        </w:rPr>
        <w:t>、</w:t>
      </w:r>
      <w:r w:rsidRPr="007F77CC">
        <w:rPr>
          <w:color w:val="000000"/>
        </w:rPr>
        <w:t>B</w:t>
      </w:r>
      <w:r w:rsidRPr="007F77CC">
        <w:rPr>
          <w:rFonts w:hAnsi="宋体"/>
          <w:color w:val="000000"/>
        </w:rPr>
        <w:t>两物体，在相同时间内，物体</w:t>
      </w:r>
      <w:r w:rsidRPr="007F77CC">
        <w:rPr>
          <w:color w:val="000000"/>
        </w:rPr>
        <w:t>A</w:t>
      </w:r>
      <w:r w:rsidRPr="007F77CC">
        <w:rPr>
          <w:rFonts w:hAnsi="宋体"/>
          <w:color w:val="000000"/>
        </w:rPr>
        <w:t>被提升高度为物体</w:t>
      </w:r>
      <w:r w:rsidRPr="007F77CC">
        <w:rPr>
          <w:color w:val="000000"/>
        </w:rPr>
        <w:t>B</w:t>
      </w:r>
      <w:r w:rsidRPr="007F77CC">
        <w:rPr>
          <w:rFonts w:hAnsi="宋体"/>
          <w:color w:val="000000"/>
        </w:rPr>
        <w:t>被提升高度的三倍。若不计绳重和轴摩擦，则下列判断正确的是</w:t>
      </w:r>
      <w:r w:rsidRPr="007F77CC">
        <w:rPr>
          <w:color w:val="000000"/>
        </w:rPr>
        <w:t xml:space="preserve"> </w:t>
      </w:r>
    </w:p>
    <w:p w:rsidR="009507ED" w:rsidRPr="007F77CC" w:rsidRDefault="009507ED" w:rsidP="009507ED">
      <w:pPr>
        <w:snapToGrid w:val="0"/>
        <w:spacing w:line="264" w:lineRule="auto"/>
        <w:ind w:firstLineChars="195" w:firstLine="409"/>
        <w:rPr>
          <w:color w:val="000000"/>
        </w:rPr>
      </w:pPr>
      <w:r w:rsidRPr="007F77CC">
        <w:rPr>
          <w:color w:val="000000"/>
        </w:rPr>
        <w:t>A</w:t>
      </w:r>
      <w:r w:rsidRPr="007F77CC">
        <w:rPr>
          <w:rFonts w:hAnsi="宋体"/>
          <w:color w:val="000000"/>
        </w:rPr>
        <w:t>．甲、乙两个滑轮组的机械效率相等</w:t>
      </w:r>
      <w:r w:rsidRPr="007F77CC">
        <w:rPr>
          <w:color w:val="000000"/>
        </w:rPr>
        <w:t xml:space="preserve"> </w:t>
      </w:r>
    </w:p>
    <w:p w:rsidR="009507ED" w:rsidRPr="007F77CC" w:rsidRDefault="009507ED" w:rsidP="009507ED">
      <w:pPr>
        <w:snapToGrid w:val="0"/>
        <w:spacing w:line="264" w:lineRule="auto"/>
        <w:ind w:firstLineChars="195" w:firstLine="409"/>
        <w:rPr>
          <w:color w:val="000000"/>
        </w:rPr>
      </w:pPr>
      <w:r w:rsidRPr="007F77CC">
        <w:rPr>
          <w:color w:val="000000"/>
        </w:rPr>
        <w:t>B</w:t>
      </w:r>
      <w:r w:rsidRPr="007F77CC">
        <w:rPr>
          <w:rFonts w:hAnsi="宋体"/>
          <w:color w:val="000000"/>
        </w:rPr>
        <w:t>．拉力</w:t>
      </w:r>
      <w:r w:rsidRPr="007F77CC">
        <w:rPr>
          <w:i/>
          <w:color w:val="000000"/>
        </w:rPr>
        <w:t>F</w:t>
      </w:r>
      <w:r w:rsidRPr="007F77CC">
        <w:rPr>
          <w:color w:val="000000"/>
          <w:vertAlign w:val="subscript"/>
        </w:rPr>
        <w:t>1</w:t>
      </w:r>
      <w:r w:rsidRPr="007F77CC">
        <w:rPr>
          <w:rFonts w:hAnsi="宋体"/>
          <w:color w:val="000000"/>
        </w:rPr>
        <w:t>的功率大于拉力</w:t>
      </w:r>
      <w:r w:rsidRPr="007F77CC">
        <w:rPr>
          <w:i/>
          <w:color w:val="000000"/>
        </w:rPr>
        <w:t>F</w:t>
      </w:r>
      <w:r w:rsidRPr="007F77CC">
        <w:rPr>
          <w:color w:val="000000"/>
          <w:vertAlign w:val="subscript"/>
        </w:rPr>
        <w:t>2</w:t>
      </w:r>
      <w:r w:rsidRPr="007F77CC">
        <w:rPr>
          <w:rFonts w:hAnsi="宋体"/>
          <w:color w:val="000000"/>
        </w:rPr>
        <w:t>的功率</w:t>
      </w:r>
      <w:r w:rsidRPr="007F77CC">
        <w:rPr>
          <w:color w:val="000000"/>
        </w:rPr>
        <w:t xml:space="preserve"> </w:t>
      </w:r>
    </w:p>
    <w:p w:rsidR="009507ED" w:rsidRPr="007F77CC" w:rsidRDefault="009507ED" w:rsidP="009507ED">
      <w:pPr>
        <w:tabs>
          <w:tab w:val="left" w:pos="4140"/>
        </w:tabs>
        <w:snapToGrid w:val="0"/>
        <w:spacing w:line="264" w:lineRule="auto"/>
        <w:ind w:firstLineChars="200" w:firstLine="420"/>
        <w:rPr>
          <w:color w:val="000000"/>
        </w:rPr>
      </w:pPr>
      <w:r w:rsidRPr="007F77CC">
        <w:rPr>
          <w:color w:val="000000"/>
        </w:rPr>
        <w:t>C</w:t>
      </w:r>
      <w:r w:rsidRPr="007F77CC">
        <w:rPr>
          <w:rFonts w:hAnsi="宋体"/>
          <w:color w:val="000000"/>
        </w:rPr>
        <w:t>．若用甲滑轮组提升</w:t>
      </w:r>
      <w:r w:rsidRPr="007F77CC">
        <w:rPr>
          <w:color w:val="000000"/>
        </w:rPr>
        <w:t>B</w:t>
      </w:r>
      <w:r w:rsidRPr="007F77CC">
        <w:rPr>
          <w:rFonts w:hAnsi="宋体"/>
          <w:color w:val="000000"/>
        </w:rPr>
        <w:t>物体，其机械效率将提高</w:t>
      </w:r>
    </w:p>
    <w:p w:rsidR="009507ED" w:rsidRPr="007F77CC" w:rsidRDefault="009507ED" w:rsidP="009507ED">
      <w:pPr>
        <w:tabs>
          <w:tab w:val="left" w:pos="4140"/>
        </w:tabs>
        <w:snapToGrid w:val="0"/>
        <w:spacing w:line="264" w:lineRule="auto"/>
        <w:ind w:firstLineChars="200" w:firstLine="420"/>
        <w:rPr>
          <w:color w:val="000000"/>
        </w:rPr>
      </w:pPr>
      <w:r w:rsidRPr="007F77CC">
        <w:rPr>
          <w:color w:val="000000"/>
        </w:rPr>
        <w:t>D</w:t>
      </w:r>
      <w:r w:rsidRPr="007F77CC">
        <w:rPr>
          <w:rFonts w:hAnsi="宋体"/>
          <w:color w:val="000000"/>
        </w:rPr>
        <w:t>．若用乙滑轮组提升</w:t>
      </w:r>
      <w:r w:rsidRPr="007F77CC">
        <w:rPr>
          <w:color w:val="000000"/>
        </w:rPr>
        <w:t>A</w:t>
      </w:r>
      <w:r w:rsidRPr="007F77CC">
        <w:rPr>
          <w:rFonts w:hAnsi="宋体"/>
          <w:color w:val="000000"/>
        </w:rPr>
        <w:t>物体，其机械效率将提高</w:t>
      </w:r>
    </w:p>
    <w:p w:rsidR="009507ED" w:rsidRPr="007F77CC" w:rsidRDefault="009507ED" w:rsidP="009507ED">
      <w:pPr>
        <w:tabs>
          <w:tab w:val="left" w:pos="8820"/>
        </w:tabs>
        <w:snapToGrid w:val="0"/>
        <w:rPr>
          <w:b/>
          <w:color w:val="000000"/>
          <w:szCs w:val="21"/>
        </w:rPr>
      </w:pPr>
    </w:p>
    <w:p w:rsidR="009507ED" w:rsidRPr="003C6AA4" w:rsidRDefault="009507ED" w:rsidP="009507ED">
      <w:pPr>
        <w:tabs>
          <w:tab w:val="left" w:pos="8820"/>
        </w:tabs>
        <w:snapToGrid w:val="0"/>
        <w:spacing w:line="300" w:lineRule="auto"/>
        <w:rPr>
          <w:bCs/>
          <w:color w:val="000000"/>
        </w:rPr>
      </w:pPr>
      <w:r w:rsidRPr="003C6AA4">
        <w:rPr>
          <w:rFonts w:hAnsi="宋体"/>
          <w:b/>
          <w:color w:val="000000"/>
          <w:szCs w:val="21"/>
        </w:rPr>
        <w:t>三、填空题</w:t>
      </w:r>
      <w:r w:rsidRPr="003C6AA4">
        <w:rPr>
          <w:rFonts w:hAnsi="宋体"/>
          <w:bCs/>
          <w:color w:val="000000"/>
        </w:rPr>
        <w:t>（共</w:t>
      </w:r>
      <w:r w:rsidRPr="003C6AA4">
        <w:rPr>
          <w:bCs/>
          <w:color w:val="000000"/>
        </w:rPr>
        <w:t>10</w:t>
      </w:r>
      <w:r w:rsidRPr="003C6AA4">
        <w:rPr>
          <w:rFonts w:hAnsi="宋体"/>
          <w:bCs/>
          <w:color w:val="000000"/>
        </w:rPr>
        <w:t>分，每小题</w:t>
      </w:r>
      <w:r w:rsidRPr="003C6AA4">
        <w:rPr>
          <w:bCs/>
          <w:color w:val="000000"/>
        </w:rPr>
        <w:t>1</w:t>
      </w:r>
      <w:r w:rsidRPr="003C6AA4">
        <w:rPr>
          <w:rFonts w:hAnsi="宋体"/>
          <w:bCs/>
          <w:color w:val="000000"/>
        </w:rPr>
        <w:t>分）</w:t>
      </w:r>
    </w:p>
    <w:p w:rsidR="009507ED" w:rsidRPr="003C6AA4" w:rsidRDefault="009507ED" w:rsidP="009507ED">
      <w:pPr>
        <w:snapToGrid w:val="0"/>
        <w:spacing w:line="300" w:lineRule="auto"/>
        <w:ind w:left="399" w:hangingChars="190" w:hanging="399"/>
        <w:rPr>
          <w:color w:val="000000"/>
        </w:rPr>
      </w:pPr>
      <w:r w:rsidRPr="003C6AA4">
        <w:rPr>
          <w:color w:val="000000"/>
        </w:rPr>
        <w:t>20</w:t>
      </w:r>
      <w:r w:rsidRPr="003C6AA4">
        <w:rPr>
          <w:rFonts w:hAnsi="宋体"/>
          <w:color w:val="000000"/>
        </w:rPr>
        <w:t>．原子是由</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rFonts w:hAnsi="宋体"/>
          <w:color w:val="000000"/>
        </w:rPr>
        <w:t>和电子构成的。</w:t>
      </w:r>
      <w:r w:rsidRPr="003C6AA4">
        <w:rPr>
          <w:color w:val="000000"/>
        </w:rPr>
        <w:t xml:space="preserve">   </w:t>
      </w:r>
    </w:p>
    <w:p w:rsidR="009507ED" w:rsidRPr="003C6AA4" w:rsidRDefault="009507ED" w:rsidP="009507ED">
      <w:pPr>
        <w:snapToGrid w:val="0"/>
        <w:spacing w:line="300" w:lineRule="auto"/>
        <w:rPr>
          <w:color w:val="000000"/>
        </w:rPr>
      </w:pPr>
      <w:r w:rsidRPr="003C6AA4">
        <w:rPr>
          <w:color w:val="000000"/>
        </w:rPr>
        <w:t>21</w:t>
      </w:r>
      <w:r w:rsidRPr="003C6AA4">
        <w:rPr>
          <w:rFonts w:hAnsi="宋体"/>
          <w:color w:val="000000"/>
        </w:rPr>
        <w:t>．近视眼的眼镜镜片应是</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rFonts w:hAnsi="宋体"/>
          <w:color w:val="000000"/>
        </w:rPr>
        <w:t>透镜。</w:t>
      </w:r>
      <w:r w:rsidRPr="003C6AA4">
        <w:rPr>
          <w:color w:val="000000"/>
        </w:rPr>
        <w:t xml:space="preserve">    </w:t>
      </w:r>
    </w:p>
    <w:p w:rsidR="009507ED" w:rsidRPr="003C6AA4" w:rsidRDefault="009507ED" w:rsidP="009507ED">
      <w:pPr>
        <w:snapToGrid w:val="0"/>
        <w:spacing w:line="300" w:lineRule="auto"/>
        <w:ind w:left="399" w:hangingChars="190" w:hanging="399"/>
        <w:rPr>
          <w:noProof/>
          <w:color w:val="000000"/>
        </w:rPr>
      </w:pPr>
      <w:r w:rsidRPr="003C6AA4">
        <w:rPr>
          <w:color w:val="000000"/>
        </w:rPr>
        <w:t>2</w:t>
      </w:r>
      <w:r w:rsidRPr="003C6AA4">
        <w:rPr>
          <w:noProof/>
          <w:color w:val="000000"/>
        </w:rPr>
        <w:t>2</w:t>
      </w:r>
      <w:r w:rsidRPr="003C6AA4">
        <w:rPr>
          <w:rFonts w:hAnsi="宋体"/>
          <w:noProof/>
          <w:color w:val="000000"/>
        </w:rPr>
        <w:t>．</w:t>
      </w:r>
      <w:r w:rsidRPr="003C6AA4">
        <w:rPr>
          <w:rFonts w:hAnsi="宋体"/>
          <w:color w:val="000000"/>
        </w:rPr>
        <w:t>电荷间的相互作用规律：同种电荷相互</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rFonts w:hAnsi="宋体"/>
          <w:color w:val="000000"/>
        </w:rPr>
        <w:t>，异种电荷相互吸引。</w:t>
      </w:r>
    </w:p>
    <w:p w:rsidR="009507ED" w:rsidRPr="003C6AA4" w:rsidRDefault="009507ED" w:rsidP="009507ED">
      <w:pPr>
        <w:snapToGrid w:val="0"/>
        <w:spacing w:line="300" w:lineRule="auto"/>
        <w:rPr>
          <w:color w:val="000000"/>
        </w:rPr>
      </w:pPr>
      <w:r w:rsidRPr="003C6AA4">
        <w:rPr>
          <w:color w:val="000000"/>
        </w:rPr>
        <w:t>23</w:t>
      </w:r>
      <w:r w:rsidRPr="003C6AA4">
        <w:rPr>
          <w:rFonts w:hAnsi="宋体"/>
          <w:color w:val="000000"/>
        </w:rPr>
        <w:t>．小明的妈妈在厨房炒菜，小明在客厅就闻到了菜香，这是</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rFonts w:hAnsi="宋体"/>
          <w:color w:val="000000"/>
        </w:rPr>
        <w:t>现象。</w:t>
      </w:r>
    </w:p>
    <w:p w:rsidR="009507ED" w:rsidRPr="003C6AA4" w:rsidRDefault="009507ED" w:rsidP="009507ED">
      <w:pPr>
        <w:snapToGrid w:val="0"/>
        <w:spacing w:line="300" w:lineRule="auto"/>
        <w:rPr>
          <w:color w:val="000000"/>
        </w:rPr>
      </w:pPr>
      <w:r w:rsidRPr="003C6AA4">
        <w:rPr>
          <w:color w:val="000000"/>
        </w:rPr>
        <w:t>24</w:t>
      </w:r>
      <w:r w:rsidRPr="003C6AA4">
        <w:rPr>
          <w:rFonts w:hAnsi="宋体"/>
          <w:color w:val="000000"/>
        </w:rPr>
        <w:t>．茶壶的壶身和壶嘴构成连通器，当壶中的水静止时，壶身和壶嘴中的水面</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rFonts w:hAnsi="宋体"/>
          <w:color w:val="000000"/>
        </w:rPr>
        <w:t>。</w:t>
      </w:r>
    </w:p>
    <w:p w:rsidR="009507ED" w:rsidRPr="003C6AA4" w:rsidRDefault="009507ED" w:rsidP="009507ED">
      <w:pPr>
        <w:snapToGrid w:val="0"/>
        <w:spacing w:line="300" w:lineRule="auto"/>
        <w:ind w:left="399" w:hangingChars="190" w:hanging="399"/>
        <w:rPr>
          <w:noProof/>
          <w:color w:val="000000"/>
        </w:rPr>
      </w:pPr>
      <w:r w:rsidRPr="003C6AA4">
        <w:rPr>
          <w:color w:val="000000"/>
        </w:rPr>
        <w:t>25</w:t>
      </w:r>
      <w:r w:rsidRPr="003C6AA4">
        <w:rPr>
          <w:rFonts w:hAnsi="宋体"/>
          <w:color w:val="000000"/>
        </w:rPr>
        <w:t>．</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rFonts w:hAnsi="宋体"/>
          <w:noProof/>
          <w:color w:val="000000"/>
        </w:rPr>
        <w:t>通过三棱镜折射后形成彩色光带，这个现象叫做光的色散。</w:t>
      </w:r>
      <w:r w:rsidRPr="003C6AA4">
        <w:rPr>
          <w:noProof/>
          <w:color w:val="000000"/>
        </w:rPr>
        <w:t xml:space="preserve">  </w:t>
      </w:r>
      <w:r w:rsidRPr="003C6AA4">
        <w:rPr>
          <w:color w:val="000000"/>
        </w:rPr>
        <w:t xml:space="preserve">  </w:t>
      </w:r>
    </w:p>
    <w:p w:rsidR="009507ED" w:rsidRPr="007255A7" w:rsidRDefault="009507ED" w:rsidP="009507ED">
      <w:pPr>
        <w:snapToGrid w:val="0"/>
        <w:spacing w:line="300" w:lineRule="auto"/>
        <w:rPr>
          <w:rFonts w:hint="eastAsia"/>
          <w:color w:val="000000"/>
        </w:rPr>
      </w:pPr>
      <w:r w:rsidRPr="003C6AA4">
        <w:rPr>
          <w:color w:val="000000"/>
        </w:rPr>
        <w:t>26</w:t>
      </w:r>
      <w:r w:rsidRPr="003C6AA4">
        <w:rPr>
          <w:rFonts w:hAnsi="宋体"/>
          <w:color w:val="000000"/>
        </w:rPr>
        <w:t>．人们利用热机的目的是为了获得</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rFonts w:hAnsi="宋体"/>
          <w:color w:val="000000"/>
        </w:rPr>
        <w:t>能。</w:t>
      </w:r>
      <w:r w:rsidRPr="003C6AA4">
        <w:rPr>
          <w:color w:val="000000"/>
        </w:rPr>
        <w:t xml:space="preserve">   </w:t>
      </w:r>
    </w:p>
    <w:p w:rsidR="009507ED" w:rsidRPr="003C6AA4" w:rsidRDefault="009507ED" w:rsidP="009507ED">
      <w:pPr>
        <w:snapToGrid w:val="0"/>
        <w:spacing w:line="300" w:lineRule="auto"/>
        <w:ind w:left="420" w:hangingChars="200" w:hanging="420"/>
        <w:rPr>
          <w:rFonts w:hint="eastAsia"/>
          <w:color w:val="000000"/>
        </w:rPr>
      </w:pPr>
      <w:r w:rsidRPr="003C6AA4">
        <w:rPr>
          <w:color w:val="000000"/>
        </w:rPr>
        <w:t>27</w:t>
      </w:r>
      <w:r w:rsidRPr="003C6AA4">
        <w:rPr>
          <w:rFonts w:hAnsi="宋体"/>
          <w:color w:val="000000"/>
        </w:rPr>
        <w:t>．小茜和胖胖体重分别为</w:t>
      </w:r>
      <w:r w:rsidRPr="003C6AA4">
        <w:rPr>
          <w:color w:val="000000"/>
        </w:rPr>
        <w:t>400N</w:t>
      </w:r>
      <w:r w:rsidRPr="003C6AA4">
        <w:rPr>
          <w:rFonts w:hAnsi="宋体"/>
          <w:color w:val="000000"/>
        </w:rPr>
        <w:t>和</w:t>
      </w:r>
      <w:r w:rsidRPr="003C6AA4">
        <w:rPr>
          <w:color w:val="000000"/>
        </w:rPr>
        <w:t>700N</w:t>
      </w:r>
      <w:r w:rsidRPr="003C6AA4">
        <w:rPr>
          <w:rFonts w:hAnsi="宋体"/>
          <w:color w:val="000000"/>
        </w:rPr>
        <w:t>，教学楼每层高度为</w:t>
      </w:r>
      <w:smartTag w:uri="urn:schemas-microsoft-com:office:smarttags" w:element="chmetcnv">
        <w:smartTagPr>
          <w:attr w:name="TCSC" w:val="0"/>
          <w:attr w:name="NumberType" w:val="1"/>
          <w:attr w:name="Negative" w:val="False"/>
          <w:attr w:name="HasSpace" w:val="False"/>
          <w:attr w:name="SourceValue" w:val="3"/>
          <w:attr w:name="UnitName" w:val="m"/>
        </w:smartTagPr>
        <w:r w:rsidRPr="003C6AA4">
          <w:rPr>
            <w:color w:val="000000"/>
          </w:rPr>
          <w:t>3m</w:t>
        </w:r>
      </w:smartTag>
      <w:r w:rsidRPr="003C6AA4">
        <w:rPr>
          <w:rFonts w:hAnsi="宋体"/>
          <w:color w:val="000000"/>
        </w:rPr>
        <w:t>，小茜从一楼上到五楼，胖胖从一楼上到三楼。则两人相比小茜克服重力做功较</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rFonts w:hAnsi="宋体"/>
          <w:color w:val="000000"/>
        </w:rPr>
        <w:t>。</w:t>
      </w:r>
    </w:p>
    <w:p w:rsidR="009507ED" w:rsidRPr="003C6AA4" w:rsidRDefault="009507ED" w:rsidP="009507ED">
      <w:pPr>
        <w:snapToGrid w:val="0"/>
        <w:spacing w:line="300" w:lineRule="auto"/>
        <w:ind w:left="420" w:hangingChars="200" w:hanging="420"/>
        <w:rPr>
          <w:rFonts w:hint="eastAsia"/>
          <w:color w:val="000000"/>
        </w:rPr>
      </w:pPr>
      <w:r w:rsidRPr="003C6AA4">
        <w:rPr>
          <w:noProof/>
          <w:color w:val="000000"/>
        </w:rPr>
        <w:pict>
          <v:group id="_x0000_s3073" alt="学科网(www.zxxk.com)--教育资源门户，提供试卷、教案、课件、论文、素材及各类教学资源下载，还有大量而丰富的教学相关资讯！" style="position:absolute;left:0;text-align:left;margin-left:323pt;margin-top:.75pt;width:81.8pt;height:73.35pt;z-index:251658240" coordorigin="1612,12782" coordsize="1636,1467">
            <v:rect id="_x0000_s3074" style="position:absolute;left:1700;top:12936;width:1526;height:808"/>
            <v:shape id="_x0000_s3075" type="#_x0000_t202" style="position:absolute;left:2266;top:13964;width:466;height:285" stroked="f">
              <v:textbox style="mso-next-textbox:#_x0000_s3075" inset="0,0,0,0">
                <w:txbxContent>
                  <w:p w:rsidR="009507ED" w:rsidRDefault="009507ED" w:rsidP="009507ED">
                    <w:pPr>
                      <w:rPr>
                        <w:rFonts w:eastAsia="方正书宋_GBK" w:hint="eastAsia"/>
                        <w:sz w:val="18"/>
                        <w:szCs w:val="18"/>
                      </w:rPr>
                    </w:pPr>
                    <w:r w:rsidRPr="007F77CC">
                      <w:rPr>
                        <w:rFonts w:ascii="宋体" w:hAnsi="宋体"/>
                        <w:sz w:val="18"/>
                        <w:szCs w:val="18"/>
                      </w:rPr>
                      <w:t>图</w:t>
                    </w:r>
                    <w:r>
                      <w:rPr>
                        <w:rFonts w:eastAsia="方正书宋_GBK" w:hint="eastAsia"/>
                        <w:sz w:val="18"/>
                        <w:szCs w:val="18"/>
                      </w:rPr>
                      <w:t>11</w:t>
                    </w:r>
                  </w:p>
                </w:txbxContent>
              </v:textbox>
            </v:shape>
            <v:group id="_x0000_s3076" style="position:absolute;left:1522;top:13264;width:300;height:120;rotation:-90" coordorigin="8134,3074" coordsize="300,120">
              <v:rect id="_x0000_s3077" style="position:absolute;left:8154;top:3114;width:220;height:80" stroked="f"/>
              <v:oval id="_x0000_s3078" style="position:absolute;left:8134;top:3134;width:60;height:60"/>
              <v:line id="_x0000_s3079" style="position:absolute;flip:y" from="8194,3074" to="8434,3134"/>
            </v:group>
            <v:group id="_x0000_s3080" style="position:absolute;left:2020;top:12782;width:60;height:315;flip:x" coordorigin="5640,2520" coordsize="60,315">
              <v:line id="_x0000_s3081" style="position:absolute" from="5670,2595" to="5670,2760" strokecolor="white" strokeweight="3pt"/>
              <v:line id="_x0000_s3082" style="position:absolute" from="5640,2520" to="5640,2835"/>
              <v:line id="_x0000_s3083" style="position:absolute" from="5700,2580" to="5700,2775"/>
            </v:group>
            <v:rect id="_x0000_s3084" style="position:absolute;left:1882;top:13680;width:358;height:120;rotation:-180" strokeweight="1pt"/>
            <v:shape id="_x0000_s3085" type="#_x0000_t202" style="position:absolute;left:1952;top:13810;width:360;height:285" filled="f" stroked="f">
              <v:textbox style="mso-next-textbox:#_x0000_s3085" inset=".5mm,0,0,0">
                <w:txbxContent>
                  <w:p w:rsidR="009507ED" w:rsidRPr="003D6654" w:rsidRDefault="009507ED" w:rsidP="009507ED">
                    <w:pPr>
                      <w:rPr>
                        <w:rFonts w:hint="eastAsia"/>
                        <w:sz w:val="18"/>
                        <w:szCs w:val="18"/>
                      </w:rPr>
                    </w:pPr>
                    <w:r w:rsidRPr="003D6654">
                      <w:rPr>
                        <w:rFonts w:hint="eastAsia"/>
                        <w:i/>
                        <w:sz w:val="18"/>
                        <w:szCs w:val="18"/>
                      </w:rPr>
                      <w:t>R</w:t>
                    </w:r>
                    <w:r>
                      <w:rPr>
                        <w:rFonts w:hint="eastAsia"/>
                        <w:sz w:val="18"/>
                        <w:szCs w:val="18"/>
                        <w:vertAlign w:val="subscript"/>
                      </w:rPr>
                      <w:t>1</w:t>
                    </w:r>
                  </w:p>
                </w:txbxContent>
              </v:textbox>
            </v:shape>
            <v:shape id="_x0000_s3086" type="#_x0000_t202" style="position:absolute;left:1744;top:13210;width:360;height:285" filled="f" stroked="f">
              <v:textbox style="mso-next-textbox:#_x0000_s3086" inset=".5mm,0,0,0">
                <w:txbxContent>
                  <w:p w:rsidR="009507ED" w:rsidRPr="009D7DF5" w:rsidRDefault="009507ED" w:rsidP="009507ED">
                    <w:pPr>
                      <w:rPr>
                        <w:rFonts w:hint="eastAsia"/>
                        <w:sz w:val="18"/>
                        <w:szCs w:val="18"/>
                      </w:rPr>
                    </w:pPr>
                    <w:r>
                      <w:rPr>
                        <w:rFonts w:hint="eastAsia"/>
                        <w:sz w:val="18"/>
                        <w:szCs w:val="18"/>
                      </w:rPr>
                      <w:t>S</w:t>
                    </w:r>
                  </w:p>
                </w:txbxContent>
              </v:textbox>
            </v:shape>
            <v:group id="_x0000_s3087" style="position:absolute;left:2684;top:12794;width:413;height:303" coordorigin="6436,4470" coordsize="413,303">
              <v:oval id="_x0000_s3088" style="position:absolute;left:6436;top:4470;width:302;height:302" strokeweight="1pt"/>
              <v:shape id="_x0000_s3089" type="#_x0000_t202" style="position:absolute;left:6489;top:4488;width:360;height:285" filled="f" stroked="f">
                <v:textbox style="mso-next-textbox:#_x0000_s3089" inset=".5mm,0,0,0">
                  <w:txbxContent>
                    <w:p w:rsidR="009507ED" w:rsidRDefault="009507ED" w:rsidP="009507ED">
                      <w:r>
                        <w:t>A</w:t>
                      </w:r>
                    </w:p>
                  </w:txbxContent>
                </v:textbox>
              </v:shape>
            </v:group>
            <v:oval id="_x0000_s3090" style="position:absolute;left:2428;top:13724;width:46;height:46" fillcolor="black"/>
            <v:oval id="_x0000_s3091" style="position:absolute;left:2430;top:12920;width:46;height:46" fillcolor="black"/>
            <v:rect id="_x0000_s3092" style="position:absolute;left:2700;top:13674;width:358;height:120;rotation:-180" strokeweight="1pt"/>
            <v:shape id="_x0000_s3093" type="#_x0000_t202" style="position:absolute;left:2748;top:13804;width:360;height:285" filled="f" stroked="f">
              <v:textbox style="mso-next-textbox:#_x0000_s3093" inset=".5mm,0,0,0">
                <w:txbxContent>
                  <w:p w:rsidR="009507ED" w:rsidRPr="003D6654" w:rsidRDefault="009507ED" w:rsidP="009507ED">
                    <w:pPr>
                      <w:rPr>
                        <w:rFonts w:hint="eastAsia"/>
                        <w:sz w:val="18"/>
                        <w:szCs w:val="18"/>
                      </w:rPr>
                    </w:pPr>
                    <w:r w:rsidRPr="003D6654">
                      <w:rPr>
                        <w:rFonts w:hint="eastAsia"/>
                        <w:i/>
                        <w:sz w:val="18"/>
                        <w:szCs w:val="18"/>
                      </w:rPr>
                      <w:t>R</w:t>
                    </w:r>
                    <w:r>
                      <w:rPr>
                        <w:rFonts w:hint="eastAsia"/>
                        <w:sz w:val="18"/>
                        <w:szCs w:val="18"/>
                        <w:vertAlign w:val="subscript"/>
                      </w:rPr>
                      <w:t>2</w:t>
                    </w:r>
                  </w:p>
                </w:txbxContent>
              </v:textbox>
            </v:shape>
            <v:line id="_x0000_s3094" style="position:absolute" from="2452,12928" to="2452,13742"/>
            <v:group id="_x0000_s3095" style="position:absolute;left:2312;top:13200;width:398;height:327" coordorigin="7044,4203" coordsize="398,327">
              <v:oval id="_x0000_s3096" style="position:absolute;left:7044;top:4203;width:302;height:302" strokeweight="1pt"/>
              <v:shape id="_x0000_s3097" type="#_x0000_t202" style="position:absolute;left:7082;top:4245;width:360;height:285" filled="f" stroked="f">
                <v:textbox style="mso-next-textbox:#_x0000_s3097" inset=".5mm,0,0,0">
                  <w:txbxContent>
                    <w:p w:rsidR="009507ED" w:rsidRDefault="009507ED" w:rsidP="009507ED">
                      <w:r>
                        <w:t>V</w:t>
                      </w:r>
                    </w:p>
                  </w:txbxContent>
                </v:textbox>
              </v:shape>
            </v:group>
            <v:shape id="_x0000_s3098" style="position:absolute;left:2856;top:13434;width:372;height:238;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72,182" path="m,182l,,372,e" filled="f">
              <v:stroke startarrow="block" startarrowwidth="narrow"/>
              <v:path arrowok="t"/>
            </v:shape>
            <v:oval id="_x0000_s3099" style="position:absolute;left:3202;top:13414;width:46;height:46" fillcolor="black"/>
            <w10:wrap type="square" side="left"/>
          </v:group>
        </w:pict>
      </w:r>
      <w:r w:rsidRPr="003C6AA4">
        <w:rPr>
          <w:color w:val="000000"/>
        </w:rPr>
        <w:t>28</w:t>
      </w:r>
      <w:r w:rsidRPr="003C6AA4">
        <w:rPr>
          <w:rFonts w:hAnsi="宋体"/>
          <w:color w:val="000000"/>
        </w:rPr>
        <w:t>．如图</w:t>
      </w:r>
      <w:r w:rsidRPr="003C6AA4">
        <w:rPr>
          <w:color w:val="000000"/>
        </w:rPr>
        <w:t>11</w:t>
      </w:r>
      <w:r w:rsidRPr="003C6AA4">
        <w:rPr>
          <w:rFonts w:hAnsi="宋体"/>
          <w:color w:val="000000"/>
        </w:rPr>
        <w:t>所示电路，电源两端电压为</w:t>
      </w:r>
      <w:r w:rsidRPr="003C6AA4">
        <w:rPr>
          <w:color w:val="000000"/>
        </w:rPr>
        <w:t>4.5V</w:t>
      </w:r>
      <w:r w:rsidRPr="003C6AA4">
        <w:rPr>
          <w:rFonts w:hAnsi="宋体"/>
          <w:color w:val="000000"/>
        </w:rPr>
        <w:t>且保持不变。开关</w:t>
      </w:r>
      <w:r w:rsidRPr="003C6AA4">
        <w:rPr>
          <w:color w:val="000000"/>
        </w:rPr>
        <w:t>S</w:t>
      </w:r>
      <w:r w:rsidRPr="003C6AA4">
        <w:rPr>
          <w:rFonts w:hAnsi="宋体"/>
          <w:color w:val="000000"/>
        </w:rPr>
        <w:t>闭合后，电流表的示数为</w:t>
      </w:r>
      <w:smartTag w:uri="urn:schemas-microsoft-com:office:smarttags" w:element="chmetcnv">
        <w:smartTagPr>
          <w:attr w:name="TCSC" w:val="0"/>
          <w:attr w:name="NumberType" w:val="1"/>
          <w:attr w:name="Negative" w:val="False"/>
          <w:attr w:name="HasSpace" w:val="False"/>
          <w:attr w:name="SourceValue" w:val="0.5"/>
          <w:attr w:name="UnitName" w:val="a"/>
        </w:smartTagPr>
        <w:r w:rsidRPr="003C6AA4">
          <w:rPr>
            <w:color w:val="000000"/>
          </w:rPr>
          <w:t>0.5A</w:t>
        </w:r>
      </w:smartTag>
      <w:r w:rsidRPr="003C6AA4">
        <w:rPr>
          <w:rFonts w:hAnsi="宋体"/>
          <w:color w:val="000000"/>
        </w:rPr>
        <w:t>，电压表的示数为</w:t>
      </w:r>
      <w:r w:rsidRPr="003C6AA4">
        <w:rPr>
          <w:color w:val="000000"/>
        </w:rPr>
        <w:t>3V</w:t>
      </w:r>
      <w:r w:rsidRPr="003C6AA4">
        <w:rPr>
          <w:rFonts w:hAnsi="宋体"/>
          <w:color w:val="000000"/>
        </w:rPr>
        <w:t>。当把滑动变阻器的滑片移到最右端时，电流表的示数为</w:t>
      </w:r>
      <w:smartTag w:uri="urn:schemas-microsoft-com:office:smarttags" w:element="chmetcnv">
        <w:smartTagPr>
          <w:attr w:name="TCSC" w:val="0"/>
          <w:attr w:name="NumberType" w:val="1"/>
          <w:attr w:name="Negative" w:val="False"/>
          <w:attr w:name="HasSpace" w:val="False"/>
          <w:attr w:name="SourceValue" w:val="0.3"/>
          <w:attr w:name="UnitName" w:val="a"/>
        </w:smartTagPr>
        <w:r w:rsidRPr="003C6AA4">
          <w:rPr>
            <w:color w:val="000000"/>
          </w:rPr>
          <w:t>0.3A</w:t>
        </w:r>
      </w:smartTag>
      <w:r w:rsidRPr="003C6AA4">
        <w:rPr>
          <w:rFonts w:hAnsi="宋体"/>
          <w:color w:val="000000"/>
        </w:rPr>
        <w:t>。则滑动变阻器</w:t>
      </w:r>
      <w:r w:rsidRPr="003C6AA4">
        <w:rPr>
          <w:rFonts w:hAnsi="宋体"/>
          <w:color w:val="000000"/>
        </w:rPr>
        <w:lastRenderedPageBreak/>
        <w:t>的最大电阻值为</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color w:val="000000"/>
        </w:rPr>
        <w:sym w:font="Symbol" w:char="F057"/>
      </w:r>
      <w:r w:rsidRPr="003C6AA4">
        <w:rPr>
          <w:rFonts w:hAnsi="宋体"/>
          <w:color w:val="000000"/>
        </w:rPr>
        <w:t>。</w:t>
      </w:r>
    </w:p>
    <w:p w:rsidR="009507ED" w:rsidRPr="00F04CAA" w:rsidRDefault="009507ED" w:rsidP="009507ED">
      <w:pPr>
        <w:snapToGrid w:val="0"/>
        <w:spacing w:line="300" w:lineRule="auto"/>
        <w:ind w:left="420" w:hangingChars="200" w:hanging="420"/>
        <w:rPr>
          <w:rFonts w:hint="eastAsia"/>
          <w:color w:val="000000"/>
          <w:szCs w:val="21"/>
        </w:rPr>
      </w:pPr>
      <w:r w:rsidRPr="003C6AA4">
        <w:rPr>
          <w:noProof/>
          <w:color w:val="000000"/>
        </w:rPr>
        <w:pict>
          <v:group id="_x0000_s3551" alt="学科网(www.zxxk.com)--教育资源门户，提供试卷、教案、课件、论文、素材及各类教学资源下载，还有大量而丰富的教学相关资讯！" style="position:absolute;left:0;text-align:left;margin-left:274.7pt;margin-top:17.95pt;width:131.25pt;height:96.75pt;z-index:251662336" coordorigin="6628,6707" coordsize="2625,1935">
            <v:shape id="_x0000_s3552" type="#_x0000_t202" style="position:absolute;left:7590;top:8326;width:704;height:316" wrapcoords="-460 0 -460 20571 21600 20571 21600 0 -460 0" stroked="f">
              <o:lock v:ext="edit" aspectratio="t"/>
              <v:textbox style="mso-next-textbox:#_x0000_s3552" inset=",0">
                <w:txbxContent>
                  <w:p w:rsidR="009507ED" w:rsidRPr="00AE3C8D" w:rsidRDefault="009507ED" w:rsidP="009507ED">
                    <w:pPr>
                      <w:rPr>
                        <w:sz w:val="18"/>
                        <w:szCs w:val="18"/>
                      </w:rPr>
                    </w:pPr>
                    <w:r w:rsidRPr="007F77CC">
                      <w:rPr>
                        <w:rFonts w:ascii="宋体" w:hAnsi="宋体" w:hint="eastAsia"/>
                        <w:snapToGrid w:val="0"/>
                        <w:sz w:val="18"/>
                        <w:szCs w:val="18"/>
                      </w:rPr>
                      <w:t>图</w:t>
                    </w:r>
                    <w:r>
                      <w:rPr>
                        <w:rFonts w:hint="eastAsia"/>
                        <w:sz w:val="18"/>
                        <w:szCs w:val="18"/>
                      </w:rPr>
                      <w:t>12</w:t>
                    </w:r>
                  </w:p>
                </w:txbxContent>
              </v:textbox>
            </v:shape>
            <v:group id="xjhlx13" o:spid="_x0000_s3553" style="position:absolute;left:8709;top:7400;width:153;height:200" coordorigin="6627,2220" coordsize="1155,1502">
              <o:lock v:ext="edit" aspectratio="t"/>
              <v:shape id="_x0000_s3554" style="position:absolute;left:7067;top:3288;width:338;height:434;visibility:visibl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o:lock v:ext="edit" aspectratio="t"/>
              </v:shape>
              <v:shape id="_x0000_s3555" style="position:absolute;left:7002;top:2220;width:338;height:434;flip:x y;visibility:visibl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o:lock v:ext="edit" aspectratio="t"/>
              </v:shape>
              <v:rect id="_x0000_s3556" style="position:absolute;left:6627;top:2614;width:1155;height:760;visibility:visible" fillcolor="#333">
                <v:fill color2="silver" angle="-90" focus="-50%" type="gradient"/>
                <o:lock v:ext="edit" aspectratio="t"/>
              </v:rect>
            </v:group>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3557" type="#_x0000_t8" style="position:absolute;left:7472;top:7555;width:244;height:351" fillcolor="silver">
              <v:fill color2="fill darken(118)" rotate="t" angle="-90" method="linear sigma" focus="50%" type="gradient"/>
              <o:lock v:ext="edit" aspectratio="t"/>
            </v:shape>
            <v:shape id="_x0000_s3558" type="#_x0000_t32" style="position:absolute;left:7471;top:7400;width:116;height:155;flip:x" o:connectortype="straight">
              <o:lock v:ext="edit" aspectratio="t"/>
            </v:shape>
            <v:shape id="_x0000_s3559" type="#_x0000_t32" style="position:absolute;left:7584;top:7400;width:132;height:155" o:connectortype="straight">
              <o:lock v:ext="edit" aspectratio="t"/>
            </v:shape>
            <v:shape id="_x0000_s3560" type="#_x0000_t32" style="position:absolute;left:7587;top:6957;width:0;height:443;flip:y" o:connectortype="straight" strokeweight="1pt">
              <o:lock v:ext="edit" aspectratio="t"/>
            </v:shape>
            <v:shape id="_x0000_s3561" type="#_x0000_t32" style="position:absolute;left:8779;top:6957;width:0;height:443;flip:y" o:connectortype="straight" strokeweight="1pt">
              <o:lock v:ext="edit" aspectratio="t"/>
            </v:shape>
            <v:rect id="_x0000_s3562" style="position:absolute;left:7557;top:8294;width:133;height:33;flip:x" fillcolor="#969696">
              <v:fill color2="fill darken(118)" focusposition=".5,.5" focussize="" method="linear sigma" focus="100%" type="gradientRadial"/>
              <o:lock v:ext="edit" aspectratio="t"/>
            </v:rect>
            <v:rect id="_x0000_s3563" style="position:absolute;left:7552;top:8210;width:749;height:79;flip:x" fillcolor="gray">
              <o:lock v:ext="edit" aspectratio="t"/>
            </v:rect>
            <v:rect id="_x0000_s3564" style="position:absolute;left:8166;top:8291;width:133;height:34;flip:x" fillcolor="#969696">
              <v:fill color2="fill darken(118)" focusposition=".5,.5" focussize="" method="linear sigma" focus="100%" type="gradientRadial"/>
              <o:lock v:ext="edit" aspectratio="t"/>
            </v:rect>
            <v:rect id="_x0000_s3565" style="position:absolute;left:7896;top:6910;width:75;height:1300" strokeweight=".5pt">
              <v:fill color2="fill darken(0)" rotate="t" angle="-90" method="linear sigma" focus="50%" type="gradient"/>
              <o:lock v:ext="edit" aspectratio="t"/>
            </v:rect>
            <v:rect id="_x0000_s3566" style="position:absolute;left:9025;top:7007;width:228;height:24" fillcolor="#969696">
              <o:lock v:ext="edit" aspectratio="t"/>
            </v:rect>
            <v:rect id="_x0000_s3567" style="position:absolute;left:9111;top:6924;width:59;height:184" strokeweight=".25pt">
              <v:fill color2="fill darken(0)" rotate="t" method="linear sigma" focus="-50%" type="gradient"/>
              <o:lock v:ext="edit" aspectratio="t"/>
            </v:rect>
            <v:rect id="_x0000_s3568" style="position:absolute;left:7888;top:6957;width:94;height:120" strokecolor="white" strokeweight=".5pt">
              <o:lock v:ext="edit" aspectratio="t"/>
              <o:callout v:ext="edit" on="t" lengthspecified="t"/>
            </v:rect>
            <v:rect id="_x0000_s3569" style="position:absolute;left:6853;top:6957;width:2170;height:126" fillcolor="silver" strokeweight=".5pt">
              <v:fill opacity="26214f"/>
              <o:lock v:ext="edit" aspectratio="t"/>
            </v:rect>
            <v:rect id="_x0000_s3570" style="position:absolute;left:6628;top:7007;width:228;height:24" fillcolor="#969696">
              <o:lock v:ext="edit" aspectratio="t"/>
            </v:rect>
            <v:rect id="_x0000_s3571" style="position:absolute;left:6714;top:6924;width:59;height:184" strokeweight=".25pt">
              <v:fill color2="fill darken(0)" rotate="t" method="linear sigma" focus="-50%" type="gradient"/>
              <o:lock v:ext="edit" aspectratio="t"/>
            </v:rect>
            <v:shape id="_x0000_s3572" type="#_x0000_t202" style="position:absolute;left:7876;top:6707;width:208;height:205" filled="f" stroked="f">
              <o:lock v:ext="edit" aspectratio="t"/>
              <v:textbox style="mso-next-textbox:#_x0000_s3572;mso-rotate-with-shape:t" inset="0,0,0,0">
                <w:txbxContent>
                  <w:p w:rsidR="009507ED" w:rsidRPr="0066725F" w:rsidRDefault="009507ED" w:rsidP="009507ED">
                    <w:pPr>
                      <w:rPr>
                        <w:rFonts w:hint="eastAsia"/>
                        <w:sz w:val="18"/>
                        <w:szCs w:val="18"/>
                      </w:rPr>
                    </w:pPr>
                    <w:r w:rsidRPr="0066725F">
                      <w:rPr>
                        <w:rFonts w:hint="eastAsia"/>
                        <w:sz w:val="18"/>
                        <w:szCs w:val="18"/>
                      </w:rPr>
                      <w:t>O</w:t>
                    </w:r>
                  </w:p>
                </w:txbxContent>
              </v:textbox>
            </v:shape>
            <v:oval id="_x0000_s3573" style="position:absolute;left:7921;top:6983;width:39;height:41" fillcolor="black" strokeweight=".5pt">
              <o:lock v:ext="edit" aspectratio="t"/>
            </v:oval>
            <v:line id="_x0000_s3574" style="position:absolute" from="7980,7084" to="7980,8208">
              <o:lock v:ext="edit" aspectratio="t"/>
            </v:line>
            <v:shape id="_x0000_s3575" type="#_x0000_t202" style="position:absolute;left:7530;top:6717;width:256;height:207" filled="f" stroked="f">
              <o:lock v:ext="edit" aspectratio="t"/>
              <v:textbox style="mso-next-textbox:#_x0000_s3575;mso-rotate-with-shape:t" inset="0,0,0,0">
                <w:txbxContent>
                  <w:p w:rsidR="009507ED" w:rsidRPr="00633D08" w:rsidRDefault="009507ED" w:rsidP="009507ED">
                    <w:pPr>
                      <w:rPr>
                        <w:rFonts w:hint="eastAsia"/>
                        <w:sz w:val="18"/>
                        <w:szCs w:val="18"/>
                      </w:rPr>
                    </w:pPr>
                    <w:r w:rsidRPr="00633D08">
                      <w:rPr>
                        <w:rFonts w:hint="eastAsia"/>
                        <w:sz w:val="18"/>
                        <w:szCs w:val="18"/>
                      </w:rPr>
                      <w:t>C</w:t>
                    </w:r>
                  </w:p>
                </w:txbxContent>
              </v:textbox>
            </v:shape>
            <v:shape id="_x0000_s3576" type="#_x0000_t202" style="position:absolute;left:6679;top:6737;width:420;height:316" wrapcoords="0 0 21600 0 21600 21600 0 21600 0 0" filled="f" stroked="f">
              <o:lock v:ext="edit" aspectratio="t"/>
              <v:textbox style="mso-next-textbox:#_x0000_s3576" inset=",0">
                <w:txbxContent>
                  <w:p w:rsidR="009507ED" w:rsidRPr="00AE3C8D" w:rsidRDefault="009507ED" w:rsidP="009507ED">
                    <w:pPr>
                      <w:rPr>
                        <w:sz w:val="18"/>
                        <w:szCs w:val="18"/>
                      </w:rPr>
                    </w:pPr>
                    <w:r>
                      <w:rPr>
                        <w:rFonts w:eastAsia="方正书宋_GBK" w:hint="eastAsia"/>
                        <w:snapToGrid w:val="0"/>
                        <w:sz w:val="18"/>
                        <w:szCs w:val="18"/>
                      </w:rPr>
                      <w:t>A</w:t>
                    </w:r>
                  </w:p>
                </w:txbxContent>
              </v:textbox>
            </v:shape>
            <v:shape id="_x0000_s3577" type="#_x0000_t202" style="position:absolute;left:8785;top:6758;width:420;height:237" wrapcoords="0 0 21600 0 21600 21600 0 21600 0 0" filled="f" stroked="f">
              <o:lock v:ext="edit" aspectratio="t"/>
              <v:textbox style="mso-next-textbox:#_x0000_s3577" inset=",0">
                <w:txbxContent>
                  <w:p w:rsidR="009507ED" w:rsidRPr="00AE3C8D" w:rsidRDefault="009507ED" w:rsidP="009507ED">
                    <w:pPr>
                      <w:rPr>
                        <w:sz w:val="18"/>
                        <w:szCs w:val="18"/>
                      </w:rPr>
                    </w:pPr>
                    <w:r>
                      <w:rPr>
                        <w:rFonts w:eastAsia="方正书宋_GBK" w:hint="eastAsia"/>
                        <w:snapToGrid w:val="0"/>
                        <w:sz w:val="18"/>
                        <w:szCs w:val="18"/>
                      </w:rPr>
                      <w:t>B</w:t>
                    </w:r>
                  </w:p>
                </w:txbxContent>
              </v:textbox>
            </v:shape>
            <v:shape id="_x0000_s3578" type="#_x0000_t202" style="position:absolute;left:8556;top:6757;width:420;height:237" wrapcoords="0 0 21600 0 21600 21600 0 21600 0 0" filled="f" stroked="f">
              <o:lock v:ext="edit" aspectratio="t"/>
              <v:textbox style="mso-next-textbox:#_x0000_s3578" inset=",0">
                <w:txbxContent>
                  <w:p w:rsidR="009507ED" w:rsidRPr="00AE3C8D" w:rsidRDefault="009507ED" w:rsidP="009507ED">
                    <w:pPr>
                      <w:rPr>
                        <w:sz w:val="18"/>
                        <w:szCs w:val="18"/>
                      </w:rPr>
                    </w:pPr>
                    <w:r>
                      <w:rPr>
                        <w:rFonts w:eastAsia="方正书宋_GBK" w:hint="eastAsia"/>
                        <w:snapToGrid w:val="0"/>
                        <w:sz w:val="18"/>
                        <w:szCs w:val="18"/>
                      </w:rPr>
                      <w:t>D</w:t>
                    </w:r>
                  </w:p>
                </w:txbxContent>
              </v:textbox>
            </v:shape>
            <w10:wrap type="square" side="left"/>
          </v:group>
        </w:pict>
      </w:r>
      <w:r w:rsidRPr="003C6AA4">
        <w:rPr>
          <w:color w:val="000000"/>
        </w:rPr>
        <w:t>29</w:t>
      </w:r>
      <w:r w:rsidRPr="003C6AA4">
        <w:rPr>
          <w:rFonts w:hAnsi="宋体"/>
          <w:color w:val="000000"/>
        </w:rPr>
        <w:t>．小丽设计的测量液体密度的装置如图</w:t>
      </w:r>
      <w:r w:rsidRPr="003C6AA4">
        <w:rPr>
          <w:color w:val="000000"/>
        </w:rPr>
        <w:t>12</w:t>
      </w:r>
      <w:r w:rsidRPr="003C6AA4">
        <w:rPr>
          <w:rFonts w:hAnsi="宋体"/>
          <w:color w:val="000000"/>
        </w:rPr>
        <w:t>所示。轻质杠杆</w:t>
      </w:r>
      <w:r w:rsidRPr="003C6AA4">
        <w:rPr>
          <w:color w:val="000000"/>
        </w:rPr>
        <w:t>AB</w:t>
      </w:r>
      <w:r w:rsidRPr="003C6AA4">
        <w:rPr>
          <w:rFonts w:hAnsi="宋体"/>
          <w:color w:val="000000"/>
        </w:rPr>
        <w:t>可绕支点</w:t>
      </w:r>
      <w:r w:rsidRPr="003C6AA4">
        <w:rPr>
          <w:color w:val="000000"/>
        </w:rPr>
        <w:t>O</w:t>
      </w:r>
      <w:r w:rsidRPr="003C6AA4">
        <w:rPr>
          <w:rFonts w:hAnsi="宋体"/>
          <w:color w:val="000000"/>
        </w:rPr>
        <w:t>自由转动，调节两侧螺母使杠杆在水平位置平衡。在杠杆左侧距离</w:t>
      </w:r>
      <w:r w:rsidRPr="003C6AA4">
        <w:rPr>
          <w:color w:val="000000"/>
        </w:rPr>
        <w:t>O</w:t>
      </w:r>
      <w:r w:rsidRPr="003C6AA4">
        <w:rPr>
          <w:rFonts w:hAnsi="宋体"/>
          <w:color w:val="000000"/>
        </w:rPr>
        <w:t>点</w:t>
      </w:r>
      <w:smartTag w:uri="urn:schemas-microsoft-com:office:smarttags" w:element="chmetcnv">
        <w:smartTagPr>
          <w:attr w:name="TCSC" w:val="0"/>
          <w:attr w:name="NumberType" w:val="1"/>
          <w:attr w:name="Negative" w:val="False"/>
          <w:attr w:name="HasSpace" w:val="False"/>
          <w:attr w:name="SourceValue" w:val="10"/>
          <w:attr w:name="UnitName" w:val="cm"/>
        </w:smartTagPr>
        <w:r w:rsidRPr="003C6AA4">
          <w:rPr>
            <w:color w:val="000000"/>
          </w:rPr>
          <w:t>10cm</w:t>
        </w:r>
      </w:smartTag>
      <w:r w:rsidRPr="003C6AA4">
        <w:rPr>
          <w:rFonts w:hAnsi="宋体"/>
          <w:color w:val="000000"/>
        </w:rPr>
        <w:t>的</w:t>
      </w:r>
      <w:r w:rsidRPr="003C6AA4">
        <w:rPr>
          <w:color w:val="000000"/>
        </w:rPr>
        <w:t>C</w:t>
      </w:r>
      <w:r w:rsidRPr="003C6AA4">
        <w:rPr>
          <w:rFonts w:hAnsi="宋体"/>
          <w:color w:val="000000"/>
        </w:rPr>
        <w:t>点用细绳悬挂一个质量为</w:t>
      </w:r>
      <w:smartTag w:uri="urn:schemas-microsoft-com:office:smarttags" w:element="chmetcnv">
        <w:smartTagPr>
          <w:attr w:name="TCSC" w:val="0"/>
          <w:attr w:name="NumberType" w:val="1"/>
          <w:attr w:name="Negative" w:val="False"/>
          <w:attr w:name="HasSpace" w:val="False"/>
          <w:attr w:name="SourceValue" w:val="100"/>
          <w:attr w:name="UnitName" w:val="g"/>
        </w:smartTagPr>
        <w:r w:rsidRPr="003C6AA4">
          <w:rPr>
            <w:color w:val="000000"/>
          </w:rPr>
          <w:t>100g</w:t>
        </w:r>
      </w:smartTag>
      <w:r w:rsidRPr="003C6AA4">
        <w:rPr>
          <w:rFonts w:hAnsi="宋体"/>
          <w:color w:val="000000"/>
        </w:rPr>
        <w:t>、容积为</w:t>
      </w:r>
      <w:smartTag w:uri="urn:schemas-microsoft-com:office:smarttags" w:element="chmetcnv">
        <w:smartTagPr>
          <w:attr w:name="TCSC" w:val="0"/>
          <w:attr w:name="NumberType" w:val="1"/>
          <w:attr w:name="Negative" w:val="False"/>
          <w:attr w:name="HasSpace" w:val="False"/>
          <w:attr w:name="SourceValue" w:val="80"/>
          <w:attr w:name="UnitName" w:val="cm"/>
        </w:smartTagPr>
        <w:r w:rsidRPr="003C6AA4">
          <w:rPr>
            <w:color w:val="000000"/>
          </w:rPr>
          <w:t>80cm</w:t>
        </w:r>
      </w:smartTag>
      <w:r w:rsidRPr="003C6AA4">
        <w:rPr>
          <w:color w:val="000000"/>
          <w:vertAlign w:val="superscript"/>
        </w:rPr>
        <w:t>3</w:t>
      </w:r>
      <w:r w:rsidRPr="003C6AA4">
        <w:rPr>
          <w:rFonts w:hAnsi="宋体"/>
          <w:color w:val="000000"/>
        </w:rPr>
        <w:t>的小桶；在杠杆右侧用细绳悬挂一个质量为</w:t>
      </w:r>
      <w:smartTag w:uri="urn:schemas-microsoft-com:office:smarttags" w:element="chmetcnv">
        <w:smartTagPr>
          <w:attr w:name="TCSC" w:val="0"/>
          <w:attr w:name="NumberType" w:val="1"/>
          <w:attr w:name="Negative" w:val="False"/>
          <w:attr w:name="HasSpace" w:val="False"/>
          <w:attr w:name="SourceValue" w:val="50"/>
          <w:attr w:name="UnitName" w:val="g"/>
        </w:smartTagPr>
        <w:r w:rsidRPr="003C6AA4">
          <w:rPr>
            <w:color w:val="000000"/>
          </w:rPr>
          <w:t>50g</w:t>
        </w:r>
      </w:smartTag>
      <w:r w:rsidRPr="003C6AA4">
        <w:rPr>
          <w:rFonts w:hAnsi="宋体"/>
          <w:color w:val="000000"/>
        </w:rPr>
        <w:t>的钩码。在一次测</w:t>
      </w:r>
      <w:r w:rsidR="007428EF">
        <w:rPr>
          <w:rFonts w:hAnsi="宋体"/>
          <w:noProof/>
          <w:color w:val="000000"/>
        </w:rPr>
        <w:drawing>
          <wp:inline distT="0" distB="0" distL="0" distR="0">
            <wp:extent cx="19050" cy="9525"/>
            <wp:effectExtent l="1905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3C6AA4">
        <w:rPr>
          <w:rFonts w:hAnsi="宋体"/>
          <w:color w:val="000000"/>
        </w:rPr>
        <w:t>量液体密度时，小丽向小桶中加满待测液体，并改变</w:t>
      </w:r>
      <w:r w:rsidRPr="003C6AA4">
        <w:rPr>
          <w:color w:val="000000"/>
        </w:rPr>
        <w:t>O</w:t>
      </w:r>
      <w:r w:rsidRPr="003C6AA4">
        <w:rPr>
          <w:rFonts w:hAnsi="宋体"/>
          <w:color w:val="000000"/>
        </w:rPr>
        <w:t>点右侧钩码的悬挂位置，当钩码悬绳移至距</w:t>
      </w:r>
      <w:r w:rsidRPr="003C6AA4">
        <w:rPr>
          <w:color w:val="000000"/>
        </w:rPr>
        <w:t>O</w:t>
      </w:r>
      <w:r w:rsidRPr="003C6AA4">
        <w:rPr>
          <w:rFonts w:hAnsi="宋体"/>
          <w:color w:val="000000"/>
        </w:rPr>
        <w:t>为</w:t>
      </w:r>
      <w:smartTag w:uri="urn:schemas-microsoft-com:office:smarttags" w:element="chmetcnv">
        <w:smartTagPr>
          <w:attr w:name="TCSC" w:val="0"/>
          <w:attr w:name="NumberType" w:val="1"/>
          <w:attr w:name="Negative" w:val="False"/>
          <w:attr w:name="HasSpace" w:val="False"/>
          <w:attr w:name="SourceValue" w:val="40"/>
          <w:attr w:name="UnitName" w:val="cm"/>
        </w:smartTagPr>
        <w:r w:rsidRPr="003C6AA4">
          <w:rPr>
            <w:color w:val="000000"/>
          </w:rPr>
          <w:t>40cm</w:t>
        </w:r>
      </w:smartTag>
      <w:r w:rsidRPr="003C6AA4">
        <w:rPr>
          <w:rFonts w:hAnsi="宋体"/>
          <w:color w:val="000000"/>
        </w:rPr>
        <w:t>的</w:t>
      </w:r>
      <w:r w:rsidRPr="003C6AA4">
        <w:rPr>
          <w:color w:val="000000"/>
        </w:rPr>
        <w:t>D</w:t>
      </w:r>
      <w:r w:rsidRPr="003C6AA4">
        <w:rPr>
          <w:rFonts w:hAnsi="宋体"/>
          <w:color w:val="000000"/>
        </w:rPr>
        <w:t>点时，杠杆在水平位置平衡。则待测液体密度为</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color w:val="000000"/>
          <w:szCs w:val="21"/>
        </w:rPr>
        <w:t>g/cm</w:t>
      </w:r>
      <w:r w:rsidRPr="003C6AA4">
        <w:rPr>
          <w:color w:val="000000"/>
          <w:szCs w:val="21"/>
          <w:vertAlign w:val="superscript"/>
        </w:rPr>
        <w:t>3</w:t>
      </w:r>
      <w:r w:rsidRPr="003C6AA4">
        <w:rPr>
          <w:rFonts w:hAnsi="宋体"/>
          <w:snapToGrid w:val="0"/>
          <w:color w:val="000000"/>
          <w:szCs w:val="21"/>
        </w:rPr>
        <w:t>。</w:t>
      </w:r>
    </w:p>
    <w:p w:rsidR="009507ED" w:rsidRPr="003C6AA4" w:rsidRDefault="009507ED" w:rsidP="009507ED">
      <w:pPr>
        <w:snapToGrid w:val="0"/>
        <w:spacing w:line="300" w:lineRule="auto"/>
        <w:rPr>
          <w:snapToGrid w:val="0"/>
          <w:color w:val="000000"/>
          <w:szCs w:val="21"/>
        </w:rPr>
      </w:pPr>
      <w:r w:rsidRPr="003C6AA4">
        <w:rPr>
          <w:noProof/>
          <w:color w:val="000000"/>
        </w:rPr>
        <w:pict>
          <v:shape id="_x0000_s1046" type="#_x0000_t202" alt="学科网(www.zxxk.com)--教育资源门户，提供试卷、教案、课件、论文、素材及各类教学资源下载，还有大量而丰富的教学相关资讯！" style="position:absolute;left:0;text-align:left;margin-left:425.25pt;margin-top:-337.25pt;width:31.5pt;height:18pt;z-index:251643904" wrapcoords="0 0 21600 0 21600 21600 0 21600 0 0" filled="f" stroked="f">
            <v:textbox inset="0,2mm,0,0"/>
            <w10:wrap type="tight"/>
          </v:shape>
        </w:pict>
      </w:r>
      <w:r w:rsidRPr="003C6AA4">
        <w:rPr>
          <w:rFonts w:hAnsi="宋体"/>
          <w:b/>
          <w:color w:val="000000"/>
          <w:szCs w:val="21"/>
        </w:rPr>
        <w:t>四、实验与探究题</w:t>
      </w:r>
      <w:r w:rsidRPr="003C6AA4">
        <w:rPr>
          <w:rFonts w:hAnsi="宋体"/>
          <w:snapToGrid w:val="0"/>
          <w:color w:val="000000"/>
          <w:szCs w:val="21"/>
        </w:rPr>
        <w:t>（共</w:t>
      </w:r>
      <w:r w:rsidRPr="003C6AA4">
        <w:rPr>
          <w:snapToGrid w:val="0"/>
          <w:color w:val="000000"/>
          <w:szCs w:val="21"/>
        </w:rPr>
        <w:t>36</w:t>
      </w:r>
      <w:r w:rsidRPr="003C6AA4">
        <w:rPr>
          <w:rFonts w:hAnsi="宋体"/>
          <w:snapToGrid w:val="0"/>
          <w:color w:val="000000"/>
          <w:szCs w:val="21"/>
        </w:rPr>
        <w:t>分。</w:t>
      </w:r>
      <w:r w:rsidRPr="003C6AA4">
        <w:rPr>
          <w:snapToGrid w:val="0"/>
          <w:color w:val="000000"/>
          <w:szCs w:val="21"/>
        </w:rPr>
        <w:t>38</w:t>
      </w:r>
      <w:r w:rsidRPr="003C6AA4">
        <w:rPr>
          <w:rFonts w:hAnsi="宋体"/>
          <w:snapToGrid w:val="0"/>
          <w:color w:val="000000"/>
          <w:szCs w:val="21"/>
        </w:rPr>
        <w:t>题、</w:t>
      </w:r>
      <w:r w:rsidRPr="003C6AA4">
        <w:rPr>
          <w:snapToGrid w:val="0"/>
          <w:color w:val="000000"/>
          <w:szCs w:val="21"/>
        </w:rPr>
        <w:t>39</w:t>
      </w:r>
      <w:r w:rsidRPr="003C6AA4">
        <w:rPr>
          <w:rFonts w:hAnsi="宋体"/>
          <w:snapToGrid w:val="0"/>
          <w:color w:val="000000"/>
          <w:szCs w:val="21"/>
        </w:rPr>
        <w:t>题（</w:t>
      </w:r>
      <w:r w:rsidRPr="003C6AA4">
        <w:rPr>
          <w:snapToGrid w:val="0"/>
          <w:color w:val="000000"/>
          <w:szCs w:val="21"/>
        </w:rPr>
        <w:t>2</w:t>
      </w:r>
      <w:r w:rsidRPr="003C6AA4">
        <w:rPr>
          <w:rFonts w:hAnsi="宋体"/>
          <w:snapToGrid w:val="0"/>
          <w:color w:val="000000"/>
          <w:szCs w:val="21"/>
        </w:rPr>
        <w:t>）、</w:t>
      </w:r>
      <w:r w:rsidRPr="003C6AA4">
        <w:rPr>
          <w:snapToGrid w:val="0"/>
          <w:color w:val="000000"/>
          <w:szCs w:val="21"/>
        </w:rPr>
        <w:t>40</w:t>
      </w:r>
      <w:r w:rsidRPr="003C6AA4">
        <w:rPr>
          <w:rFonts w:hAnsi="宋体"/>
          <w:snapToGrid w:val="0"/>
          <w:color w:val="000000"/>
          <w:szCs w:val="21"/>
        </w:rPr>
        <w:t>题各</w:t>
      </w:r>
      <w:r w:rsidRPr="003C6AA4">
        <w:rPr>
          <w:snapToGrid w:val="0"/>
          <w:color w:val="000000"/>
          <w:szCs w:val="21"/>
        </w:rPr>
        <w:t>2</w:t>
      </w:r>
      <w:r w:rsidRPr="003C6AA4">
        <w:rPr>
          <w:rFonts w:hAnsi="宋体"/>
          <w:snapToGrid w:val="0"/>
          <w:color w:val="000000"/>
          <w:szCs w:val="21"/>
        </w:rPr>
        <w:t>分；</w:t>
      </w:r>
      <w:r w:rsidRPr="003C6AA4">
        <w:rPr>
          <w:snapToGrid w:val="0"/>
          <w:color w:val="000000"/>
          <w:szCs w:val="21"/>
        </w:rPr>
        <w:t>42</w:t>
      </w:r>
      <w:r w:rsidRPr="003C6AA4">
        <w:rPr>
          <w:rFonts w:hAnsi="宋体"/>
          <w:snapToGrid w:val="0"/>
          <w:color w:val="000000"/>
          <w:szCs w:val="21"/>
        </w:rPr>
        <w:t>题</w:t>
      </w:r>
      <w:r w:rsidRPr="003C6AA4">
        <w:rPr>
          <w:snapToGrid w:val="0"/>
          <w:color w:val="000000"/>
          <w:szCs w:val="21"/>
        </w:rPr>
        <w:t>4</w:t>
      </w:r>
      <w:r w:rsidRPr="003C6AA4">
        <w:rPr>
          <w:rFonts w:hAnsi="宋体"/>
          <w:snapToGrid w:val="0"/>
          <w:color w:val="000000"/>
          <w:szCs w:val="21"/>
        </w:rPr>
        <w:t>分。其他小题每</w:t>
      </w:r>
    </w:p>
    <w:p w:rsidR="009507ED" w:rsidRPr="003C6AA4" w:rsidRDefault="009507ED" w:rsidP="009507ED">
      <w:pPr>
        <w:snapToGrid w:val="0"/>
        <w:spacing w:line="300" w:lineRule="auto"/>
        <w:ind w:firstLineChars="200" w:firstLine="420"/>
        <w:rPr>
          <w:color w:val="000000"/>
        </w:rPr>
      </w:pPr>
      <w:r w:rsidRPr="003C6AA4">
        <w:rPr>
          <w:rFonts w:hAnsi="宋体"/>
          <w:snapToGrid w:val="0"/>
          <w:color w:val="000000"/>
          <w:szCs w:val="21"/>
        </w:rPr>
        <w:t>空</w:t>
      </w:r>
      <w:r w:rsidRPr="003C6AA4">
        <w:rPr>
          <w:snapToGrid w:val="0"/>
          <w:color w:val="000000"/>
          <w:szCs w:val="21"/>
        </w:rPr>
        <w:t>1</w:t>
      </w:r>
      <w:r w:rsidRPr="003C6AA4">
        <w:rPr>
          <w:rFonts w:hAnsi="宋体"/>
          <w:snapToGrid w:val="0"/>
          <w:color w:val="000000"/>
          <w:szCs w:val="21"/>
        </w:rPr>
        <w:t>分，每图</w:t>
      </w:r>
      <w:r w:rsidRPr="003C6AA4">
        <w:rPr>
          <w:snapToGrid w:val="0"/>
          <w:color w:val="000000"/>
          <w:szCs w:val="21"/>
        </w:rPr>
        <w:t>1</w:t>
      </w:r>
      <w:r w:rsidRPr="003C6AA4">
        <w:rPr>
          <w:rFonts w:hAnsi="宋体"/>
          <w:snapToGrid w:val="0"/>
          <w:color w:val="000000"/>
          <w:szCs w:val="21"/>
        </w:rPr>
        <w:t>分。）</w:t>
      </w:r>
    </w:p>
    <w:p w:rsidR="009507ED" w:rsidRPr="003C6AA4" w:rsidRDefault="009507ED" w:rsidP="009507ED">
      <w:pPr>
        <w:snapToGrid w:val="0"/>
        <w:spacing w:line="300" w:lineRule="auto"/>
        <w:rPr>
          <w:color w:val="000000"/>
          <w:spacing w:val="-4"/>
          <w:szCs w:val="21"/>
        </w:rPr>
      </w:pPr>
      <w:r w:rsidRPr="003C6AA4">
        <w:rPr>
          <w:color w:val="000000"/>
        </w:rPr>
        <w:t>30</w:t>
      </w:r>
      <w:r w:rsidRPr="003C6AA4">
        <w:rPr>
          <w:rFonts w:hAnsi="宋体"/>
          <w:color w:val="000000"/>
        </w:rPr>
        <w:t>．</w:t>
      </w:r>
      <w:r w:rsidRPr="003C6AA4">
        <w:rPr>
          <w:rFonts w:hAnsi="宋体"/>
          <w:color w:val="000000"/>
          <w:szCs w:val="21"/>
        </w:rPr>
        <w:t>（</w:t>
      </w:r>
      <w:r w:rsidRPr="003C6AA4">
        <w:rPr>
          <w:color w:val="000000"/>
          <w:szCs w:val="21"/>
        </w:rPr>
        <w:t>1</w:t>
      </w:r>
      <w:r w:rsidRPr="003C6AA4">
        <w:rPr>
          <w:rFonts w:hAnsi="宋体"/>
          <w:color w:val="000000"/>
          <w:szCs w:val="21"/>
        </w:rPr>
        <w:t>）</w:t>
      </w:r>
      <w:r w:rsidRPr="003C6AA4">
        <w:rPr>
          <w:rFonts w:hAnsi="宋体"/>
          <w:snapToGrid w:val="0"/>
          <w:color w:val="000000"/>
          <w:szCs w:val="21"/>
        </w:rPr>
        <w:t>如图</w:t>
      </w:r>
      <w:r w:rsidRPr="003C6AA4">
        <w:rPr>
          <w:snapToGrid w:val="0"/>
          <w:color w:val="000000"/>
          <w:szCs w:val="21"/>
        </w:rPr>
        <w:t>13</w:t>
      </w:r>
      <w:r w:rsidRPr="003C6AA4">
        <w:rPr>
          <w:rFonts w:hAnsi="宋体"/>
          <w:snapToGrid w:val="0"/>
          <w:color w:val="000000"/>
          <w:szCs w:val="21"/>
        </w:rPr>
        <w:t>所示，请根据电流方向，标出通电螺线管的</w:t>
      </w:r>
      <w:r w:rsidRPr="003C6AA4">
        <w:rPr>
          <w:snapToGrid w:val="0"/>
          <w:color w:val="000000"/>
          <w:szCs w:val="21"/>
        </w:rPr>
        <w:t>N</w:t>
      </w:r>
      <w:r w:rsidRPr="003C6AA4">
        <w:rPr>
          <w:rFonts w:hAnsi="宋体"/>
          <w:snapToGrid w:val="0"/>
          <w:color w:val="000000"/>
          <w:szCs w:val="21"/>
        </w:rPr>
        <w:t>极和</w:t>
      </w:r>
      <w:r w:rsidRPr="003C6AA4">
        <w:rPr>
          <w:snapToGrid w:val="0"/>
          <w:color w:val="000000"/>
          <w:szCs w:val="21"/>
        </w:rPr>
        <w:t>S</w:t>
      </w:r>
      <w:r w:rsidRPr="003C6AA4">
        <w:rPr>
          <w:rFonts w:hAnsi="宋体"/>
          <w:snapToGrid w:val="0"/>
          <w:color w:val="000000"/>
          <w:szCs w:val="21"/>
        </w:rPr>
        <w:t>极。</w:t>
      </w:r>
    </w:p>
    <w:p w:rsidR="009507ED" w:rsidRPr="003C6AA4" w:rsidRDefault="009507ED" w:rsidP="009507ED">
      <w:pPr>
        <w:snapToGrid w:val="0"/>
        <w:spacing w:line="300" w:lineRule="auto"/>
        <w:ind w:leftChars="150" w:left="420" w:hangingChars="50" w:hanging="105"/>
        <w:rPr>
          <w:snapToGrid w:val="0"/>
          <w:color w:val="000000"/>
          <w:szCs w:val="21"/>
        </w:rPr>
      </w:pPr>
      <w:r w:rsidRPr="003C6AA4">
        <w:rPr>
          <w:noProof/>
          <w:color w:val="000000"/>
          <w:spacing w:val="-4"/>
          <w:szCs w:val="21"/>
        </w:rPr>
        <w:pict>
          <v:group id="_x0000_s1517" alt="学科网(www.zxxk.com)--教育资源门户，提供试卷、教案、课件、论文、素材及各类教学资源下载，还有大量而丰富的教学相关资讯！" style="position:absolute;left:0;text-align:left;margin-left:8pt;margin-top:4.55pt;width:397pt;height:134.95pt;z-index:251650048" coordorigin="1294,9641" coordsize="7940,2699" wrapcoords="17598 -120 17353 240 16986 1320 16986 1800 6615 2400 5635 2640 5839 3720 5757 4440 5798 5640 -41 6720 -41 10680 531 11400 531 14400 3144 15240 6125 15240 5553 17040 5553 18960 8901 19080 8901 19560 16129 21000 18170 21000 18170 21480 20865 21480 20988 19080 21641 17520 21641 1320 21355 240 21069 -120 17598 -120">
            <v:group id="_x0000_s1518" style="position:absolute;left:1294;top:10469;width:1850;height:1303" coordorigin="1294,10469" coordsize="1850,1303" wrapcoords="2810 248 -176 497 -176 8441 2283 12166 2283 15890 19317 15890 19493 12166 21776 8193 21776 993 21424 497 18966 248 2810 248">
              <v:shape id="_x0000_s1519" type="#_x0000_t202" style="position:absolute;left:1884;top:11465;width:688;height:307;visibility:visible" wrapcoords="0 0 21600 0 21600 21600 0 21600 0 0" filled="f" stroked="f">
                <v:textbox style="mso-next-textbox:#_x0000_s1519" inset="0,0,0,0">
                  <w:txbxContent>
                    <w:p w:rsidR="009507ED" w:rsidRDefault="009507ED" w:rsidP="009507ED">
                      <w:pPr>
                        <w:jc w:val="center"/>
                        <w:rPr>
                          <w:rFonts w:eastAsia="方正书宋_GBK" w:hint="eastAsia"/>
                          <w:sz w:val="18"/>
                          <w:szCs w:val="18"/>
                        </w:rPr>
                      </w:pPr>
                      <w:r w:rsidRPr="007F77CC">
                        <w:rPr>
                          <w:rFonts w:ascii="宋体" w:hAnsi="宋体"/>
                          <w:sz w:val="18"/>
                          <w:szCs w:val="18"/>
                        </w:rPr>
                        <w:t>图</w:t>
                      </w:r>
                      <w:r>
                        <w:rPr>
                          <w:rFonts w:eastAsia="方正书宋_GBK" w:hint="eastAsia"/>
                          <w:sz w:val="18"/>
                          <w:szCs w:val="18"/>
                        </w:rPr>
                        <w:t>13</w:t>
                      </w:r>
                    </w:p>
                  </w:txbxContent>
                </v:textbox>
              </v:shape>
              <v:rect id="_x0000_s1520" style="position:absolute;left:1294;top:10529;width:1850;height:444" wrapcoords="-183 -720 -183 20880 21783 20880 21783 -720 -183 -720" strokeweight="1pt"/>
              <v:shape id="_x0000_s1521" style="position:absolute;left:1656;top:10469;width:120;height:564;mso-position-horizontal:absolute;mso-position-vertical:absolute" coordsize="234,669" wrapcoords="146 18 -29 581 -29 634 88 634 88 581 263 18 146 18" path="m,607v7,20,15,41,24,36c33,638,28,669,54,577,80,485,153,182,180,91,207,,207,36,216,31v9,-5,15,26,18,30e" filled="f">
                <v:path arrowok="t"/>
              </v:shape>
              <v:shape id="_x0000_s1522" style="position:absolute;left:1818;top:10469;width:120;height:564;mso-position-horizontal:absolute;mso-position-vertical:absolute" coordsize="234,669" wrapcoords="146 18 -29 581 -29 634 88 634 88 581 263 18 146 18" path="m,607v7,20,15,41,24,36c33,638,28,669,54,577,80,485,153,182,180,91,207,,207,36,216,31v9,-5,15,26,18,30e" filled="f">
                <v:path arrowok="t"/>
              </v:shape>
              <v:shape id="_x0000_s1523" style="position:absolute;left:1980;top:10469;width:120;height:564;mso-position-horizontal:absolute;mso-position-vertical:absolute" coordsize="234,669" wrapcoords="146 18 -29 581 -29 634 88 634 88 581 263 18 146 18" path="m,607v7,20,15,41,24,36c33,638,28,669,54,577,80,485,153,182,180,91,207,,207,36,216,31v9,-5,15,26,18,30e" filled="f">
                <v:path arrowok="t"/>
              </v:shape>
              <v:shape id="_x0000_s1524" style="position:absolute;left:2142;top:10469;width:120;height:564;mso-position-horizontal:absolute;mso-position-vertical:absolute" coordsize="234,669" wrapcoords="146 18 -29 581 -29 634 88 634 88 581 263 18 146 18" path="m,607v7,20,15,41,24,36c33,638,28,669,54,577,80,485,153,182,180,91,207,,207,36,216,31v9,-5,15,26,18,30e" filled="f">
                <v:path arrowok="t"/>
              </v:shape>
              <v:shape id="_x0000_s1525" style="position:absolute;left:2304;top:10469;width:120;height:564;mso-position-horizontal:absolute;mso-position-vertical:absolute" coordsize="234,669" wrapcoords="146 18 -29 581 -29 634 88 634 88 581 263 18 146 18" path="m,607v7,20,15,41,24,36c33,638,28,669,54,577,80,485,153,182,180,91,207,,207,36,216,31v9,-5,15,26,18,30e" filled="f">
                <v:path arrowok="t"/>
              </v:shape>
              <v:shape id="_x0000_s1526" style="position:absolute;left:2466;top:10469;width:120;height:564;mso-position-horizontal:absolute;mso-position-vertical:absolute" coordsize="234,669" wrapcoords="146 18 -29 581 -29 634 88 634 88 581 263 18 146 18" path="m,607v7,20,15,41,24,36c33,638,28,669,54,577,80,485,153,182,180,91,207,,207,36,216,31v9,-5,15,26,18,30e" filled="f">
                <v:path arrowok="t"/>
              </v:shape>
              <v:shape id="_x0000_s1527" style="position:absolute;left:2628;top:10469;width:120;height:564;mso-position-horizontal:absolute;mso-position-vertical:absolute" coordsize="234,669" wrapcoords="146 18 -29 581 -29 634 88 634 88 581 263 18 146 18" path="m,607v7,20,15,41,24,36c33,638,28,669,54,577,80,485,153,182,180,91,207,,207,36,216,31v9,-5,15,26,18,30e" filled="f">
                <v:path arrowok="t"/>
              </v:shape>
              <v:shape id="_x0000_s1528" style="position:absolute;left:2790;top:10469;width:120;height:564;mso-position-horizontal:absolute;mso-position-vertical:absolute" coordsize="234,669" wrapcoords="146 18 -29 581 -29 634 88 634 88 581 263 18 146 18" path="m,607v7,20,15,41,24,36c33,638,28,669,54,577,80,485,153,182,180,91,207,,207,36,216,31v9,-5,15,26,18,30e" filled="f">
                <v:path arrowok="t"/>
              </v:shape>
              <v:shape id="_x0000_s1529" style="position:absolute;left:1542;top:10475;width:60;height:474;mso-position-horizontal:absolute;mso-position-vertical:absolute" coordsize="120,693" wrapcoords="0 22 -30 368 -30 671 30 671 120 22 0 22" path="m120,69c113,54,106,39,96,39,86,39,74,,60,69,46,138,22,349,12,453,2,557,1,625,,693e" filled="f">
                <v:path arrowok="t"/>
              </v:shape>
              <v:line id="_x0000_s1530" style="position:absolute" from="1542,10925" to="1542,11447" wrapcoords="0 1 0 35 2 35 2 1 0 1"/>
              <v:shape id="_x0000_s1531" type="#_x0000_t5" style="position:absolute;left:1524;top:11219;width:30;height:129" wrapcoords="-21600 0 -21600 19200 32400 19200 21600 0 -21600 0" fillcolor="black"/>
              <v:line id="_x0000_s1532" style="position:absolute" from="2934,10973" to="2934,11441" wrapcoords="0 1 0 31 2 31 2 1 0 1"/>
              <v:shape id="_x0000_s1533" type="#_x0000_t202" style="position:absolute;left:1524;top:11116;width:216;height:307;visibility:visible" wrapcoords="0 0 21600 0 21600 21600 0 21600 0 0" filled="f" stroked="f">
                <v:textbox style="mso-next-textbox:#_x0000_s1533" inset="0,0,0,0">
                  <w:txbxContent>
                    <w:p w:rsidR="009507ED" w:rsidRPr="005C1BE9" w:rsidRDefault="009507ED" w:rsidP="009507ED">
                      <w:pPr>
                        <w:jc w:val="center"/>
                        <w:rPr>
                          <w:i/>
                          <w:iCs/>
                          <w:sz w:val="18"/>
                          <w:szCs w:val="18"/>
                        </w:rPr>
                      </w:pPr>
                      <w:r w:rsidRPr="005C1BE9">
                        <w:rPr>
                          <w:i/>
                          <w:iCs/>
                          <w:sz w:val="18"/>
                          <w:szCs w:val="18"/>
                        </w:rPr>
                        <w:t>I</w:t>
                      </w:r>
                    </w:p>
                  </w:txbxContent>
                </v:textbox>
              </v:shape>
            </v:group>
            <v:group id="_x0000_s1534" style="position:absolute;left:3294;top:9641;width:5940;height:2699" coordorigin="3294,9641" coordsize="5940,2699" wrapcoords="16255 -120 15927 240 15436 1320 15436 1800 1582 2400 273 2640 545 3720 436 4440 491 7080 1255 7560 3382 7560 982 9480 382 11400 382 12120 491 13320 927 15240 164 17040 164 18960 4636 19080 4636 19560 14291 21000 17018 21000 17018 21480 20618 21480 20782 19080 21655 17520 21655 1320 21273 240 20891 -120 16255 -120">
              <v:group id="_x0000_s1535" style="position:absolute;left:3294;top:9966;width:788;height:2356" coordorigin="6384,1494" coordsize="618,1848" wrapcoords="2634 0 2107 176 2107 3688 7902 5620 10537 5620 8429 7200 6322 8429 3688 9483 2107 10361 2634 11239 6849 14049 1054 16683 1054 18439 14224 18439 14751 16859 13171 15980 9483 14049 15278 10712 13171 9483 10537 8429 11063 5620 14751 2810 17385 0 2634 0">
                <o:lock v:ext="edit" aspectratio="t"/>
                <v:group id="Group 17351" o:spid="_x0000_s1536" style="position:absolute;left:6452;top:1494;width:410;height:1599" coordsize="600,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">
                  <o:lock v:ext="edit" aspectratio="t"/>
                  <v:rect id="Rectangle 17352" o:spid="_x0000_s1537" style="position:absolute;top:2115;width:473;height:2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3Y8cA&#10;AADcAAAADwAAAGRycy9kb3ducmV2LnhtbESPzW7CMBCE70h9B2sr9QYOrVpQwKC2ohIULvyJ6xIv&#10;cdR4ncYGQp++RkLiOJqdb3aG48aW4kS1Lxwr6HYSEMSZ0wXnCjbrr3YfhA/IGkvHpOBCHsajh9YQ&#10;U+3OvKTTKuQiQtinqMCEUKVS+syQRd9xFXH0Dq62GKKsc6lrPEe4LeVzkrxJiwXHBoMVfRrKflZH&#10;G9+Yff9Nd939ZNGbSzxuJ8vfj7VR6umxeR+ACNSE+/EtPdUKei+vcB0TCS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Xt2PHAAAA3AAAAA8AAAAAAAAAAAAAAAAAmAIAAGRy&#10;cy9kb3ducmV2LnhtbFBLBQYAAAAABAAEAPUAAACMAwAAAAA=&#10;" fillcolor="#333">
                    <v:fill color2="silver" angle="90" focus="50%" type="gradient"/>
                    <o:lock v:ext="edit" aspectratio="t"/>
                  </v:rect>
                  <v:group id="Group 17353" o:spid="_x0000_s1538" style="position:absolute;left:49;top:1005;width:421;height:779" coordsize="42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av9sUAAADcAAAADwAAAGRycy9kb3ducmV2LnhtbESPQYvCMBSE78L+h/CE&#10;vWnaFXWpRhFxlz2IoC6It0fzbIvNS2liW/+9EQSPw8x8w8yXnSlFQ7UrLCuIhxEI4tTqgjMF/8ef&#10;wTcI55E1lpZJwZ0cLBcfvTkm2ra8p+bgMxEg7BJUkHtfJVK6NCeDbmgr4uBdbG3QB1lnUtfYBrgp&#10;5VcUTaTBgsNCjhWtc0qvh5tR8NtiuxrFm2Z7vazv5+N4d9rGpNRnv1vNQHjq/Dv8av9pBdP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Gr/bFAAAA3AAA&#10;AA8AAAAAAAAAAAAAAAAAqgIAAGRycy9kb3ducmV2LnhtbFBLBQYAAAAABAAEAPoAAACcAwAAAAA=&#10;">
                    <o:lock v:ext="edit" aspectratio="t"/>
                    <v:group id="Group 17354" o:spid="_x0000_s1539" style="position:absolute;top:147;width:421;height:632" coordsize="42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o:lock v:ext="edit" aspectratio="t"/>
                      <v:shape id="未知" o:spid="_x0000_s1540" style="position:absolute;left:127;top:476;width:124;height:156;rotation:262177fd;flip:y;visibility:visible;mso-wrap-style:square;v-text-anchor:top"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zUT8IA&#10;AADcAAAADwAAAGRycy9kb3ducmV2LnhtbERPz2vCMBS+D/wfwhN2GZq6MR2dqajg8LrWg7u9Nc+m&#10;tHkpSdTuv18Ogx0/vt/rzWh7cSMfWscKFvMMBHHtdMuNglN1mL2BCBFZY++YFPxQgE0xeVhjrt2d&#10;P+lWxkakEA45KjAxDrmUoTZkMczdQJy4i/MWY4K+kdrjPYXbXj5n2VJabDk1GBxob6juyqtVcK66&#10;3TmWXx/l8fXJVIedX6z8t1KP03H7DiLSGP/Ff+6jVrB6SWvTmXQEZP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fNRPwgAAANwAAAAPAAAAAAAAAAAAAAAAAJgCAABkcnMvZG93&#10;bnJldi54bWxQSwUGAAAAAAQABAD1AAAAhwMAAAAA&#10;"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connecttype="custom" o:connectlocs="99,154;99,121;109,97;119,80;123,64;124,49;120,35;111,18;83,3;55,3;25,18;7,36;1,57;1,66;4,68;19,47;35,33;49,26;72,22;94,35;101,64;94,84;88,94;82,113;80,123;77,156" o:connectangles="0,0,0,0,0,0,0,0,0,0,0,0,0,0,0,0,0,0,0,0,0,0,0,0,0,0"/>
                        <o:lock v:ext="edit" aspectratio="t"/>
                      </v:shape>
                      <v:group id="Group 17356" o:spid="_x0000_s1541" style="position:absolute;top:27;width:421;height:434"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o:lock v:ext="edit" aspectratio="t"/>
                        <v:oval id="Oval 17357" o:spid="_x0000_s1542" style="position:absolute;width:421;height: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ezXcEA&#10;AADcAAAADwAAAGRycy9kb3ducmV2LnhtbERPTYvCMBC9C/sfwix4EU3VxZVqlEUUvVoXz0MzNnWb&#10;SW2iVn+9OSx4fLzv+bK1lbhR40vHCoaDBARx7nTJhYLfw6Y/BeEDssbKMSl4kIfl4qMzx1S7O+/p&#10;loVCxBD2KSowIdSplD43ZNEPXE0cuZNrLIYIm0LqBu8x3FZylCQTabHk2GCwppWh/C+7WgWT82Fr&#10;kuq4Pj5757Ab7y/Zc3tRqvvZ/sxABGrDW/zv3mkF319xfjwTj4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3s13BAAAA3AAAAA8AAAAAAAAAAAAAAAAAmAIAAGRycy9kb3du&#10;cmV2LnhtbFBLBQYAAAAABAAEAPUAAACGAwAAAAA=&#10;" strokeweight="1.5pt">
                          <o:lock v:ext="edit" aspectratio="t"/>
                        </v:oval>
                        <v:oval id="Oval 17358" o:spid="_x0000_s1543" style="position:absolute;left:37;top:42;width:342;height:3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9vcIA&#10;AADcAAAADwAAAGRycy9kb3ducmV2LnhtbESPQUsDMRSE74L/ITyhN5tUipZt0yKC0lu1rXh9bF53&#10;UzcvS/Labv+9EQSPw8x8wyxWQ+jUmVL2kS1MxgYUcR2d58bCfvd6PwOVBdlhF5ksXCnDanl7s8DK&#10;xQt/0HkrjSoQzhVaaEX6SutctxQwj2NPXLxDTAGlyNRol/BS4KHTD8Y86oCey0KLPb20VH9vT8HC&#10;xr9pb8wRSdJB0peh9+6TrB3dDc9zUEKD/If/2mtn4Wk6gd8z5Qjo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D29wgAAANwAAAAPAAAAAAAAAAAAAAAAAJgCAABkcnMvZG93&#10;bnJldi54bWxQSwUGAAAAAAQABAD1AAAAhwMAAAAA&#10;" fillcolor="black">
                          <v:fill rotate="t" focusposition=".5,.5" focussize="" focus="100%" type="gradientRadial"/>
                          <o:lock v:ext="edit" aspectratio="t"/>
                        </v:oval>
                      </v:group>
                      <v:roundrect id="AutoShape 17359" o:spid="_x0000_s1544" style="position:absolute;left:170;width:74;height:486;visibility:visible" arcsize="708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nscUA&#10;AADcAAAADwAAAGRycy9kb3ducmV2LnhtbESPQUvDQBSE7wX/w/IEb+3GWhqJ3RYRRC8KtqXg7Zl9&#10;zYZk34bsM03/fVcQehxm5htmtRl9qwbqYx3YwP0sA0VcBltzZWC/e50+goqCbLENTAbOFGGzvpms&#10;sLDhxF80bKVSCcKxQANOpCu0jqUjj3EWOuLkHUPvUZLsK217PCW4b/U8y5baY81pwWFHL47KZvvr&#10;DXwf/KeT7ixHnbuheWh+lh9vuTF3t+PzEyihUa7h//a7NZAv5vB3Jh0Bv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luexxQAAANwAAAAPAAAAAAAAAAAAAAAAAJgCAABkcnMv&#10;ZG93bnJldi54bWxQSwUGAAAAAAQABAD1AAAAigMAAAAA&#10;" fillcolor="black">
                        <v:fill rotate="t" angle="90" focus="50%" type="gradient"/>
                        <o:lock v:ext="edit" aspectratio="t"/>
                      </v:roundrect>
                      <v:oval id="Oval 17360" o:spid="_x0000_s1545" style="position:absolute;left:182;top:222;width:48;height: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MocQA&#10;AADcAAAADwAAAGRycy9kb3ducmV2LnhtbESPQWvCQBSE74X+h+UVeqsbG7WSuoooBXvowVjvj+wz&#10;CWbfhuwzxn/vCoUeh5n5hlmsBteonrpQezYwHiWgiAtvay4N/B6+3uaggiBbbDyTgRsFWC2fnxaY&#10;WX/lPfW5lCpCOGRooBJpM61DUZHDMPItcfROvnMoUXalth1eI9w1+j1JZtphzXGhwpY2FRXn/OIM&#10;bMt1Put1KtP0tN3J9Hz8+U7Hxry+DOtPUEKD/If/2jtr4GOS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SjKHEAAAA3AAAAA8AAAAAAAAAAAAAAAAAmAIAAGRycy9k&#10;b3ducmV2LnhtbFBLBQYAAAAABAAEAPUAAACJAwAAAAA=&#10;">
                        <o:lock v:ext="edit" aspectratio="t"/>
                      </v:oval>
                    </v:group>
                    <v:shape id="未知" o:spid="_x0000_s1546" style="position:absolute;left:168;width:124;height:156;rotation:262177fd;flip:x;visibility:visible;mso-wrap-style:square;v-text-anchor:top"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tN8UA&#10;AADcAAAADwAAAGRycy9kb3ducmV2LnhtbESPQWsCMRSE74X+h/AKvRTNKrbKapQqKF6724Penpvn&#10;ZnHzsiSpbv+9KRQ8DjPzDbNY9bYVV/KhcaxgNMxAEFdON1wr+C63gxmIEJE1to5JwS8FWC2fnxaY&#10;a3fjL7oWsRYJwiFHBSbGLpcyVIYshqHriJN3dt5iTNLXUnu8Jbht5TjLPqTFhtOCwY42hqpL8WMV&#10;HMrL+hCL467Yv7+Zcrv2o6k/KfX60n/OQUTq4yP8395rBdPJBP7Op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603xQAAANwAAAAPAAAAAAAAAAAAAAAAAJgCAABkcnMv&#10;ZG93bnJldi54bWxQSwUGAAAAAAQABAD1AAAAigMAAAAA&#10;"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connecttype="custom" o:connectlocs="99,154;99,121;109,97;119,80;123,64;124,49;120,35;111,18;83,3;55,3;25,18;7,36;1,57;1,66;4,68;19,47;35,33;49,26;72,22;94,35;101,64;94,84;88,94;82,113;80,123;77,156" o:connectangles="0,0,0,0,0,0,0,0,0,0,0,0,0,0,0,0,0,0,0,0,0,0,0,0,0,0"/>
                      <o:lock v:ext="edit" aspectratio="t"/>
                    </v:shape>
                  </v:group>
                  <v:line id="Line 17362" o:spid="_x0000_s1547" style="position:absolute;visibility:visible" from="246,1752" to="246,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o:lock v:ext="edit" aspectratio="t"/>
                  </v:line>
                  <v:group id="Group 17363" o:spid="_x0000_s1548" style="position:absolute;left:10;width:590;height:710" coordsize="590,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o:lock v:ext="edit" aspectratio="t"/>
                    <v:shape id="未知" o:spid="_x0000_s1549" style="position:absolute;left:171;top:554;width:124;height:156;rotation:262177fd;flip:y;visibility:visible;mso-wrap-style:square;v-text-anchor:top"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UzQMUA&#10;AADcAAAADwAAAGRycy9kb3ducmV2LnhtbESPQWsCMRSE74X+h/CEXkrNWmpXVqPUgsWruz3o7bl5&#10;bhY3L0uS6vbfN4LQ4zAz3zCL1WA7cSEfWscKJuMMBHHtdMuNgu9q8zIDESKyxs4xKfilAKvl48MC&#10;C+2uvKNLGRuRIBwKVGBi7AspQ23IYhi7njh5J+ctxiR9I7XHa4LbTr5m2bu02HJaMNjTp6H6XP5Y&#10;BfvqvN7H8vBVbqfPptqs/ST3R6WeRsPHHESkIf6H7+2tVpC/5XA7k4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5TNAxQAAANwAAAAPAAAAAAAAAAAAAAAAAJgCAABkcnMv&#10;ZG93bnJldi54bWxQSwUGAAAAAAQABAD1AAAAigMAAAAA&#10;"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connecttype="custom" o:connectlocs="99,154;99,121;109,97;119,80;123,64;124,49;120,35;111,18;83,3;55,3;25,18;7,36;1,57;1,66;4,68;19,47;35,33;49,26;72,22;94,35;101,64;94,84;88,94;82,113;80,123;77,156" o:connectangles="0,0,0,0,0,0,0,0,0,0,0,0,0,0,0,0,0,0,0,0,0,0,0,0,0,0"/>
                      <o:lock v:ext="edit" aspectratio="t"/>
                    </v:shape>
                    <v:group id="Group 17365" o:spid="_x0000_s1550" style="position:absolute;left:44;top:105;width:421;height:434"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o:lock v:ext="edit" aspectratio="t"/>
                      <v:oval id="Oval 17366" o:spid="_x0000_s1551" style="position:absolute;width:421;height: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0awMUA&#10;AADcAAAADwAAAGRycy9kb3ducmV2LnhtbESPT2sCMRTE74V+h/AKXopma8U/q1FKadGrq3h+bJ6b&#10;tZuXdZPq6qc3guBxmJnfMLNFaytxosaXjhV89BIQxLnTJRcKtpvf7hiED8gaK8ek4EIeFvPXlxmm&#10;2p15TacsFCJC2KeowIRQp1L63JBF33M1cfT2rrEYomwKqRs8R7itZD9JhtJiyXHBYE3fhvK/7N8q&#10;GB42S5NUu5/d9f0QVp/rY3ZdHpXqvLVfUxCB2vAMP9orrWA0mMD9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TRrAxQAAANwAAAAPAAAAAAAAAAAAAAAAAJgCAABkcnMv&#10;ZG93bnJldi54bWxQSwUGAAAAAAQABAD1AAAAigMAAAAA&#10;" strokeweight="1.5pt">
                        <o:lock v:ext="edit" aspectratio="t"/>
                      </v:oval>
                      <v:oval id="Oval 17367" o:spid="_x0000_s1552" style="position:absolute;left:37;top:42;width:342;height:3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O+74A&#10;AADcAAAADwAAAGRycy9kb3ducmV2LnhtbERPTWsCMRC9F/wPYQRvNbFQLVujFKGlN6229Dpsxt20&#10;m8mSTHX99+ZQ8Ph438v1EDp1opR9ZAuzqQFFXEfnubHweXi9fwKVBdlhF5ksXCjDejW6W2Ll4pk/&#10;6LSXRpUQzhVaaEX6SutctxQwT2NPXLhjTAGlwNRol/BcwkOnH4yZ64CeS0OLPW1aqn/3f8HC1r9p&#10;b8wPkqSjpG9Du+6LrJ2Mh5dnUEKD3MT/7ndnYfFY5pcz5Qjo1R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hDvu+AAAA3AAAAA8AAAAAAAAAAAAAAAAAmAIAAGRycy9kb3ducmV2&#10;LnhtbFBLBQYAAAAABAAEAPUAAACDAwAAAAA=&#10;" fillcolor="black">
                        <v:fill rotate="t" focusposition=".5,.5" focussize="" focus="100%" type="gradientRadial"/>
                        <o:lock v:ext="edit" aspectratio="t"/>
                      </v:oval>
                    </v:group>
                    <v:group id="Group 17368" o:spid="_x0000_s1553" style="position:absolute;width:590;height:55" coordsize="5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o:lock v:ext="edit" aspectratio="t"/>
                      <v:line id="Line 17369" o:spid="_x0000_s1554" style="position:absolute;flip:y;visibility:visible" from="493,0" to="5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dZtMUAAADcAAAADwAAAGRycy9kb3ducmV2LnhtbESPwW7CMBBE75X6D9Yi9YKKQ0TbKMWg&#10;UimI9lZo76t466TE68g2EP4eIyH1OJqdNzvz5WA7cSQfWscKppMMBHHtdMtGwfeueixAhIissXNM&#10;Cs4UYLm4v5tjqd2Jv+i4jUYkCIcSFTQx9qWUoW7IYpi4njh5v85bjEl6I7XHU4LbTuZZ9iwttpwa&#10;GuzpvaF6vz3Y9MbHrihm+tOb1dhUf/lPXq2LtVIPo+HtFUSkIf4f39IbreDlKYf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tdZtMUAAADcAAAADwAAAAAAAAAA&#10;AAAAAAChAgAAZHJzL2Rvd25yZXYueG1sUEsFBgAAAAAEAAQA+QAAAJMDAAAAAA==&#10;" strokeweight=".25pt">
                        <o:lock v:ext="edit" aspectratio="t"/>
                      </v:line>
                      <v:line id="Line 17370" o:spid="_x0000_s1555" style="position:absolute;flip:y;visibility:visible" from="394,0" to="49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8L8UAAADcAAAADwAAAGRycy9kb3ducmV2LnhtbESPQU8CMRCF7yb+h2ZMvBjosqJuVgpB&#10;kiXgTcD7ZDt2V7fTTVtg/feUxMTjy5v3vXmzxWA7cSIfWscKJuMMBHHtdMtGwWFfjQoQISJr7ByT&#10;gl8KsJjf3syw1O7MH3TaRSMShEOJCpoY+1LKUDdkMYxdT5y8L+ctxiS9kdrjOcFtJ/Mse5YWW04N&#10;Dfa0aqj+2R1temO7L4qpfvfm7cFU3/lnXq2LtVL3d8PyFUSkIf4f/6U3WsHL0yN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v8L8UAAADcAAAADwAAAAAAAAAA&#10;AAAAAAChAgAAZHJzL2Rvd25yZXYueG1sUEsFBgAAAAAEAAQA+QAAAJMDAAAAAA==&#10;" strokeweight=".25pt">
                        <o:lock v:ext="edit" aspectratio="t"/>
                      </v:line>
                      <v:line id="Line 17371" o:spid="_x0000_s1556" style="position:absolute;flip:y;visibility:visible" from="297,0" to="3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JkW8UAAADcAAAADwAAAGRycy9kb3ducmV2LnhtbESPzWrDMBCE74W8g9hALqWRa9LUuFFC&#10;W3Boc8vffbG2shNrZSQlcd++KhR6HGbnm53FarCduJIPrWMFj9MMBHHtdMtGwWFfPRQgQkTW2Dkm&#10;Bd8UYLUc3S2w1O7GW7ruohEJwqFEBU2MfSllqBuyGKauJ07el/MWY5LeSO3xluC2k3mWzaXFllND&#10;gz29N1Sfdxeb3vjcF8VMb7x5uzfVKT/m1bpYKzUZD68vICIN8f/4L/2hFTw/ze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JkW8UAAADcAAAADwAAAAAAAAAA&#10;AAAAAAChAgAAZHJzL2Rvd25yZXYueG1sUEsFBgAAAAAEAAQA+QAAAJMDAAAAAA==&#10;" strokeweight=".25pt">
                        <o:lock v:ext="edit" aspectratio="t"/>
                      </v:line>
                      <v:line id="Line 17372" o:spid="_x0000_s1557" style="position:absolute;flip:y;visibility:visible" from="200,0" to="2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7BwMUAAADcAAAADwAAAGRycy9kb3ducmV2LnhtbESPzWrDMBCE74W+g9hCLyWRY5rGOFFC&#10;WnBoc2t+7ou1kZ1YKyOpifv2VaHQ4zA73+wsVoPtxJV8aB0rmIwzEMS10y0bBYd9NSpAhIissXNM&#10;Cr4pwGp5f7fAUrsbf9J1F41IEA4lKmhi7EspQ92QxTB2PXHyTs5bjEl6I7XHW4LbTuZZ9iIttpwa&#10;GuzpraH6svuy6Y2PfVE86603r0+mOufHvNoUG6UeH4b1HESkIf4f/6XftYLZdAq/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7BwMUAAADcAAAADwAAAAAAAAAA&#10;AAAAAAChAgAAZHJzL2Rvd25yZXYueG1sUEsFBgAAAAAEAAQA+QAAAJMDAAAAAA==&#10;" strokeweight=".25pt">
                        <o:lock v:ext="edit" aspectratio="t"/>
                      </v:line>
                      <v:line id="Line 17373" o:spid="_x0000_s1558" style="position:absolute;flip:y;visibility:visible" from="102,0" to="20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xft8UAAADcAAAADwAAAGRycy9kb3ducmV2LnhtbESPzWrDMBCE74W8g9hCLyWRa9rUOFFC&#10;WnBIc2t+7ou1kZ1aKyOpifv2VaDQ4zA73+zMl4PtxIV8aB0reJpkIIhrp1s2Cg77alyACBFZY+eY&#10;FPxQgOVidDfHUrsrf9JlF41IEA4lKmhi7EspQ92QxTBxPXHyTs5bjEl6I7XHa4LbTuZZNpUWW04N&#10;Dfb03lD9tfu26Y2PfVE86603b4+mOufHvFoXa6Ue7ofVDESkIf4f/6U3WsHryx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xft8UAAADcAAAADwAAAAAAAAAA&#10;AAAAAAChAgAAZHJzL2Rvd25yZXYueG1sUEsFBgAAAAAEAAQA+QAAAJMDAAAAAA==&#10;" strokeweight=".25pt">
                        <o:lock v:ext="edit" aspectratio="t"/>
                      </v:line>
                      <v:line id="Line 17374" o:spid="_x0000_s1559" style="position:absolute;flip:y;visibility:visible" from="4,0" to="10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D6LMUAAADcAAAADwAAAGRycy9kb3ducmV2LnhtbESPzWrDMBCE74W8g9hCLyWRa9rGOFFC&#10;WnBIc2t+7ou1kZ1aKyOpifv2VaDQ4zA73+zMl4PtxIV8aB0reJpkIIhrp1s2Cg77alyACBFZY+eY&#10;FPxQgOVidDfHUrsrf9JlF41IEA4lKmhi7EspQ92QxTBxPXHyTs5bjEl6I7XHa4LbTuZZ9iottpwa&#10;GuzpvaH6a/dt0xsf+6J41ltv3h5Ndc6PebUu1ko93A+rGYhIQ/w//ktvtILpyx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D6LMUAAADcAAAADwAAAAAAAAAA&#10;AAAAAAChAgAAZHJzL2Rvd25yZXYueG1sUEsFBgAAAAAEAAQA+QAAAJMDAAAAAA==&#10;" strokeweight=".25pt">
                        <o:lock v:ext="edit" aspectratio="t"/>
                      </v:line>
                      <v:line id="Line 17375" o:spid="_x0000_s1560" style="position:absolute;flip:y;visibility:visible" from="0,54" to="56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gQsQAAADcAAAADwAAAGRycy9kb3ducmV2LnhtbERPy2oCMRTdC/5DuEI3UjNKH3ZqFBEE&#10;F260ZaS728ntZJjJzZikOv17syi4PJz3YtXbVlzIh9qxgukkA0FcOl1zpeDzY/s4BxEissbWMSn4&#10;owCr5XCwwFy7Kx/ocoyVSCEcclRgYuxyKUNpyGKYuI44cT/OW4wJ+kpqj9cUbls5y7IXabHm1GCw&#10;o42hsjn+WgVyvh+f/fr7qSma0+nNFGXRfe2Vehj163cQkfp4F/+7d1rB63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2BCxAAAANwAAAAPAAAAAAAAAAAA&#10;AAAAAKECAABkcnMvZG93bnJldi54bWxQSwUGAAAAAAQABAD5AAAAkgMAAAAA&#10;">
                        <o:lock v:ext="edit" aspectratio="t"/>
                      </v:line>
                    </v:group>
                    <v:roundrect id="AutoShape 17376" o:spid="_x0000_s1561" style="position:absolute;left:214;top:57;width:66;height:507;visibility:visible" arcsize="708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HcUA&#10;AADcAAAADwAAAGRycy9kb3ducmV2LnhtbESPQUvDQBSE74L/YXlCb3aj0kZjt0UE0UuFVhG8PbOv&#10;2ZDs25B9TdN/3y0IPQ4z8w2zWI2+VQP1sQ5s4G6agSIug625MvD99Xb7CCoKssU2MBk4UoTV8vpq&#10;gYUNB97QsJVKJQjHAg04ka7QOpaOPMZp6IiTtwu9R0myr7Tt8ZDgvtX3WTbXHmtOCw47enVUNtu9&#10;N/D74z+ddEfZ6dwNzUPzN1+/58ZMbsaXZ1BCo1zC/+0PayCfPcH5TDoCen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6+MdxQAAANwAAAAPAAAAAAAAAAAAAAAAAJgCAABkcnMv&#10;ZG93bnJldi54bWxQSwUGAAAAAAQABAD1AAAAigMAAAAA&#10;" fillcolor="black">
                      <v:fill rotate="t" angle="90" focus="50%" type="gradient"/>
                      <o:lock v:ext="edit" aspectratio="t"/>
                    </v:roundrect>
                    <v:oval id="Oval 17377" o:spid="_x0000_s1562" style="position:absolute;left:226;top:300;width:48;height: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OtsIA&#10;AADcAAAADwAAAGRycy9kb3ducmV2LnhtbERPTWvCQBC9C/0PyxR6040NxpJmFakU9NBDY3sfsmMS&#10;kp0N2WlM/717KPT4eN/Ffna9mmgMrWcD61UCirjytuXawNflffkCKgiyxd4zGfilAPvdw6LA3Pob&#10;f9JUSq1iCIccDTQiQ651qBpyGFZ+II7c1Y8OJcKx1nbEWwx3vX5Okkw7bDk2NDjQW0NVV/44A8f6&#10;UGaTTmWTXo8n2XTfH+d0bczT43x4BSU0y7/4z32yBrZZnB/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U62wgAAANwAAAAPAAAAAAAAAAAAAAAAAJgCAABkcnMvZG93&#10;bnJldi54bWxQSwUGAAAAAAQABAD1AAAAhwMAAAAA&#10;">
                      <o:lock v:ext="edit" aspectratio="t"/>
                    </v:oval>
                  </v:group>
                </v:group>
                <v:shape id="Text Box 16157" o:spid="_x0000_s1563" type="#_x0000_t202" style="position:absolute;left:6384;top:3102;width:618;height:240;visibility:visible" wrapcoords="0 0 21600 0 21600 21600 0 21600 0 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Dya8EA&#10;AADcAAAADwAAAGRycy9kb3ducmV2LnhtbERPz2vCMBS+D/wfwhN2m4lj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w8mvBAAAA3AAAAA8AAAAAAAAAAAAAAAAAmAIAAGRycy9kb3du&#10;cmV2LnhtbFBLBQYAAAAABAAEAPUAAACGAwAAAAA=&#10;" filled="f" stroked="f">
                  <o:lock v:ext="edit" aspectratio="t"/>
                  <v:textbox style="mso-next-textbox:#Text Box 16157" inset="0,0,0,0">
                    <w:txbxContent>
                      <w:p w:rsidR="009507ED" w:rsidRDefault="009507ED" w:rsidP="009507ED">
                        <w:pPr>
                          <w:ind w:firstLineChars="50" w:firstLine="90"/>
                          <w:rPr>
                            <w:rFonts w:eastAsia="方正书宋_GBK" w:hint="eastAsia"/>
                            <w:sz w:val="18"/>
                            <w:szCs w:val="18"/>
                          </w:rPr>
                        </w:pPr>
                        <w:r w:rsidRPr="007F77CC">
                          <w:rPr>
                            <w:rFonts w:ascii="宋体" w:hAnsi="宋体" w:hint="eastAsia"/>
                            <w:sz w:val="18"/>
                            <w:szCs w:val="18"/>
                          </w:rPr>
                          <w:t>图</w:t>
                        </w:r>
                        <w:r>
                          <w:rPr>
                            <w:rFonts w:eastAsia="方正书宋_GBK" w:hint="eastAsia"/>
                            <w:sz w:val="18"/>
                            <w:szCs w:val="18"/>
                          </w:rPr>
                          <w:t>14</w:t>
                        </w:r>
                      </w:p>
                    </w:txbxContent>
                  </v:textbox>
                </v:shape>
              </v:group>
              <v:group id="_x0000_s1564" style="position:absolute;left:4273;top:9923;width:992;height:2384" coordorigin="7917,8630" coordsize="998,2351" wrapcoords="7093 0 -322 2201 -322 18436 6448 19399 14507 19399 16442 19399 21278 18161 21600 688 19988 275 12896 0 7093 0">
                <o:lock v:ext="edit" aspectratio="t"/>
                <v:group id="_x0000_s1565" style="position:absolute;left:7917;top:8630;width:998;height:2133" coordorigin="8552,4452" coordsize="998,2133">
                  <o:lock v:ext="edit" aspectratio="t"/>
                  <v:group id="_x0000_s1566" style="position:absolute;left:8734;top:4616;width:590;height:1710" coordorigin="3465,4212" coordsize="630,1248">
                    <o:lock v:ext="edit" aspectratio="t"/>
                    <v:line id="_x0000_s1567" style="position:absolute" from="3570,4212" to="3990,4212">
                      <o:lock v:ext="edit" aspectratio="t"/>
                    </v:line>
                    <v:line id="_x0000_s1568" style="position:absolute" from="3570,4368" to="3990,4368">
                      <o:lock v:ext="edit" aspectratio="t"/>
                    </v:line>
                    <v:line id="_x0000_s1569" style="position:absolute" from="3465,4524" to="4095,4524">
                      <o:lock v:ext="edit" aspectratio="t"/>
                    </v:line>
                    <v:line id="_x0000_s1570" style="position:absolute" from="3570,4680" to="3990,4680">
                      <o:lock v:ext="edit" aspectratio="t"/>
                    </v:line>
                    <v:line id="_x0000_s1571" style="position:absolute" from="3570,4836" to="3990,4836">
                      <o:lock v:ext="edit" aspectratio="t"/>
                    </v:line>
                    <v:line id="_x0000_s1572" style="position:absolute" from="3570,4992" to="3990,4992">
                      <o:lock v:ext="edit" aspectratio="t"/>
                    </v:line>
                    <v:line id="_x0000_s1573" style="position:absolute" from="3570,5148" to="3990,5148">
                      <o:lock v:ext="edit" aspectratio="t"/>
                    </v:line>
                    <v:line id="_x0000_s1574" style="position:absolute" from="3465,5304" to="4095,5304">
                      <o:lock v:ext="edit" aspectratio="t"/>
                    </v:line>
                    <v:line id="_x0000_s1575" style="position:absolute" from="3570,5460" to="3990,5460">
                      <o:lock v:ext="edit" aspectratio="t"/>
                    </v:line>
                    <v:line id="_x0000_s1576" style="position:absolute" from="3570,4290" to="3990,4290">
                      <o:lock v:ext="edit" aspectratio="t"/>
                    </v:line>
                    <v:line id="_x0000_s1577" style="position:absolute" from="3570,4446" to="3990,4446">
                      <o:lock v:ext="edit" aspectratio="t"/>
                    </v:line>
                    <v:line id="_x0000_s1578" style="position:absolute" from="3570,4602" to="3990,4602">
                      <o:lock v:ext="edit" aspectratio="t"/>
                    </v:line>
                    <v:line id="_x0000_s1579" style="position:absolute" from="3570,4758" to="3990,4758">
                      <o:lock v:ext="edit" aspectratio="t"/>
                    </v:line>
                    <v:line id="_x0000_s1580" style="position:absolute" from="3465,4914" to="4095,4914">
                      <o:lock v:ext="edit" aspectratio="t"/>
                    </v:line>
                    <v:line id="_x0000_s1581" style="position:absolute" from="3570,5070" to="3990,5070">
                      <o:lock v:ext="edit" aspectratio="t"/>
                    </v:line>
                    <v:line id="_x0000_s1582" style="position:absolute" from="3570,5226" to="3990,5226">
                      <o:lock v:ext="edit" aspectratio="t"/>
                    </v:line>
                    <v:line id="_x0000_s1583" style="position:absolute" from="3570,5382" to="3990,5382">
                      <o:lock v:ext="edit" aspectratio="t"/>
                    </v:line>
                  </v:group>
                  <v:rect id="_x0000_s1584" style="position:absolute;left:8938;top:4476;width:176;height:2084" strokeweight="1pt">
                    <o:lock v:ext="edit" aspectratio="t"/>
                  </v:rect>
                  <v:rect id="_x0000_s1585" style="position:absolute;left:8897;top:6396;width:306;height:189" strokecolor="white">
                    <o:lock v:ext="edit" aspectratio="t"/>
                  </v:rect>
                  <v:rect id="_x0000_s1586" style="position:absolute;left:8946;top:5469;width:150;height:910" fillcolor="black">
                    <o:lock v:ext="edit" aspectratio="t"/>
                  </v:rect>
                  <v:rect id="_x0000_s1587" style="position:absolute;left:8914;top:4452;width:222;height:87" stroked="f">
                    <o:lock v:ext="edit" aspectratio="t"/>
                  </v:rect>
                  <v:group id="_x0000_s1588" style="position:absolute;left:8552;top:4512;width:972;height:1950" coordorigin="2388,5244" coordsize="972,1950">
                    <o:lock v:ext="edit" aspectratio="t"/>
                    <v:line id="_x0000_s1589" style="position:absolute" from="2388,5262" to="2388,7194" strokeweight="1pt">
                      <o:lock v:ext="edit" aspectratio="t"/>
                    </v:line>
                    <v:line id="_x0000_s1590" style="position:absolute" from="3360,5244" to="3360,7176" strokeweight="1pt">
                      <o:lock v:ext="edit" aspectratio="t"/>
                    </v:line>
                  </v:group>
                  <v:group id="_x0000_s1591" style="position:absolute;left:9286;top:4485;width:264;height:1737" coordorigin="3122,5217" coordsize="264,1737">
                    <o:lock v:ext="edit" aspectratio="t"/>
                    <v:shape id="_x0000_s1592" type="#_x0000_t202" style="position:absolute;left:3156;top:5625;width:230;height:261" filled="f" stroked="f">
                      <o:lock v:ext="edit" aspectratio="t"/>
                      <v:textbox style="mso-next-textbox:#_x0000_s1592" inset="0,0,0,0">
                        <w:txbxContent>
                          <w:p w:rsidR="009507ED" w:rsidRDefault="009507ED" w:rsidP="009507ED">
                            <w:pPr>
                              <w:rPr>
                                <w:rFonts w:hint="eastAsia"/>
                                <w:sz w:val="18"/>
                                <w:szCs w:val="18"/>
                              </w:rPr>
                            </w:pPr>
                            <w:r>
                              <w:rPr>
                                <w:rFonts w:hint="eastAsia"/>
                                <w:sz w:val="18"/>
                                <w:szCs w:val="18"/>
                              </w:rPr>
                              <w:t>2</w:t>
                            </w:r>
                            <w:r>
                              <w:rPr>
                                <w:sz w:val="18"/>
                                <w:szCs w:val="18"/>
                              </w:rPr>
                              <w:t>0</w:t>
                            </w:r>
                            <w:r>
                              <w:rPr>
                                <w:rFonts w:hint="eastAsia"/>
                                <w:sz w:val="18"/>
                                <w:szCs w:val="18"/>
                              </w:rPr>
                              <w:t xml:space="preserve"> </w:t>
                            </w:r>
                          </w:p>
                        </w:txbxContent>
                      </v:textbox>
                    </v:shape>
                    <v:shape id="_x0000_s1593" type="#_x0000_t202" style="position:absolute;left:3122;top:5217;width:206;height:297" filled="f" stroked="f">
                      <o:lock v:ext="edit" aspectratio="t"/>
                      <v:textbox style="mso-next-textbox:#_x0000_s1593" inset="0,0,0,0">
                        <w:txbxContent>
                          <w:p w:rsidR="009507ED" w:rsidRDefault="009507ED" w:rsidP="009507ED">
                            <w:pPr>
                              <w:rPr>
                                <w:sz w:val="18"/>
                                <w:szCs w:val="18"/>
                              </w:rPr>
                            </w:pPr>
                            <w:r>
                              <w:rPr>
                                <w:rFonts w:ascii="宋体" w:hAnsi="宋体" w:hint="eastAsia"/>
                                <w:sz w:val="18"/>
                                <w:szCs w:val="18"/>
                              </w:rPr>
                              <w:t xml:space="preserve">℃ </w:t>
                            </w:r>
                          </w:p>
                        </w:txbxContent>
                      </v:textbox>
                    </v:shape>
                    <v:shape id="_x0000_s1594" type="#_x0000_t202" style="position:absolute;left:3156;top:6693;width:206;height:261" filled="f" stroked="f">
                      <o:lock v:ext="edit" aspectratio="t"/>
                      <v:textbox style="mso-next-textbox:#_x0000_s1594" inset="0,0,0,0">
                        <w:txbxContent>
                          <w:p w:rsidR="009507ED" w:rsidRDefault="009507ED" w:rsidP="009507ED">
                            <w:pPr>
                              <w:rPr>
                                <w:sz w:val="18"/>
                                <w:szCs w:val="18"/>
                              </w:rPr>
                            </w:pPr>
                            <w:r>
                              <w:rPr>
                                <w:rFonts w:hint="eastAsia"/>
                                <w:sz w:val="18"/>
                                <w:szCs w:val="18"/>
                              </w:rPr>
                              <w:t>3</w:t>
                            </w:r>
                            <w:r>
                              <w:rPr>
                                <w:sz w:val="18"/>
                                <w:szCs w:val="18"/>
                              </w:rPr>
                              <w:t>0</w:t>
                            </w:r>
                          </w:p>
                        </w:txbxContent>
                      </v:textbox>
                    </v:shape>
                  </v:group>
                </v:group>
                <v:shape id="_x0000_s1595" type="#_x0000_t202" style="position:absolute;left:8162;top:10696;width:512;height:285" filled="f" stroked="f" strokeweight=".5pt">
                  <v:stroke dashstyle="dash"/>
                  <o:lock v:ext="edit" aspectratio="t"/>
                  <v:textbox style="mso-next-textbox:#_x0000_s1595" inset=".5mm,0,0,0">
                    <w:txbxContent>
                      <w:p w:rsidR="009507ED" w:rsidRDefault="009507ED" w:rsidP="009507ED">
                        <w:pPr>
                          <w:rPr>
                            <w:rFonts w:eastAsia="方正书宋_GBK" w:hint="eastAsia"/>
                            <w:color w:val="000000"/>
                            <w:sz w:val="18"/>
                            <w:szCs w:val="18"/>
                          </w:rPr>
                        </w:pPr>
                        <w:r w:rsidRPr="007F77CC">
                          <w:rPr>
                            <w:rFonts w:ascii="宋体" w:hAnsi="宋体"/>
                            <w:color w:val="000000"/>
                            <w:sz w:val="18"/>
                            <w:szCs w:val="18"/>
                          </w:rPr>
                          <w:t>图</w:t>
                        </w:r>
                        <w:r>
                          <w:rPr>
                            <w:rFonts w:eastAsia="方正书宋_GBK"/>
                            <w:color w:val="000000"/>
                            <w:sz w:val="18"/>
                            <w:szCs w:val="18"/>
                          </w:rPr>
                          <w:t>1</w:t>
                        </w:r>
                        <w:r>
                          <w:rPr>
                            <w:rFonts w:eastAsia="方正书宋_GBK" w:hint="eastAsia"/>
                            <w:color w:val="000000"/>
                            <w:sz w:val="18"/>
                            <w:szCs w:val="18"/>
                          </w:rPr>
                          <w:t>5</w:t>
                        </w:r>
                      </w:p>
                    </w:txbxContent>
                  </v:textbox>
                </v:shape>
                <v:shape id="_x0000_s1596" style="position:absolute;left:8459;top:8747;width:7;height:1838;mso-wrap-style:square;mso-wrap-distance-left:9pt;mso-wrap-distance-top:0;mso-wrap-distance-right:9pt;mso-wrap-distance-bottom:0;mso-position-horizontal:absolute;mso-position-horizontal-relative:text;mso-position-vertical:absolute;mso-position-vertical-relative:text;v-text-anchor:top" coordsize="7,1838" path="m,l7,1838e" filled="f" strokecolor="white">
                  <v:path arrowok="t"/>
                  <o:lock v:ext="edit" aspectratio="t"/>
                </v:shape>
                <v:shape id="_x0000_s1597" style="position:absolute;left:8312;top:8744;width:8;height:1818;mso-wrap-style:square;mso-wrap-distance-left:9pt;mso-wrap-distance-top:0;mso-wrap-distance-right:9pt;mso-wrap-distance-bottom:0;mso-position-horizontal:absolute;mso-position-horizontal-relative:text;mso-position-vertical:absolute;mso-position-vertical-relative:text;v-text-anchor:top" coordsize="8,1818" path="m8,l,1818e" filled="f" strokecolor="white">
                  <v:path arrowok="t"/>
                  <o:lock v:ext="edit" aspectratio="t"/>
                </v:shape>
                <v:line id="_x0000_s1598" style="position:absolute;flip:y" from="8331,8725" to="8331,9661">
                  <o:lock v:ext="edit" aspectratio="t"/>
                </v:line>
                <v:line id="_x0000_s1599" style="position:absolute;flip:y" from="8449,8726" to="8449,9662">
                  <o:lock v:ext="edit" aspectratio="t"/>
                </v:line>
              </v:group>
              <v:group id="_x0000_s1600" style="position:absolute;left:7578;top:9641;width:1656;height:2699" coordorigin="5334,2406" coordsize="1656,2699" wrapcoords="2356 -120 -196 600 -196 17760 3535 19080 5105 19080 5105 21480 18065 21480 18655 19080 21796 17520 21796 1320 20422 240 19047 -120 2356 -120">
                <v:group id="_x0000_s1601" style="position:absolute;left:6438;top:4359;width:250;height:342" coordorigin="8296,12606" coordsize="273,375" wrapcoords="5082 0 2541 4696 13976 4696 11435 0 5082 0">
                  <v:shape id="_x0000_s1602" type="#_x0000_t202" style="position:absolute;left:8296;top:12661;width:273;height:320" filled="f" stroked="f">
                    <v:textbox style="mso-next-textbox:#_x0000_s1602" inset=".5mm,0,0,0">
                      <w:txbxContent>
                        <w:p w:rsidR="009507ED" w:rsidRPr="007378A7" w:rsidRDefault="009507ED" w:rsidP="009507ED">
                          <w:pPr>
                            <w:rPr>
                              <w:rFonts w:hint="eastAsia"/>
                              <w:sz w:val="18"/>
                            </w:rPr>
                          </w:pPr>
                          <w:r w:rsidRPr="007378A7">
                            <w:rPr>
                              <w:sz w:val="18"/>
                            </w:rPr>
                            <w:sym w:font="Symbol" w:char="F0B4"/>
                          </w:r>
                          <w:r w:rsidRPr="007378A7">
                            <w:rPr>
                              <w:rFonts w:hint="eastAsia"/>
                              <w:sz w:val="18"/>
                            </w:rPr>
                            <w:t>1</w:t>
                          </w:r>
                        </w:p>
                      </w:txbxContent>
                    </v:textbox>
                  </v:shape>
                  <v:shape id="_x0000_s1603" type="#_x0000_t5" style="position:absolute;left:8365;top:12606;width:93;height:105"/>
                </v:group>
                <v:group id="_x0000_s1604" style="position:absolute;left:6347;top:3409;width:414;height:325" coordorigin="8196,11522" coordsize="453,355" wrapcoords="8486 0 6943 5891 13886 5891 12343 0 8486 0">
                  <v:shape id="_x0000_s1605" type="#_x0000_t202" style="position:absolute;left:8196;top:11573;width:453;height:304" filled="f" stroked="f">
                    <v:textbox style="mso-next-textbox:#_x0000_s1605" inset=".5mm,0,0,0">
                      <w:txbxContent>
                        <w:p w:rsidR="009507ED" w:rsidRPr="007378A7" w:rsidRDefault="009507ED" w:rsidP="009507ED">
                          <w:pPr>
                            <w:rPr>
                              <w:rFonts w:hint="eastAsia"/>
                              <w:sz w:val="18"/>
                            </w:rPr>
                          </w:pPr>
                          <w:r w:rsidRPr="007378A7">
                            <w:rPr>
                              <w:sz w:val="18"/>
                            </w:rPr>
                            <w:sym w:font="Symbol" w:char="F0B4"/>
                          </w:r>
                          <w:r w:rsidRPr="007378A7">
                            <w:rPr>
                              <w:rFonts w:hint="eastAsia"/>
                              <w:sz w:val="18"/>
                            </w:rPr>
                            <w:t>100</w:t>
                          </w:r>
                        </w:p>
                      </w:txbxContent>
                    </v:textbox>
                  </v:shape>
                  <v:shape id="_x0000_s1606" type="#_x0000_t5" style="position:absolute;left:8376;top:11522;width:100;height:105"/>
                </v:group>
                <v:group id="_x0000_s1607" style="position:absolute;left:5514;top:3398;width:504;height:339" coordorigin="7284,11510" coordsize="552,371" wrapcoords="8894 0 7624 5635 13341 5635 12071 0 8894 0">
                  <v:shape id="_x0000_s1608" type="#_x0000_t202" style="position:absolute;left:7284;top:11576;width:552;height:305" filled="f" stroked="f">
                    <v:textbox style="mso-next-textbox:#_x0000_s1608" inset=".5mm,0,0,0">
                      <w:txbxContent>
                        <w:p w:rsidR="009507ED" w:rsidRPr="007378A7" w:rsidRDefault="009507ED" w:rsidP="009507ED">
                          <w:pPr>
                            <w:rPr>
                              <w:rFonts w:hint="eastAsia"/>
                              <w:sz w:val="18"/>
                            </w:rPr>
                          </w:pPr>
                          <w:r w:rsidRPr="007378A7">
                            <w:rPr>
                              <w:sz w:val="18"/>
                            </w:rPr>
                            <w:sym w:font="Symbol" w:char="F0B4"/>
                          </w:r>
                          <w:r w:rsidRPr="007378A7">
                            <w:rPr>
                              <w:rFonts w:hint="eastAsia"/>
                              <w:sz w:val="18"/>
                            </w:rPr>
                            <w:t>1000</w:t>
                          </w:r>
                        </w:p>
                      </w:txbxContent>
                    </v:textbox>
                  </v:shape>
                  <v:shape id="_x0000_s1609" type="#_x0000_t5" style="position:absolute;left:7517;top:11510;width:96;height:105"/>
                </v:group>
                <v:group id="_x0000_s1610" style="position:absolute;left:5602;top:4349;width:354;height:325" coordorigin="7380,12596" coordsize="388,355" wrapcoords="8100 -982 6300 5891 13500 5891 11700 -982 8100 -982">
                  <v:shape id="_x0000_s1611" type="#_x0000_t202" style="position:absolute;left:7380;top:12661;width:388;height:290" filled="f" stroked="f">
                    <v:textbox style="mso-next-textbox:#_x0000_s1611" inset=".5mm,0,0,0">
                      <w:txbxContent>
                        <w:p w:rsidR="009507ED" w:rsidRPr="007378A7" w:rsidRDefault="009507ED" w:rsidP="009507ED">
                          <w:pPr>
                            <w:rPr>
                              <w:rFonts w:hint="eastAsia"/>
                              <w:sz w:val="18"/>
                            </w:rPr>
                          </w:pPr>
                          <w:r w:rsidRPr="007378A7">
                            <w:rPr>
                              <w:sz w:val="18"/>
                            </w:rPr>
                            <w:sym w:font="Symbol" w:char="F0B4"/>
                          </w:r>
                          <w:r w:rsidRPr="007378A7">
                            <w:rPr>
                              <w:rFonts w:hint="eastAsia"/>
                              <w:sz w:val="18"/>
                            </w:rPr>
                            <w:t>10</w:t>
                          </w:r>
                        </w:p>
                      </w:txbxContent>
                    </v:textbox>
                  </v:shape>
                  <v:shape id="_x0000_s1612" type="#_x0000_t5" style="position:absolute;left:7519;top:12596;width:90;height:106"/>
                </v:group>
                <v:group id="_x0000_s1613" style="position:absolute;left:5674;top:2527;width:192;height:193" coordorigin="2534,9675" coordsize="270,270" wrapcoords="6646 -1662 -1662 1662 -1662 13292 1662 19938 18277 19938 21600 11631 21600 1662 13292 -1662 6646 -1662">
                  <v:oval id="_x0000_s1614" style="position:absolute;left:2534;top:9675;width:270;height:270"/>
                  <v:oval id="_x0000_s1615" style="position:absolute;left:2610;top:9757;width:120;height:120"/>
                </v:group>
                <v:group id="_x0000_s1616" style="position:absolute;left:6437;top:2527;width:192;height:193" coordorigin="2534,9675" coordsize="270,270" wrapcoords="6646 -1662 -1662 1662 -1662 13292 1662 19938 18277 19938 21600 11631 21600 1662 13292 -1662 6646 -1662">
                  <v:oval id="_x0000_s1617" style="position:absolute;left:2534;top:9675;width:270;height:270"/>
                  <v:oval id="_x0000_s1618" style="position:absolute;left:2610;top:9757;width:120;height:120"/>
                </v:group>
                <v:roundrect id="_x0000_s1619" style="position:absolute;left:5385;top:2466;width:1528;height:2194" arcsize="10923f" wrapcoords="3176 -148 1694 0 -212 1332 -212 19973 1059 21156 2118 21452 19482 21452 20753 21156 21812 19381 21812 1479 19694 0 18424 -148 3176 -148" filled="f"/>
                <v:group id="_x0000_s1620" style="position:absolute;left:5477;top:3756;width:577;height:582" coordorigin="2660,8949" coordsize="3120,3120" wrapcoords="7389 -554 3411 1108 -568 6092 -568 13846 568 17723 6253 21600 7389 21600 14211 21600 14779 21600 21032 17169 22168 11631 22168 6092 17621 1108 13642 -554 7389 -554">
                  <v:shapetype id="_x0000_t145" coordsize="21600,21600" o:spt="145" path="al10800,10800,10800,10800@3@15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s1621" type="#_x0000_t145" style="position:absolute;left:3156;top:9421;width:2165;height:2113;rotation:-647736fd" adj="-5796114,5400" fillcolor="black" strokeweight="0">
                    <v:shadow color="#868686"/>
                    <v:textpath style="font-family:&quot;Times New Roman&quot;;font-size:9pt;v-same-letter-heights:t" fitshape="t" trim="t" string="   1   2   3   4   5   6   7   8   9   0"/>
                  </v:shape>
                  <v:group id="_x0000_s1622" style="position:absolute;left:3580;top:9852;width:1284;height:1283" coordorigin="5040,11369" coordsize="780,780">
                    <v:group id="_x0000_s1623" style="position:absolute;left:5040;top:11369;width:780;height:780" coordorigin="5040,11369" coordsize="780,780">
                      <v:oval id="_x0000_s1624" style="position:absolute;left:5040;top:11369;width:780;height:780"/>
                      <v:oval id="_x0000_s1625" style="position:absolute;left:5136;top:11467;width:586;height:586"/>
                    </v:group>
                    <v:rect id="_x0000_s1626" style="position:absolute;left:5340;top:12045;width:164;height:90" fillcolor="black">
                      <v:fill r:id="rId24" o:title="浅色竖线" type="pattern"/>
                    </v:rect>
                    <v:rect id="_x0000_s1627" style="position:absolute;left:5340;top:11369;width:164;height:90" fillcolor="black">
                      <v:fill r:id="rId24" o:title="浅色竖线" type="pattern"/>
                    </v:rect>
                  </v:group>
                  <v:oval id="_x0000_s1628" style="position:absolute;left:2660;top:8949;width:3120;height:3120" filled="f" strokeweight="1.5pt"/>
                </v:group>
                <v:group id="_x0000_s1629" style="position:absolute;left:5474;top:2808;width:576;height:583;rotation:-99041736fd" coordorigin="2660,8949" coordsize="3120,3120" wrapcoords="7389 -554 3411 1108 -568 6092 -568 13846 568 17723 6253 21600 7389 21600 14211 21600 14779 21600 21032 17169 22168 11631 22168 6092 17621 1108 13642 -554 7389 -554">
                  <v:shape id="_x0000_s1630" type="#_x0000_t145" style="position:absolute;left:3156;top:9421;width:2165;height:2113;rotation:-647736fd" adj="-5796114,5400" fillcolor="black" strokeweight="0">
                    <v:shadow color="#868686"/>
                    <v:textpath style="font-family:&quot;Times New Roman&quot;;font-size:9pt;v-same-letter-heights:t" fitshape="t" trim="t" string="   1   2   3   4   5   6   7   8   9   0"/>
                  </v:shape>
                  <v:group id="_x0000_s1631" style="position:absolute;left:3580;top:9852;width:1284;height:1283" coordorigin="5040,11369" coordsize="780,780">
                    <v:group id="_x0000_s1632" style="position:absolute;left:5040;top:11369;width:780;height:780" coordorigin="5040,11369" coordsize="780,780">
                      <v:oval id="_x0000_s1633" style="position:absolute;left:5040;top:11369;width:780;height:780"/>
                      <v:oval id="_x0000_s1634" style="position:absolute;left:5136;top:11467;width:586;height:586"/>
                    </v:group>
                    <v:rect id="_x0000_s1635" style="position:absolute;left:5340;top:12045;width:164;height:90" fillcolor="black">
                      <v:fill r:id="rId24" o:title="浅色竖线" type="pattern"/>
                    </v:rect>
                    <v:rect id="_x0000_s1636" style="position:absolute;left:5340;top:11369;width:164;height:90" fillcolor="black">
                      <v:fill r:id="rId24" o:title="浅色竖线" type="pattern"/>
                    </v:rect>
                  </v:group>
                  <v:oval id="_x0000_s1637" style="position:absolute;left:2660;top:8949;width:3120;height:3120" filled="f" strokeweight="1.5pt"/>
                </v:group>
                <v:group id="_x0000_s1638" style="position:absolute;left:6253;top:2817;width:576;height:582;rotation:16482638fd" coordorigin="2660,8949" coordsize="3120,3120" wrapcoords="7389 -554 3979 1108 -1137 6092 -1137 11631 0 17169 6253 21600 7389 21600 14211 21600 14779 21600 21032 17169 22168 11631 22168 6092 17621 1108 13642 -554 7389 -554">
                  <v:shape id="_x0000_s1639" type="#_x0000_t145" style="position:absolute;left:3156;top:9421;width:2165;height:2113;rotation:-647736fd" adj="-5796114,5400" fillcolor="black" strokeweight="0">
                    <v:shadow color="#868686"/>
                    <v:textpath style="font-family:&quot;Times New Roman&quot;;font-size:9pt;v-same-letter-heights:t" fitshape="t" trim="t" string="   1   2   3   4   5   6   7   8   9   0"/>
                  </v:shape>
                  <v:group id="_x0000_s1640" style="position:absolute;left:3580;top:9852;width:1284;height:1283" coordorigin="5040,11369" coordsize="780,780">
                    <v:group id="_x0000_s1641" style="position:absolute;left:5040;top:11369;width:780;height:780" coordorigin="5040,11369" coordsize="780,780">
                      <v:oval id="_x0000_s1642" style="position:absolute;left:5040;top:11369;width:780;height:780"/>
                      <v:oval id="_x0000_s1643" style="position:absolute;left:5136;top:11467;width:586;height:586"/>
                    </v:group>
                    <v:rect id="_x0000_s1644" style="position:absolute;left:5340;top:12045;width:164;height:90" fillcolor="black">
                      <v:fill r:id="rId24" o:title="浅色竖线" type="pattern"/>
                    </v:rect>
                    <v:rect id="_x0000_s1645" style="position:absolute;left:5340;top:11369;width:164;height:90" fillcolor="black">
                      <v:fill r:id="rId24" o:title="浅色竖线" type="pattern"/>
                    </v:rect>
                  </v:group>
                  <v:oval id="_x0000_s1646" style="position:absolute;left:2660;top:8949;width:3120;height:3120" filled="f" strokeweight="1.5pt"/>
                </v:group>
                <v:group id="_x0000_s1647" style="position:absolute;left:6249;top:3763;width:583;height:575;rotation:30666234fd" coordorigin="2660,8949" coordsize="3120,3120" wrapcoords="7200 -568 3323 1137 -554 6253 -554 13642 1108 18189 6646 21600 7200 21600 13846 21600 14400 21600 21046 17621 22154 12505 22154 6253 17723 1137 13846 -568 7200 -568">
                  <v:shape id="_x0000_s1648" type="#_x0000_t145" style="position:absolute;left:3156;top:9421;width:2165;height:2113;rotation:-647736fd" adj="-5796114,5400" fillcolor="black" strokeweight="0">
                    <v:shadow color="#868686"/>
                    <v:textpath style="font-family:&quot;Times New Roman&quot;;font-size:9pt;v-same-letter-heights:t" fitshape="t" trim="t" string="   1   2   3   4   5   6   7   8   9   0"/>
                  </v:shape>
                  <v:group id="_x0000_s1649" style="position:absolute;left:3580;top:9852;width:1284;height:1283" coordorigin="5040,11369" coordsize="780,780">
                    <v:group id="_x0000_s1650" style="position:absolute;left:5040;top:11369;width:780;height:780" coordorigin="5040,11369" coordsize="780,780">
                      <v:oval id="_x0000_s1651" style="position:absolute;left:5040;top:11369;width:780;height:780"/>
                      <v:oval id="_x0000_s1652" style="position:absolute;left:5136;top:11467;width:586;height:586"/>
                    </v:group>
                    <v:rect id="_x0000_s1653" style="position:absolute;left:5340;top:12045;width:164;height:90" fillcolor="black">
                      <v:fill r:id="rId24" o:title="浅色竖线" type="pattern"/>
                    </v:rect>
                    <v:rect id="_x0000_s1654" style="position:absolute;left:5340;top:11369;width:164;height:90" fillcolor="black">
                      <v:fill r:id="rId24" o:title="浅色竖线" type="pattern"/>
                    </v:rect>
                  </v:group>
                  <v:oval id="_x0000_s1655" style="position:absolute;left:2660;top:8949;width:3120;height:3120" filled="f" strokeweight="1.5pt"/>
                </v:group>
                <v:roundrect id="_x0000_s1656" style="position:absolute;left:5334;top:2406;width:1656;height:2318" arcsize="10923f" wrapcoords="2356 -139 -196 697 -196 20346 1767 21600 2356 21600 19047 21600 19636 21600 21796 20346 21796 1533 20422 279 19047 -139 2356 -139" filled="f" strokeweight="1.5pt"/>
                <v:shape id="_x0000_s1657" type="#_x0000_t202" style="position:absolute;left:5754;top:4775;width:952;height:330" wrapcoords="-343 0 -343 20618 21600 20618 21600 0 -343 0" stroked="f">
                  <v:textbox style="mso-next-textbox:#_x0000_s1657" inset="0,0,0,0">
                    <w:txbxContent>
                      <w:p w:rsidR="009507ED" w:rsidRDefault="009507ED" w:rsidP="009507ED">
                        <w:pPr>
                          <w:ind w:firstLineChars="150" w:firstLine="270"/>
                          <w:rPr>
                            <w:rFonts w:ascii="方正书宋_GBK" w:eastAsia="方正书宋_GBK"/>
                            <w:color w:val="000000"/>
                            <w:sz w:val="18"/>
                            <w:szCs w:val="18"/>
                          </w:rPr>
                        </w:pPr>
                        <w:r w:rsidRPr="007F77CC">
                          <w:rPr>
                            <w:rFonts w:ascii="宋体" w:hAnsi="宋体" w:hint="eastAsia"/>
                            <w:color w:val="000000"/>
                            <w:sz w:val="18"/>
                            <w:szCs w:val="18"/>
                          </w:rPr>
                          <w:t>图</w:t>
                        </w:r>
                        <w:r>
                          <w:rPr>
                            <w:rFonts w:eastAsia="方正书宋_GBK"/>
                            <w:color w:val="000000"/>
                            <w:sz w:val="18"/>
                            <w:szCs w:val="18"/>
                          </w:rPr>
                          <w:t>17</w:t>
                        </w:r>
                      </w:p>
                    </w:txbxContent>
                  </v:textbox>
                </v:shape>
              </v:group>
              <v:group id="_x0000_s1658" style="position:absolute;left:5559;top:10091;width:1821;height:2217" coordorigin="5544,1416" coordsize="1821,2217" wrapcoords="536 -146 -179 146 -179 17805 0 18389 21421 18389 21600 18389 21779 1022 21421 0 20886 -146 536 -146">
                <v:group id="_x0000_s1659" style="position:absolute;left:5544;top:1416;width:1821;height:1899" coordorigin="3131,72" coordsize="1821,1899" wrapcoords="536 -170 -179 170 -179 20750 0 21430 21421 21430 21600 21430 21779 1191 21421 0 20886 -170 536 -170">
                  <v:roundrect id="_x0000_s1660" style="position:absolute;left:3131;top:72;width:1821;height:1899" arcsize="2834f" fillcolor="black" strokecolor="white"/>
                  <v:roundrect id="_x0000_s1661" style="position:absolute;left:3226;top:138;width:1648;height:1719" arcsize="2834f" fillcolor="black" strokecolor="white"/>
                  <v:roundrect id="_x0000_s1662" style="position:absolute;left:3336;top:252;width:1410;height:1470" arcsize="2834f" fillcolor="black" strokecolor="white"/>
                  <v:roundrect id="_x0000_s1663" style="position:absolute;left:3382;top:279;width:1324;height:1413" arcsize="3935f"/>
                  <v:shape id="_x0000_s1664" type="#_x0000_t202" style="position:absolute;left:3828;top:297;width:468;height:336" filled="f" stroked="f">
                    <v:textbox style="mso-next-textbox:#_x0000_s1664" inset="0,0,0,0">
                      <w:txbxContent>
                        <w:p w:rsidR="009507ED" w:rsidRPr="00356DDC" w:rsidRDefault="009507ED" w:rsidP="009507ED">
                          <w:pPr>
                            <w:rPr>
                              <w:b/>
                              <w:sz w:val="18"/>
                              <w:szCs w:val="18"/>
                            </w:rPr>
                          </w:pPr>
                          <w:r w:rsidRPr="00356DDC">
                            <w:rPr>
                              <w:b/>
                              <w:sz w:val="18"/>
                              <w:szCs w:val="18"/>
                            </w:rPr>
                            <w:t>kW</w:t>
                          </w:r>
                          <w:r w:rsidRPr="00DB4DB9">
                            <w:rPr>
                              <w:rFonts w:hint="eastAsia"/>
                              <w:b/>
                              <w:sz w:val="10"/>
                              <w:szCs w:val="10"/>
                            </w:rPr>
                            <w:t>•</w:t>
                          </w:r>
                          <w:r w:rsidRPr="00356DDC">
                            <w:rPr>
                              <w:b/>
                              <w:sz w:val="18"/>
                              <w:szCs w:val="18"/>
                            </w:rPr>
                            <w:t>h</w:t>
                          </w:r>
                        </w:p>
                      </w:txbxContent>
                    </v:textbox>
                  </v:shape>
                  <v:group id="_x0000_s1665" style="position:absolute;left:3530;top:555;width:1126;height:339" coordorigin="2188,594" coordsize="1126,339">
                    <v:roundrect id="_x0000_s1666" style="position:absolute;left:2188;top:594;width:1026;height:330" arcsize="12910f"/>
                    <v:roundrect id="_x0000_s1667" style="position:absolute;left:2234;top:627;width:936;height:264" arcsize="10923f" fillcolor="#969696"/>
                    <v:shape id="_x0000_s1668" type="#_x0000_t202" style="position:absolute;left:2300;top:597;width:1014;height:336" filled="f" stroked="f">
                      <v:textbox style="mso-next-textbox:#_x0000_s1668" inset="0,.5mm,0,0">
                        <w:txbxContent>
                          <w:p w:rsidR="009507ED" w:rsidRPr="00224678" w:rsidRDefault="009507ED" w:rsidP="009507ED">
                            <w:pPr>
                              <w:rPr>
                                <w:rFonts w:ascii="宋体" w:hAnsi="宋体" w:hint="eastAsia"/>
                                <w:b/>
                                <w:color w:val="FFFFFF"/>
                              </w:rPr>
                            </w:pPr>
                            <w:r>
                              <w:rPr>
                                <w:rFonts w:hint="eastAsia"/>
                                <w:b/>
                                <w:color w:val="FFFFFF"/>
                              </w:rPr>
                              <w:t>2</w:t>
                            </w:r>
                            <w:r w:rsidRPr="00224678">
                              <w:rPr>
                                <w:rFonts w:ascii="宋体" w:hAnsi="宋体" w:hint="eastAsia"/>
                                <w:b/>
                                <w:color w:val="FFFFFF"/>
                                <w:vertAlign w:val="subscript"/>
                              </w:rPr>
                              <w:t xml:space="preserve"> </w:t>
                            </w:r>
                            <w:r>
                              <w:rPr>
                                <w:rFonts w:hint="eastAsia"/>
                                <w:b/>
                                <w:color w:val="FFFFFF"/>
                              </w:rPr>
                              <w:t>6</w:t>
                            </w:r>
                            <w:r w:rsidRPr="00224678">
                              <w:rPr>
                                <w:rFonts w:ascii="宋体" w:hAnsi="宋体" w:hint="eastAsia"/>
                                <w:b/>
                                <w:color w:val="FFFFFF"/>
                                <w:vertAlign w:val="subscript"/>
                              </w:rPr>
                              <w:t xml:space="preserve"> </w:t>
                            </w:r>
                            <w:r>
                              <w:rPr>
                                <w:rFonts w:hint="eastAsia"/>
                                <w:b/>
                                <w:color w:val="FFFFFF"/>
                              </w:rPr>
                              <w:t>3 5</w:t>
                            </w:r>
                            <w:r>
                              <w:rPr>
                                <w:rFonts w:ascii="宋体" w:hAnsi="宋体" w:hint="eastAsia"/>
                                <w:b/>
                                <w:color w:val="FFFFFF"/>
                              </w:rPr>
                              <w:t xml:space="preserve"> </w:t>
                            </w:r>
                            <w:r>
                              <w:rPr>
                                <w:rFonts w:hint="eastAsia"/>
                                <w:b/>
                                <w:color w:val="FFFFFF"/>
                              </w:rPr>
                              <w:t>4</w:t>
                            </w:r>
                          </w:p>
                        </w:txbxContent>
                      </v:textbox>
                    </v:shape>
                    <v:line id="_x0000_s1669" style="position:absolute" from="2946,618" to="2946,906" strokecolor="white" strokeweight="1.5pt"/>
                    <v:oval id="_x0000_s1670" style="position:absolute;left:2930;top:858;width:42;height:42" fillcolor="black" strokecolor="white"/>
                  </v:group>
                  <v:shape id="_x0000_s1671" type="#_x0000_t202" style="position:absolute;left:3588;top:879;width:712;height:336;mso-wrap-style:none" filled="f" stroked="f">
                    <v:textbox style="mso-next-textbox:#_x0000_s1671" inset="0,.5mm,0,0">
                      <w:txbxContent>
                        <w:p w:rsidR="009507ED" w:rsidRPr="00AC0B1B" w:rsidRDefault="009507ED" w:rsidP="009507ED">
                          <w:pPr>
                            <w:ind w:firstLineChars="146" w:firstLine="161"/>
                            <w:rPr>
                              <w:rFonts w:eastAsia="方正书宋_GBK" w:hint="eastAsia"/>
                              <w:b/>
                              <w:snapToGrid w:val="0"/>
                              <w:color w:val="000000"/>
                              <w:spacing w:val="-10"/>
                              <w:sz w:val="13"/>
                              <w:szCs w:val="13"/>
                            </w:rPr>
                          </w:pPr>
                          <w:r w:rsidRPr="00AC0B1B">
                            <w:rPr>
                              <w:rFonts w:eastAsia="方正书宋_GBK" w:hint="eastAsia"/>
                              <w:b/>
                              <w:snapToGrid w:val="0"/>
                              <w:color w:val="000000"/>
                              <w:spacing w:val="-10"/>
                              <w:sz w:val="13"/>
                              <w:szCs w:val="13"/>
                            </w:rPr>
                            <w:t>单相电度表</w:t>
                          </w:r>
                          <w:r w:rsidRPr="00AC0B1B">
                            <w:rPr>
                              <w:rFonts w:eastAsia="方正书宋_GBK" w:hint="eastAsia"/>
                              <w:b/>
                              <w:snapToGrid w:val="0"/>
                              <w:color w:val="000000"/>
                              <w:spacing w:val="-10"/>
                              <w:sz w:val="13"/>
                              <w:szCs w:val="13"/>
                            </w:rPr>
                            <w:t xml:space="preserve">  </w:t>
                          </w:r>
                        </w:p>
                      </w:txbxContent>
                    </v:textbox>
                  </v:shape>
                  <v:shape id="_x0000_s1672" type="#_x0000_t202" style="position:absolute;left:3502;top:1104;width:1116;height:270" filled="f" stroked="f">
                    <v:textbox style="mso-next-textbox:#_x0000_s1672" inset="0,0,0,0">
                      <w:txbxContent>
                        <w:p w:rsidR="009507ED" w:rsidRPr="00356DDC" w:rsidRDefault="009507ED" w:rsidP="009507ED">
                          <w:pPr>
                            <w:rPr>
                              <w:rFonts w:hint="eastAsia"/>
                              <w:b/>
                              <w:sz w:val="11"/>
                              <w:szCs w:val="11"/>
                            </w:rPr>
                          </w:pPr>
                          <w:r>
                            <w:rPr>
                              <w:rFonts w:hint="eastAsia"/>
                              <w:b/>
                              <w:sz w:val="11"/>
                              <w:szCs w:val="11"/>
                            </w:rPr>
                            <w:t>220</w:t>
                          </w:r>
                          <w:r w:rsidRPr="00356DDC">
                            <w:rPr>
                              <w:rFonts w:hint="eastAsia"/>
                              <w:b/>
                              <w:sz w:val="11"/>
                              <w:szCs w:val="11"/>
                            </w:rPr>
                            <w:t>V  10(20)A  50Hz</w:t>
                          </w:r>
                        </w:p>
                      </w:txbxContent>
                    </v:textbox>
                  </v:shape>
                  <v:shape id="_x0000_s1673" type="#_x0000_t202" style="position:absolute;left:3778;top:1287;width:654;height:282" filled="f" stroked="f">
                    <v:textbox style="mso-next-textbox:#_x0000_s1673" inset="0,0,0,0">
                      <w:txbxContent>
                        <w:p w:rsidR="009507ED" w:rsidRPr="00356DDC" w:rsidRDefault="009507ED" w:rsidP="009507ED">
                          <w:pPr>
                            <w:rPr>
                              <w:rFonts w:hint="eastAsia"/>
                              <w:b/>
                              <w:sz w:val="11"/>
                              <w:szCs w:val="11"/>
                            </w:rPr>
                          </w:pPr>
                          <w:r w:rsidRPr="00356DDC">
                            <w:rPr>
                              <w:rFonts w:hint="eastAsia"/>
                              <w:b/>
                              <w:sz w:val="11"/>
                              <w:szCs w:val="11"/>
                            </w:rPr>
                            <w:t>2500r/kW</w:t>
                          </w:r>
                          <w:r w:rsidRPr="00DB4DB9">
                            <w:rPr>
                              <w:rFonts w:hint="eastAsia"/>
                              <w:b/>
                              <w:sz w:val="10"/>
                              <w:szCs w:val="10"/>
                            </w:rPr>
                            <w:t>•</w:t>
                          </w:r>
                          <w:r w:rsidRPr="00356DDC">
                            <w:rPr>
                              <w:rFonts w:hint="eastAsia"/>
                              <w:b/>
                              <w:sz w:val="11"/>
                              <w:szCs w:val="11"/>
                            </w:rPr>
                            <w:t>h</w:t>
                          </w:r>
                        </w:p>
                      </w:txbxContent>
                    </v:textbox>
                  </v:shape>
                  <v:group id="_x0000_s1674" style="position:absolute;left:3724;top:1542;width:706;height:99" coordorigin="3724,2193" coordsize="706,99">
                    <v:rect id="_x0000_s1675" style="position:absolute;left:3724;top:2196;width:72;height:96" fillcolor="black"/>
                    <v:rect id="_x0000_s1676" style="position:absolute;left:3828;top:2196;width:72;height:96" fillcolor="black"/>
                    <v:rect id="_x0000_s1677" style="position:absolute;left:3932;top:2193;width:72;height:96" fillcolor="black"/>
                    <v:rect id="_x0000_s1678" style="position:absolute;left:4038;top:2193;width:72;height:96" fillcolor="black"/>
                    <v:rect id="_x0000_s1679" style="position:absolute;left:4146;top:2196;width:72;height:96" fillcolor="black"/>
                    <v:rect id="_x0000_s1680" style="position:absolute;left:4250;top:2196;width:72;height:96" fillcolor="black"/>
                    <v:rect id="_x0000_s1681" style="position:absolute;left:4358;top:2196;width:72;height:96" fillcolor="black"/>
                  </v:group>
                </v:group>
                <v:shape id="_x0000_s1682" type="#_x0000_t202" style="position:absolute;left:6279;top:3341;width:454;height:292" wrapcoords="0 0 21600 0 21600 21600 0 21600 0 0" filled="f" stroked="f">
                  <o:lock v:ext="edit" aspectratio="t"/>
                  <v:textbox style="mso-next-textbox:#_x0000_s1682" inset="0,0,0,0">
                    <w:txbxContent>
                      <w:p w:rsidR="009507ED" w:rsidRPr="001D5519" w:rsidRDefault="009507ED" w:rsidP="009507ED">
                        <w:pPr>
                          <w:rPr>
                            <w:rFonts w:hint="eastAsia"/>
                            <w:color w:val="000000"/>
                            <w:sz w:val="18"/>
                            <w:szCs w:val="18"/>
                          </w:rPr>
                        </w:pPr>
                        <w:r w:rsidRPr="007F77CC">
                          <w:rPr>
                            <w:rFonts w:ascii="宋体" w:hAnsi="宋体" w:hint="eastAsia"/>
                            <w:color w:val="000000"/>
                            <w:sz w:val="18"/>
                            <w:szCs w:val="18"/>
                          </w:rPr>
                          <w:t>图</w:t>
                        </w:r>
                        <w:r>
                          <w:rPr>
                            <w:rFonts w:hint="eastAsia"/>
                            <w:color w:val="000000"/>
                            <w:sz w:val="18"/>
                            <w:szCs w:val="18"/>
                          </w:rPr>
                          <w:t>16</w:t>
                        </w:r>
                      </w:p>
                    </w:txbxContent>
                  </v:textbox>
                </v:shape>
              </v:group>
            </v:group>
            <w10:wrap type="tight"/>
          </v:group>
        </w:pict>
      </w:r>
      <w:r w:rsidRPr="003C6AA4">
        <w:rPr>
          <w:rFonts w:hAnsi="宋体"/>
          <w:snapToGrid w:val="0"/>
          <w:color w:val="000000"/>
          <w:szCs w:val="21"/>
        </w:rPr>
        <w:t>（</w:t>
      </w:r>
      <w:r w:rsidRPr="003C6AA4">
        <w:rPr>
          <w:snapToGrid w:val="0"/>
          <w:color w:val="000000"/>
          <w:szCs w:val="21"/>
        </w:rPr>
        <w:t>2</w:t>
      </w:r>
      <w:r w:rsidRPr="003C6AA4">
        <w:rPr>
          <w:rFonts w:hAnsi="宋体"/>
          <w:snapToGrid w:val="0"/>
          <w:color w:val="000000"/>
          <w:szCs w:val="21"/>
        </w:rPr>
        <w:t>）组装如图</w:t>
      </w:r>
      <w:r w:rsidRPr="003C6AA4">
        <w:rPr>
          <w:snapToGrid w:val="0"/>
          <w:color w:val="000000"/>
          <w:szCs w:val="21"/>
        </w:rPr>
        <w:t>14</w:t>
      </w:r>
      <w:r w:rsidRPr="003C6AA4">
        <w:rPr>
          <w:rFonts w:hAnsi="宋体"/>
          <w:snapToGrid w:val="0"/>
          <w:color w:val="000000"/>
          <w:szCs w:val="21"/>
        </w:rPr>
        <w:t>所示的滑轮组，使绳自由端拉力</w:t>
      </w:r>
      <w:r w:rsidRPr="003C6AA4">
        <w:rPr>
          <w:i/>
          <w:color w:val="000000"/>
        </w:rPr>
        <w:t>F</w:t>
      </w:r>
      <w:r w:rsidRPr="003C6AA4">
        <w:rPr>
          <w:rFonts w:hAnsi="宋体"/>
          <w:snapToGrid w:val="0"/>
          <w:color w:val="000000"/>
          <w:szCs w:val="21"/>
        </w:rPr>
        <w:t>最小。</w:t>
      </w:r>
    </w:p>
    <w:p w:rsidR="009507ED" w:rsidRPr="003C6AA4" w:rsidRDefault="009507ED" w:rsidP="009507ED">
      <w:pPr>
        <w:tabs>
          <w:tab w:val="left" w:pos="840"/>
        </w:tabs>
        <w:snapToGrid w:val="0"/>
        <w:spacing w:line="300" w:lineRule="auto"/>
        <w:ind w:firstLineChars="153" w:firstLine="309"/>
        <w:rPr>
          <w:color w:val="000000"/>
          <w:spacing w:val="-4"/>
          <w:szCs w:val="21"/>
        </w:rPr>
      </w:pPr>
    </w:p>
    <w:p w:rsidR="009507ED" w:rsidRPr="003C6AA4" w:rsidRDefault="009507ED" w:rsidP="009507ED">
      <w:pPr>
        <w:snapToGrid w:val="0"/>
        <w:spacing w:line="300" w:lineRule="auto"/>
        <w:rPr>
          <w:color w:val="000000"/>
          <w:spacing w:val="-4"/>
          <w:szCs w:val="21"/>
        </w:rPr>
      </w:pPr>
    </w:p>
    <w:p w:rsidR="009507ED" w:rsidRPr="003C6AA4" w:rsidRDefault="009507ED" w:rsidP="009507ED">
      <w:pPr>
        <w:snapToGrid w:val="0"/>
        <w:spacing w:line="300" w:lineRule="auto"/>
        <w:rPr>
          <w:color w:val="000000"/>
        </w:rPr>
      </w:pPr>
    </w:p>
    <w:p w:rsidR="009507ED" w:rsidRPr="00F04CAA" w:rsidRDefault="009507ED" w:rsidP="009507ED">
      <w:pPr>
        <w:snapToGrid w:val="0"/>
        <w:spacing w:line="300" w:lineRule="auto"/>
        <w:rPr>
          <w:rFonts w:hint="eastAsia"/>
          <w:color w:val="000000"/>
        </w:rPr>
      </w:pPr>
    </w:p>
    <w:p w:rsidR="009507ED" w:rsidRDefault="007428EF" w:rsidP="009507ED">
      <w:pPr>
        <w:snapToGrid w:val="0"/>
        <w:spacing w:line="300" w:lineRule="auto"/>
        <w:rPr>
          <w:rFonts w:hint="eastAsia"/>
          <w:color w:val="000000"/>
        </w:rPr>
      </w:pPr>
      <w:r>
        <w:rPr>
          <w:rFonts w:hint="eastAsia"/>
          <w:noProof/>
          <w:color w:val="000000"/>
        </w:rPr>
        <w:drawing>
          <wp:inline distT="0" distB="0" distL="0" distR="0">
            <wp:extent cx="19050" cy="9525"/>
            <wp:effectExtent l="19050" t="0" r="0"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p>
    <w:p w:rsidR="009507ED" w:rsidRPr="003C6AA4" w:rsidRDefault="009507ED" w:rsidP="009507ED">
      <w:pPr>
        <w:snapToGrid w:val="0"/>
        <w:spacing w:line="300" w:lineRule="auto"/>
        <w:rPr>
          <w:color w:val="000000"/>
        </w:rPr>
      </w:pPr>
      <w:r w:rsidRPr="003C6AA4">
        <w:rPr>
          <w:color w:val="000000"/>
        </w:rPr>
        <w:t>31</w:t>
      </w:r>
      <w:r w:rsidRPr="003C6AA4">
        <w:rPr>
          <w:rFonts w:hAnsi="宋体"/>
          <w:color w:val="000000"/>
        </w:rPr>
        <w:t>．（</w:t>
      </w:r>
      <w:r w:rsidRPr="003C6AA4">
        <w:rPr>
          <w:color w:val="000000"/>
        </w:rPr>
        <w:t>1</w:t>
      </w:r>
      <w:r w:rsidRPr="003C6AA4">
        <w:rPr>
          <w:rFonts w:hAnsi="宋体"/>
          <w:color w:val="000000"/>
        </w:rPr>
        <w:t>）</w:t>
      </w:r>
      <w:r w:rsidRPr="003C6AA4">
        <w:rPr>
          <w:rFonts w:hAnsi="宋体"/>
          <w:snapToGrid w:val="0"/>
          <w:color w:val="000000"/>
          <w:szCs w:val="21"/>
        </w:rPr>
        <w:t>如图</w:t>
      </w:r>
      <w:r w:rsidRPr="003C6AA4">
        <w:rPr>
          <w:snapToGrid w:val="0"/>
          <w:color w:val="000000"/>
          <w:szCs w:val="21"/>
        </w:rPr>
        <w:t>15</w:t>
      </w:r>
      <w:r w:rsidRPr="003C6AA4">
        <w:rPr>
          <w:rFonts w:hAnsi="宋体"/>
          <w:snapToGrid w:val="0"/>
          <w:color w:val="000000"/>
          <w:szCs w:val="21"/>
        </w:rPr>
        <w:t>所示，温度计的示数为</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rFonts w:ascii="宋体" w:hAnsi="宋体"/>
          <w:color w:val="000000"/>
        </w:rPr>
        <w:t>℃</w:t>
      </w:r>
      <w:r w:rsidRPr="003C6AA4">
        <w:rPr>
          <w:rFonts w:hAnsi="宋体"/>
          <w:snapToGrid w:val="0"/>
          <w:color w:val="000000"/>
          <w:szCs w:val="21"/>
        </w:rPr>
        <w:t>。</w:t>
      </w:r>
      <w:r w:rsidRPr="003C6AA4">
        <w:rPr>
          <w:color w:val="000000"/>
          <w:szCs w:val="21"/>
        </w:rPr>
        <w:t xml:space="preserve">  </w:t>
      </w:r>
    </w:p>
    <w:p w:rsidR="009507ED" w:rsidRPr="003C6AA4" w:rsidRDefault="009507ED" w:rsidP="009507ED">
      <w:pPr>
        <w:snapToGrid w:val="0"/>
        <w:spacing w:line="300" w:lineRule="auto"/>
        <w:ind w:firstLineChars="150" w:firstLine="315"/>
        <w:rPr>
          <w:color w:val="000000"/>
        </w:rPr>
      </w:pPr>
      <w:r w:rsidRPr="003C6AA4">
        <w:rPr>
          <w:rFonts w:hAnsi="宋体"/>
          <w:snapToGrid w:val="0"/>
          <w:color w:val="000000"/>
          <w:szCs w:val="21"/>
        </w:rPr>
        <w:t>（</w:t>
      </w:r>
      <w:r w:rsidRPr="003C6AA4">
        <w:rPr>
          <w:snapToGrid w:val="0"/>
          <w:color w:val="000000"/>
          <w:szCs w:val="21"/>
        </w:rPr>
        <w:t>2</w:t>
      </w:r>
      <w:r w:rsidRPr="003C6AA4">
        <w:rPr>
          <w:rFonts w:hAnsi="宋体"/>
          <w:snapToGrid w:val="0"/>
          <w:color w:val="000000"/>
          <w:szCs w:val="21"/>
        </w:rPr>
        <w:t>）如图</w:t>
      </w:r>
      <w:r w:rsidRPr="003C6AA4">
        <w:rPr>
          <w:snapToGrid w:val="0"/>
          <w:color w:val="000000"/>
          <w:szCs w:val="21"/>
        </w:rPr>
        <w:t>16</w:t>
      </w:r>
      <w:r w:rsidRPr="003C6AA4">
        <w:rPr>
          <w:rFonts w:hAnsi="宋体"/>
          <w:snapToGrid w:val="0"/>
          <w:color w:val="000000"/>
          <w:szCs w:val="21"/>
        </w:rPr>
        <w:t>所示，电能表的示数为</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color w:val="000000"/>
        </w:rPr>
        <w:t>kW·h</w:t>
      </w:r>
      <w:r w:rsidRPr="003C6AA4">
        <w:rPr>
          <w:rFonts w:hAnsi="宋体"/>
          <w:snapToGrid w:val="0"/>
          <w:color w:val="000000"/>
          <w:szCs w:val="21"/>
        </w:rPr>
        <w:t>。</w:t>
      </w:r>
    </w:p>
    <w:p w:rsidR="009507ED" w:rsidRPr="003C6AA4" w:rsidRDefault="009507ED" w:rsidP="009507ED">
      <w:pPr>
        <w:snapToGrid w:val="0"/>
        <w:spacing w:line="300" w:lineRule="auto"/>
        <w:ind w:firstLineChars="150" w:firstLine="315"/>
        <w:rPr>
          <w:color w:val="000000"/>
        </w:rPr>
      </w:pPr>
      <w:r w:rsidRPr="003C6AA4">
        <w:rPr>
          <w:rFonts w:hAnsi="宋体"/>
          <w:snapToGrid w:val="0"/>
          <w:color w:val="000000"/>
          <w:szCs w:val="21"/>
        </w:rPr>
        <w:t>（</w:t>
      </w:r>
      <w:r w:rsidRPr="003C6AA4">
        <w:rPr>
          <w:snapToGrid w:val="0"/>
          <w:color w:val="000000"/>
          <w:szCs w:val="21"/>
        </w:rPr>
        <w:t>3</w:t>
      </w:r>
      <w:r w:rsidRPr="003C6AA4">
        <w:rPr>
          <w:rFonts w:hAnsi="宋体"/>
          <w:snapToGrid w:val="0"/>
          <w:color w:val="000000"/>
          <w:szCs w:val="21"/>
        </w:rPr>
        <w:t>）如图</w:t>
      </w:r>
      <w:r w:rsidRPr="003C6AA4">
        <w:rPr>
          <w:snapToGrid w:val="0"/>
          <w:color w:val="000000"/>
          <w:szCs w:val="21"/>
        </w:rPr>
        <w:t>17</w:t>
      </w:r>
      <w:r w:rsidRPr="003C6AA4">
        <w:rPr>
          <w:rFonts w:hAnsi="宋体"/>
          <w:snapToGrid w:val="0"/>
          <w:color w:val="000000"/>
          <w:szCs w:val="21"/>
        </w:rPr>
        <w:t>所示，电阻箱的示数为</w:t>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Pr>
          <w:color w:val="000000"/>
        </w:rPr>
        <w:sym w:font="Symbol" w:char="F05F"/>
      </w:r>
      <w:r w:rsidRPr="003C6AA4">
        <w:rPr>
          <w:color w:val="000000"/>
          <w:szCs w:val="21"/>
        </w:rPr>
        <w:t>Ω</w:t>
      </w:r>
      <w:r w:rsidRPr="003C6AA4">
        <w:rPr>
          <w:rFonts w:hAnsi="宋体"/>
          <w:snapToGrid w:val="0"/>
          <w:color w:val="000000"/>
          <w:szCs w:val="21"/>
        </w:rPr>
        <w:t>。</w:t>
      </w:r>
    </w:p>
    <w:p w:rsidR="009507ED" w:rsidRPr="003C6AA4" w:rsidRDefault="009507ED" w:rsidP="009507ED">
      <w:pPr>
        <w:snapToGrid w:val="0"/>
        <w:spacing w:line="264" w:lineRule="auto"/>
        <w:ind w:left="433" w:hangingChars="206" w:hanging="433"/>
        <w:rPr>
          <w:snapToGrid w:val="0"/>
          <w:color w:val="000000"/>
          <w:szCs w:val="21"/>
        </w:rPr>
      </w:pPr>
      <w:r w:rsidRPr="003C6AA4">
        <w:rPr>
          <w:color w:val="000000"/>
        </w:rPr>
        <w:t>32</w:t>
      </w:r>
      <w:r w:rsidRPr="003C6AA4">
        <w:rPr>
          <w:rFonts w:hAnsi="宋体"/>
          <w:color w:val="000000"/>
        </w:rPr>
        <w:t>．</w:t>
      </w:r>
      <w:r w:rsidRPr="003C6AA4">
        <w:rPr>
          <w:rFonts w:hAnsi="宋体"/>
          <w:snapToGrid w:val="0"/>
          <w:color w:val="000000"/>
          <w:szCs w:val="21"/>
        </w:rPr>
        <w:t>在探究某种物质的熔化规律时，小刚记录的实验数据如下表所示，请回答下列问题。</w:t>
      </w:r>
    </w:p>
    <w:tbl>
      <w:tblPr>
        <w:tblpPr w:leftFromText="180" w:rightFromText="180" w:topFromText="100" w:bottomFromText="100" w:vertAnchor="text" w:horzAnchor="margin" w:tblpX="578" w:tblpY="165"/>
        <w:tblW w:w="45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02"/>
        <w:gridCol w:w="567"/>
        <w:gridCol w:w="566"/>
        <w:gridCol w:w="566"/>
        <w:gridCol w:w="566"/>
        <w:gridCol w:w="566"/>
        <w:gridCol w:w="566"/>
        <w:gridCol w:w="566"/>
        <w:gridCol w:w="566"/>
        <w:gridCol w:w="566"/>
        <w:gridCol w:w="566"/>
        <w:gridCol w:w="566"/>
        <w:gridCol w:w="568"/>
      </w:tblGrid>
      <w:tr w:rsidR="009507ED" w:rsidRPr="003C6AA4">
        <w:trPr>
          <w:trHeight w:val="142"/>
        </w:trPr>
        <w:tc>
          <w:tcPr>
            <w:tcW w:w="1001" w:type="pct"/>
            <w:tcBorders>
              <w:top w:val="single" w:sz="4" w:space="0" w:color="auto"/>
              <w:left w:val="single" w:sz="4" w:space="0" w:color="auto"/>
              <w:bottom w:val="single" w:sz="4" w:space="0" w:color="auto"/>
              <w:right w:val="single" w:sz="4" w:space="0" w:color="auto"/>
            </w:tcBorders>
            <w:shd w:val="clear" w:color="auto" w:fill="auto"/>
          </w:tcPr>
          <w:p w:rsidR="009507ED" w:rsidRPr="003C6AA4" w:rsidRDefault="009507ED" w:rsidP="009507ED">
            <w:pPr>
              <w:snapToGrid w:val="0"/>
              <w:spacing w:line="264" w:lineRule="auto"/>
              <w:jc w:val="center"/>
              <w:rPr>
                <w:snapToGrid w:val="0"/>
                <w:color w:val="000000"/>
                <w:szCs w:val="21"/>
              </w:rPr>
            </w:pPr>
            <w:r w:rsidRPr="003C6AA4">
              <w:rPr>
                <w:rFonts w:hAnsi="宋体"/>
                <w:snapToGrid w:val="0"/>
                <w:color w:val="000000"/>
                <w:szCs w:val="21"/>
              </w:rPr>
              <w:t>加热时间</w:t>
            </w:r>
            <w:r w:rsidRPr="003C6AA4">
              <w:rPr>
                <w:snapToGrid w:val="0"/>
                <w:color w:val="000000"/>
                <w:szCs w:val="21"/>
              </w:rPr>
              <w:t>/min</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0</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1</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2</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3</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4</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5</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6</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7</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8</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9</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10</w:t>
            </w:r>
          </w:p>
        </w:tc>
        <w:tc>
          <w:tcPr>
            <w:tcW w:w="334"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11</w:t>
            </w:r>
          </w:p>
        </w:tc>
      </w:tr>
      <w:tr w:rsidR="009507ED" w:rsidRPr="003C6AA4">
        <w:trPr>
          <w:trHeight w:val="42"/>
        </w:trPr>
        <w:tc>
          <w:tcPr>
            <w:tcW w:w="1001" w:type="pct"/>
            <w:tcBorders>
              <w:top w:val="single" w:sz="4" w:space="0" w:color="auto"/>
              <w:left w:val="single" w:sz="4" w:space="0" w:color="auto"/>
              <w:bottom w:val="single" w:sz="4" w:space="0" w:color="auto"/>
              <w:right w:val="single" w:sz="4" w:space="0" w:color="auto"/>
            </w:tcBorders>
            <w:shd w:val="clear" w:color="auto" w:fill="auto"/>
          </w:tcPr>
          <w:p w:rsidR="009507ED" w:rsidRPr="003C6AA4" w:rsidRDefault="009507ED" w:rsidP="009507ED">
            <w:pPr>
              <w:snapToGrid w:val="0"/>
              <w:spacing w:line="264" w:lineRule="auto"/>
              <w:jc w:val="center"/>
              <w:rPr>
                <w:snapToGrid w:val="0"/>
                <w:color w:val="000000"/>
                <w:szCs w:val="21"/>
              </w:rPr>
            </w:pPr>
            <w:r w:rsidRPr="003C6AA4">
              <w:rPr>
                <w:rFonts w:hAnsi="宋体"/>
                <w:snapToGrid w:val="0"/>
                <w:color w:val="000000"/>
                <w:szCs w:val="21"/>
              </w:rPr>
              <w:t>物质的温度</w:t>
            </w:r>
            <w:r w:rsidRPr="003C6AA4">
              <w:rPr>
                <w:snapToGrid w:val="0"/>
                <w:color w:val="000000"/>
                <w:szCs w:val="21"/>
              </w:rPr>
              <w:t>/</w:t>
            </w:r>
            <w:r w:rsidRPr="003C6AA4">
              <w:rPr>
                <w:rFonts w:ascii="宋体" w:hAnsi="宋体"/>
                <w:snapToGrid w:val="0"/>
                <w:color w:val="000000"/>
                <w:szCs w:val="21"/>
              </w:rPr>
              <w:t>℃</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rPr>
                <w:snapToGrid w:val="0"/>
                <w:color w:val="000000"/>
                <w:szCs w:val="21"/>
              </w:rPr>
            </w:pPr>
            <w:r w:rsidRPr="003C6AA4">
              <w:rPr>
                <w:snapToGrid w:val="0"/>
                <w:color w:val="000000"/>
                <w:szCs w:val="21"/>
              </w:rPr>
              <w:t>40</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42</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44</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46</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48</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48</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48</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48</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48</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50</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53</w:t>
            </w:r>
          </w:p>
        </w:tc>
        <w:tc>
          <w:tcPr>
            <w:tcW w:w="334" w:type="pct"/>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snapToGrid w:val="0"/>
                <w:color w:val="000000"/>
                <w:szCs w:val="21"/>
              </w:rPr>
            </w:pPr>
            <w:r w:rsidRPr="003C6AA4">
              <w:rPr>
                <w:snapToGrid w:val="0"/>
                <w:color w:val="000000"/>
                <w:szCs w:val="21"/>
              </w:rPr>
              <w:t>56</w:t>
            </w:r>
          </w:p>
        </w:tc>
      </w:tr>
    </w:tbl>
    <w:p w:rsidR="009507ED" w:rsidRPr="003C6AA4" w:rsidRDefault="009507ED" w:rsidP="009507ED">
      <w:pPr>
        <w:snapToGrid w:val="0"/>
        <w:spacing w:line="264" w:lineRule="auto"/>
        <w:ind w:leftChars="154" w:left="779" w:hangingChars="217" w:hanging="456"/>
        <w:rPr>
          <w:rFonts w:hint="eastAsia"/>
          <w:snapToGrid w:val="0"/>
          <w:color w:val="000000"/>
          <w:szCs w:val="21"/>
        </w:rPr>
      </w:pPr>
      <w:r w:rsidRPr="003C6AA4">
        <w:rPr>
          <w:rFonts w:hAnsi="宋体"/>
          <w:snapToGrid w:val="0"/>
          <w:color w:val="000000"/>
          <w:szCs w:val="21"/>
        </w:rPr>
        <w:t>（</w:t>
      </w:r>
      <w:r w:rsidRPr="003C6AA4">
        <w:rPr>
          <w:snapToGrid w:val="0"/>
          <w:color w:val="000000"/>
          <w:szCs w:val="21"/>
        </w:rPr>
        <w:t>1</w:t>
      </w:r>
      <w:r w:rsidRPr="003C6AA4">
        <w:rPr>
          <w:rFonts w:hAnsi="宋体"/>
          <w:snapToGrid w:val="0"/>
          <w:color w:val="000000"/>
          <w:szCs w:val="21"/>
        </w:rPr>
        <w:t>）根据表中的实验数据可以判断该物质是</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snapToGrid w:val="0"/>
          <w:color w:val="000000"/>
          <w:szCs w:val="21"/>
        </w:rPr>
        <w:t>；（选填</w:t>
      </w:r>
      <w:r w:rsidRPr="003C6AA4">
        <w:rPr>
          <w:rFonts w:ascii="宋体" w:hAnsi="宋体"/>
          <w:snapToGrid w:val="0"/>
          <w:color w:val="000000"/>
          <w:szCs w:val="21"/>
        </w:rPr>
        <w:t>“</w:t>
      </w:r>
      <w:r w:rsidRPr="003C6AA4">
        <w:rPr>
          <w:rFonts w:hAnsi="宋体"/>
          <w:snapToGrid w:val="0"/>
          <w:color w:val="000000"/>
          <w:szCs w:val="21"/>
        </w:rPr>
        <w:t>晶体</w:t>
      </w:r>
      <w:r w:rsidRPr="003C6AA4">
        <w:rPr>
          <w:rFonts w:ascii="宋体" w:hAnsi="宋体"/>
          <w:snapToGrid w:val="0"/>
          <w:color w:val="000000"/>
          <w:szCs w:val="21"/>
        </w:rPr>
        <w:t>”</w:t>
      </w:r>
      <w:r w:rsidRPr="003C6AA4">
        <w:rPr>
          <w:rFonts w:hAnsi="宋体"/>
          <w:snapToGrid w:val="0"/>
          <w:color w:val="000000"/>
          <w:szCs w:val="21"/>
        </w:rPr>
        <w:t>或</w:t>
      </w:r>
      <w:r w:rsidRPr="003C6AA4">
        <w:rPr>
          <w:rFonts w:ascii="宋体" w:hAnsi="宋体"/>
          <w:snapToGrid w:val="0"/>
          <w:color w:val="000000"/>
          <w:szCs w:val="21"/>
        </w:rPr>
        <w:t>“</w:t>
      </w:r>
      <w:r w:rsidRPr="003C6AA4">
        <w:rPr>
          <w:rFonts w:hAnsi="宋体"/>
          <w:snapToGrid w:val="0"/>
          <w:color w:val="000000"/>
          <w:szCs w:val="21"/>
        </w:rPr>
        <w:t>非晶体</w:t>
      </w:r>
      <w:r w:rsidRPr="003C6AA4">
        <w:rPr>
          <w:rFonts w:ascii="宋体" w:hAnsi="宋体"/>
          <w:snapToGrid w:val="0"/>
          <w:color w:val="000000"/>
          <w:szCs w:val="21"/>
        </w:rPr>
        <w:t>”</w:t>
      </w:r>
      <w:r w:rsidRPr="003C6AA4">
        <w:rPr>
          <w:rFonts w:hAnsi="宋体"/>
          <w:snapToGrid w:val="0"/>
          <w:color w:val="000000"/>
          <w:szCs w:val="21"/>
        </w:rPr>
        <w:t>）</w:t>
      </w:r>
    </w:p>
    <w:p w:rsidR="009507ED" w:rsidRPr="004A0D94" w:rsidRDefault="009507ED" w:rsidP="009507ED">
      <w:pPr>
        <w:tabs>
          <w:tab w:val="left" w:pos="434"/>
        </w:tabs>
        <w:snapToGrid w:val="0"/>
        <w:spacing w:line="264" w:lineRule="auto"/>
        <w:ind w:firstLineChars="160" w:firstLine="336"/>
        <w:rPr>
          <w:rFonts w:hint="eastAsia"/>
          <w:snapToGrid w:val="0"/>
          <w:color w:val="000000"/>
          <w:szCs w:val="21"/>
        </w:rPr>
      </w:pPr>
      <w:r w:rsidRPr="003C6AA4">
        <w:rPr>
          <w:rFonts w:hAnsi="宋体"/>
          <w:snapToGrid w:val="0"/>
          <w:color w:val="000000"/>
          <w:szCs w:val="21"/>
        </w:rPr>
        <w:t>（</w:t>
      </w:r>
      <w:r w:rsidRPr="003C6AA4">
        <w:rPr>
          <w:snapToGrid w:val="0"/>
          <w:color w:val="000000"/>
          <w:szCs w:val="21"/>
        </w:rPr>
        <w:t>2</w:t>
      </w:r>
      <w:r w:rsidRPr="003C6AA4">
        <w:rPr>
          <w:rFonts w:hAnsi="宋体"/>
          <w:snapToGrid w:val="0"/>
          <w:color w:val="000000"/>
          <w:szCs w:val="21"/>
        </w:rPr>
        <w:t>）该物质的温度达到</w:t>
      </w:r>
      <w:smartTag w:uri="urn:schemas-microsoft-com:office:smarttags" w:element="chmetcnv">
        <w:smartTagPr>
          <w:attr w:name="TCSC" w:val="0"/>
          <w:attr w:name="NumberType" w:val="1"/>
          <w:attr w:name="Negative" w:val="False"/>
          <w:attr w:name="HasSpace" w:val="False"/>
          <w:attr w:name="SourceValue" w:val="53"/>
          <w:attr w:name="UnitName" w:val="℃"/>
        </w:smartTagPr>
        <w:r w:rsidRPr="003C6AA4">
          <w:rPr>
            <w:snapToGrid w:val="0"/>
            <w:color w:val="000000"/>
            <w:szCs w:val="21"/>
          </w:rPr>
          <w:t>53</w:t>
        </w:r>
        <w:r w:rsidRPr="003C6AA4">
          <w:rPr>
            <w:rFonts w:ascii="宋体" w:hAnsi="宋体"/>
            <w:snapToGrid w:val="0"/>
            <w:color w:val="000000"/>
            <w:szCs w:val="21"/>
          </w:rPr>
          <w:t>℃</w:t>
        </w:r>
      </w:smartTag>
      <w:r w:rsidRPr="003C6AA4">
        <w:rPr>
          <w:rFonts w:hAnsi="宋体"/>
          <w:snapToGrid w:val="0"/>
          <w:color w:val="000000"/>
          <w:szCs w:val="21"/>
        </w:rPr>
        <w:t>时，其状态是</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snapToGrid w:val="0"/>
          <w:color w:val="000000"/>
          <w:szCs w:val="21"/>
        </w:rPr>
        <w:t>。（选填</w:t>
      </w:r>
      <w:r w:rsidRPr="003C6AA4">
        <w:rPr>
          <w:rFonts w:ascii="宋体" w:hAnsi="宋体"/>
          <w:snapToGrid w:val="0"/>
          <w:color w:val="000000"/>
          <w:szCs w:val="21"/>
        </w:rPr>
        <w:t>“</w:t>
      </w:r>
      <w:r w:rsidRPr="003C6AA4">
        <w:rPr>
          <w:rFonts w:hAnsi="宋体"/>
          <w:snapToGrid w:val="0"/>
          <w:color w:val="000000"/>
          <w:szCs w:val="21"/>
        </w:rPr>
        <w:t>固态</w:t>
      </w:r>
      <w:r w:rsidRPr="003C6AA4">
        <w:rPr>
          <w:rFonts w:ascii="宋体" w:hAnsi="宋体"/>
          <w:snapToGrid w:val="0"/>
          <w:color w:val="000000"/>
          <w:szCs w:val="21"/>
        </w:rPr>
        <w:t>”</w:t>
      </w:r>
      <w:r w:rsidRPr="003C6AA4">
        <w:rPr>
          <w:rFonts w:hAnsi="宋体"/>
          <w:snapToGrid w:val="0"/>
          <w:color w:val="000000"/>
          <w:szCs w:val="21"/>
        </w:rPr>
        <w:t>或</w:t>
      </w:r>
      <w:r w:rsidRPr="003C6AA4">
        <w:rPr>
          <w:rFonts w:ascii="宋体" w:hAnsi="宋体"/>
          <w:snapToGrid w:val="0"/>
          <w:color w:val="000000"/>
          <w:szCs w:val="21"/>
        </w:rPr>
        <w:t>“</w:t>
      </w:r>
      <w:r w:rsidRPr="003C6AA4">
        <w:rPr>
          <w:rFonts w:hAnsi="宋体"/>
          <w:snapToGrid w:val="0"/>
          <w:color w:val="000000"/>
          <w:szCs w:val="21"/>
        </w:rPr>
        <w:t>液态</w:t>
      </w:r>
      <w:r w:rsidRPr="003C6AA4">
        <w:rPr>
          <w:rFonts w:ascii="宋体" w:hAnsi="宋体"/>
          <w:snapToGrid w:val="0"/>
          <w:color w:val="000000"/>
          <w:szCs w:val="21"/>
        </w:rPr>
        <w:t>”</w:t>
      </w:r>
      <w:r w:rsidRPr="003C6AA4">
        <w:rPr>
          <w:rFonts w:hAnsi="宋体"/>
          <w:snapToGrid w:val="0"/>
          <w:color w:val="000000"/>
          <w:szCs w:val="21"/>
        </w:rPr>
        <w:t>）</w:t>
      </w:r>
    </w:p>
    <w:p w:rsidR="009507ED" w:rsidRPr="003C6AA4" w:rsidRDefault="009507ED" w:rsidP="009507ED">
      <w:pPr>
        <w:snapToGrid w:val="0"/>
        <w:spacing w:line="264" w:lineRule="auto"/>
        <w:ind w:left="420" w:hanging="420"/>
        <w:rPr>
          <w:color w:val="000000"/>
        </w:rPr>
      </w:pPr>
      <w:r w:rsidRPr="003C6AA4">
        <w:rPr>
          <w:color w:val="000000"/>
        </w:rPr>
        <w:t>33</w:t>
      </w:r>
      <w:r w:rsidRPr="003C6AA4">
        <w:rPr>
          <w:rFonts w:hAnsi="宋体"/>
          <w:color w:val="000000"/>
        </w:rPr>
        <w:t>．实验小组的同学们进行有关电磁现象的实验。</w:t>
      </w:r>
    </w:p>
    <w:p w:rsidR="009507ED" w:rsidRPr="004A0D94" w:rsidRDefault="009507ED" w:rsidP="009507ED">
      <w:pPr>
        <w:tabs>
          <w:tab w:val="left" w:pos="5565"/>
        </w:tabs>
        <w:snapToGrid w:val="0"/>
        <w:spacing w:line="264" w:lineRule="auto"/>
        <w:ind w:leftChars="150" w:left="840" w:hangingChars="250" w:hanging="525"/>
        <w:rPr>
          <w:rFonts w:hint="eastAsia"/>
          <w:color w:val="000000"/>
        </w:rPr>
      </w:pPr>
      <w:r w:rsidRPr="003C6AA4">
        <w:rPr>
          <w:rFonts w:hAnsi="宋体"/>
          <w:color w:val="000000"/>
        </w:rPr>
        <w:t>（</w:t>
      </w:r>
      <w:r w:rsidRPr="003C6AA4">
        <w:rPr>
          <w:color w:val="000000"/>
        </w:rPr>
        <w:t>1</w:t>
      </w:r>
      <w:r w:rsidRPr="003C6AA4">
        <w:rPr>
          <w:rFonts w:hAnsi="宋体"/>
          <w:color w:val="000000"/>
        </w:rPr>
        <w:t>）在</w:t>
      </w:r>
      <w:r w:rsidR="007428EF">
        <w:rPr>
          <w:rFonts w:hAnsi="宋体"/>
          <w:noProof/>
          <w:color w:val="000000"/>
        </w:rPr>
        <w:drawing>
          <wp:inline distT="0" distB="0" distL="0" distR="0">
            <wp:extent cx="19050" cy="19050"/>
            <wp:effectExtent l="19050" t="0" r="0" b="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3C6AA4">
        <w:rPr>
          <w:rFonts w:hAnsi="宋体"/>
          <w:color w:val="000000"/>
        </w:rPr>
        <w:t>如图</w:t>
      </w:r>
      <w:r w:rsidRPr="003C6AA4">
        <w:rPr>
          <w:color w:val="000000"/>
        </w:rPr>
        <w:t>18</w:t>
      </w:r>
      <w:r w:rsidRPr="003C6AA4">
        <w:rPr>
          <w:rFonts w:hAnsi="宋体"/>
          <w:color w:val="000000"/>
        </w:rPr>
        <w:t>所示实验中，闭合开关后，观察到</w:t>
      </w:r>
      <w:r w:rsidRPr="003C6AA4">
        <w:rPr>
          <w:rFonts w:hAnsi="宋体"/>
          <w:snapToGrid w:val="0"/>
          <w:color w:val="000000"/>
          <w:szCs w:val="21"/>
        </w:rPr>
        <w:t>导轨上的铜棒</w:t>
      </w:r>
      <w:r w:rsidRPr="003C6AA4">
        <w:rPr>
          <w:i/>
          <w:snapToGrid w:val="0"/>
          <w:color w:val="000000"/>
          <w:szCs w:val="21"/>
        </w:rPr>
        <w:t>ab</w:t>
      </w:r>
      <w:r w:rsidRPr="003C6AA4">
        <w:rPr>
          <w:rFonts w:hAnsi="宋体"/>
          <w:snapToGrid w:val="0"/>
          <w:color w:val="000000"/>
          <w:szCs w:val="21"/>
        </w:rPr>
        <w:t>开始</w:t>
      </w:r>
      <w:r w:rsidRPr="003C6AA4">
        <w:rPr>
          <w:snapToGrid w:val="0"/>
          <w:color w:val="000000"/>
          <w:szCs w:val="21"/>
        </w:rPr>
        <w:t>________</w:t>
      </w:r>
      <w:r w:rsidRPr="003C6AA4">
        <w:rPr>
          <w:rFonts w:hAnsi="宋体"/>
          <w:color w:val="000000"/>
        </w:rPr>
        <w:t>，这说明磁场对放入其中的通电导体有</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w:t>
      </w:r>
    </w:p>
    <w:p w:rsidR="009507ED" w:rsidRPr="004A0D94" w:rsidRDefault="009507ED" w:rsidP="009507ED">
      <w:pPr>
        <w:tabs>
          <w:tab w:val="left" w:pos="514"/>
        </w:tabs>
        <w:snapToGrid w:val="0"/>
        <w:spacing w:line="264" w:lineRule="auto"/>
        <w:ind w:leftChars="150" w:left="840" w:hangingChars="250" w:hanging="525"/>
        <w:rPr>
          <w:rFonts w:hint="eastAsia"/>
          <w:color w:val="000000"/>
          <w:spacing w:val="-8"/>
          <w:szCs w:val="21"/>
        </w:rPr>
      </w:pPr>
      <w:r w:rsidRPr="003C6AA4">
        <w:rPr>
          <w:noProof/>
          <w:color w:val="000000"/>
        </w:rPr>
        <w:pict>
          <v:group id="_x0000_s1683" alt="学科网(www.zxxk.com)--教育资源门户，提供试卷、教案、课件、论文、素材及各类教学资源下载，还有大量而丰富的教学相关资讯！" style="position:absolute;left:0;text-align:left;margin-left:181.7pt;margin-top:40.85pt;width:114.8pt;height:78.05pt;z-index:-251665408" coordorigin="4749,4867" coordsize="2296,1561">
            <v:shape id="_x0000_s1684" type="#_x0000_t202" style="position:absolute;left:5451;top:6143;width:1171;height:285" wrapcoords="0 0 21600 0 21600 21600 0 21600 0 0" filled="f" stroked="f">
              <o:lock v:ext="edit" aspectratio="t"/>
              <v:textbox style="mso-next-textbox:#_x0000_s1684" inset="0,0,0,0">
                <w:txbxContent>
                  <w:p w:rsidR="009507ED" w:rsidRPr="006925EC" w:rsidRDefault="009507ED" w:rsidP="009507ED">
                    <w:pPr>
                      <w:ind w:firstLineChars="150" w:firstLine="270"/>
                      <w:rPr>
                        <w:rFonts w:hint="eastAsia"/>
                        <w:sz w:val="18"/>
                        <w:szCs w:val="18"/>
                        <w:vertAlign w:val="subscript"/>
                      </w:rPr>
                    </w:pPr>
                    <w:r w:rsidRPr="007F77CC">
                      <w:rPr>
                        <w:rFonts w:ascii="宋体" w:hAnsi="宋体" w:hint="eastAsia"/>
                        <w:sz w:val="18"/>
                        <w:szCs w:val="18"/>
                      </w:rPr>
                      <w:t>图</w:t>
                    </w:r>
                    <w:r>
                      <w:rPr>
                        <w:rFonts w:hint="eastAsia"/>
                        <w:sz w:val="18"/>
                        <w:szCs w:val="18"/>
                      </w:rPr>
                      <w:t>18</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85" type="#_x0000_t7" style="position:absolute;left:4749;top:5426;width:1413;height:344" strokeweight="1pt">
              <o:lock v:ext="edit" aspectratio="t"/>
            </v:shape>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686" type="#_x0000_t85" style="position:absolute;left:5535;top:5014;width:38;height:512;rotation:90" adj="2880">
              <o:lock v:ext="edit" aspectratio="t"/>
            </v:shape>
            <v:oval id="_x0000_s1687" style="position:absolute;left:5760;top:5623;width:44;height:45;flip:x">
              <o:lock v:ext="edit" aspectratio="t"/>
            </v:oval>
            <v:oval id="_x0000_s1688" style="position:absolute;left:5884;top:5463;width:45;height:45;flip:x">
              <o:lock v:ext="edit" aspectratio="t"/>
            </v:oval>
            <v:line id="_x0000_s1689" style="position:absolute" from="5767,5643" to="5804,5643">
              <o:lock v:ext="edit" aspectratio="t"/>
            </v:line>
            <v:line id="_x0000_s1690" style="position:absolute" from="5891,5483" to="5929,5483">
              <o:lock v:ext="edit" aspectratio="t"/>
            </v:line>
            <v:group id="_x0000_s1691" style="position:absolute;left:6010;top:5647;width:45;height:73;rotation:90" coordorigin="4059,11863" coordsize="138,282">
              <o:lock v:ext="edit" aspectratio="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692" type="#_x0000_t22" style="position:absolute;left:4059;top:11863;width:138;height:282" fillcolor="#333" strokeweight="1pt">
                <o:lock v:ext="edit" aspectratio="t"/>
              </v:shape>
              <v:line id="_x0000_s1693" style="position:absolute" from="4145,11955" to="4145,12133" strokecolor="white" strokeweight="1pt">
                <o:lock v:ext="edit" aspectratio="t"/>
              </v:line>
              <v:line id="_x0000_s1694" style="position:absolute" from="4097,11940" to="4097,12117" strokecolor="white" strokeweight="1pt">
                <o:lock v:ext="edit" aspectratio="t"/>
              </v:line>
            </v:group>
            <v:oval id="_x0000_s1695" style="position:absolute;left:6053;top:5648;width:57;height:158">
              <o:lock v:ext="edit" aspectratio="t"/>
            </v:oval>
            <v:oval id="_x0000_s1696" style="position:absolute;left:6034;top:5692;width:113;height:228">
              <o:lock v:ext="edit" aspectratio="t"/>
            </v:oval>
            <v:roundrect id="_x0000_s1697" style="position:absolute;left:6080;top:5671;width:302;height:24" arcsize=".5">
              <o:lock v:ext="edit" aspectratio="t"/>
            </v:roundrect>
            <v:group id="_x0000_s1698" style="position:absolute;left:6020;top:5869;width:123;height:138" coordorigin="2040,12780" coordsize="390,405">
              <o:lock v:ext="edit" aspectratio="t"/>
              <v:shape id="_x0000_s1699" type="#_x0000_t7" style="position:absolute;left:2265;top:12780;width:165;height:330;flip:x" adj="8751">
                <o:lock v:ext="edit" aspectratio="t"/>
              </v:shape>
              <v:shape id="_x0000_s1700" type="#_x0000_t7" style="position:absolute;left:2040;top:12855;width:270;height:330" adj="8751">
                <o:lock v:ext="edit" aspectratio="t"/>
              </v:shape>
              <v:line id="_x0000_s1701" style="position:absolute" from="2070,13125" to="2190,13125">
                <o:lock v:ext="edit" aspectratio="t"/>
              </v:line>
            </v:group>
            <v:oval id="_x0000_s1702" style="position:absolute;left:6063;top:5724;width:74;height:160">
              <o:lock v:ext="edit" aspectratio="t"/>
            </v:oval>
            <v:oval id="_x0000_s1703" style="position:absolute;left:6077;top:5749;width:50;height:111" fillcolor="silver">
              <o:lock v:ext="edit" aspectratio="t"/>
            </v:oval>
            <v:line id="_x0000_s1704" style="position:absolute;flip:y" from="6090,5778" to="6109,5783">
              <o:lock v:ext="edit" aspectratio="t"/>
            </v:line>
            <v:line id="_x0000_s1705" style="position:absolute;flip:y" from="6099,5809" to="6118,5813">
              <o:lock v:ext="edit" aspectratio="t"/>
            </v:line>
            <v:line id="_x0000_s1706" style="position:absolute;flip:y" from="6095,5834" to="6113,5838">
              <o:lock v:ext="edit" aspectratio="t"/>
            </v:line>
            <v:shape id="_x0000_s1707" type="#_x0000_t22" style="position:absolute;left:6051;top:5733;width:157;height:146;rotation:90" adj="10800">
              <o:lock v:ext="edit" aspectratio="t"/>
            </v:shape>
            <v:shape id="_x0000_s1708" type="#_x0000_t22" style="position:absolute;left:6085;top:5771;width:157;height:70;rotation:90" adj="10800">
              <o:lock v:ext="edit" aspectratio="t"/>
            </v:shape>
            <v:group id="_x0000_s1709" style="position:absolute;left:6063;top:5773;width:71;height:96" coordorigin="2310,11955" coordsize="225,285">
              <o:lock v:ext="edit" aspectratio="t"/>
              <v:line id="_x0000_s1710" style="position:absolute;flip:x" from="2310,12060" to="2520,12060">
                <o:lock v:ext="edit" aspectratio="t"/>
              </v:line>
              <v:line id="_x0000_s1711" style="position:absolute;flip:x" from="2310,11955" to="2520,11955">
                <o:lock v:ext="edit" aspectratio="t"/>
              </v:line>
              <v:line id="_x0000_s1712" style="position:absolute;flip:x" from="2310,12165" to="2520,12165">
                <o:lock v:ext="edit" aspectratio="t"/>
              </v:line>
              <v:line id="_x0000_s1713" style="position:absolute;flip:x" from="2325,12240" to="2535,12240">
                <o:lock v:ext="edit" aspectratio="t"/>
              </v:line>
            </v:group>
            <v:oval id="_x0000_s1714" style="position:absolute;left:6061;top:5692;width:24;height:38;flip:x" strokecolor="white" strokeweight=".25pt">
              <o:lock v:ext="edit" aspectratio="t"/>
            </v:oval>
            <v:line id="_x0000_s1715" style="position:absolute" from="6424,5774" to="6591,5774" strokecolor="white">
              <o:lock v:ext="edit" aspectratio="t"/>
            </v:line>
            <v:shape id="_x0000_s1716" type="#_x0000_t22" style="position:absolute;left:6327;top:5547;width:157;height:517;rotation:90" adj="2772">
              <o:lock v:ext="edit" aspectratio="t"/>
            </v:shape>
            <v:group id="_x0000_s1717" style="position:absolute;left:6609;top:5686;width:160;height:198" coordorigin="8405,12211" coordsize="542,658">
              <o:lock v:ext="edit" aspectratio="t"/>
              <v:group id="_x0000_s1718" style="position:absolute;left:8405;top:12211;width:500;height:658" coordorigin="7205,12091" coordsize="500,658">
                <o:lock v:ext="edit" aspectratio="t"/>
                <v:shape id="_x0000_s1719" type="#_x0000_t22" style="position:absolute;left:7116;top:12368;width:521;height:241;rotation:90" adj="10800">
                  <o:lock v:ext="edit" aspectratio="t"/>
                </v:shape>
                <v:group id="_x0000_s1720" style="position:absolute;left:7368;top:12363;width:243;height:318" coordorigin="2310,11955" coordsize="225,285">
                  <o:lock v:ext="edit" aspectratio="t"/>
                  <v:line id="_x0000_s1721" style="position:absolute;flip:x" from="2310,12060" to="2520,12060">
                    <o:lock v:ext="edit" aspectratio="t"/>
                  </v:line>
                  <v:line id="_x0000_s1722" style="position:absolute;flip:x" from="2310,11955" to="2520,11955">
                    <o:lock v:ext="edit" aspectratio="t"/>
                  </v:line>
                  <v:line id="_x0000_s1723" style="position:absolute;flip:x" from="2310,12165" to="2520,12165">
                    <o:lock v:ext="edit" aspectratio="t"/>
                  </v:line>
                  <v:line id="_x0000_s1724" style="position:absolute;flip:x" from="2325,12240" to="2535,12240">
                    <o:lock v:ext="edit" aspectratio="t"/>
                  </v:line>
                </v:group>
                <v:line id="_x0000_s1725" style="position:absolute" from="7689,12091" to="7705,12191" strokecolor="white" strokeweight="1.5pt">
                  <o:lock v:ext="edit" aspectratio="t"/>
                </v:line>
                <v:line id="_x0000_s1726" style="position:absolute" from="7686,12114" to="7686,12256" strokecolor="white" strokeweight="1.5pt">
                  <o:lock v:ext="edit" aspectratio="t"/>
                </v:line>
                <v:group id="_x0000_s1727" style="position:absolute;left:7205;top:12344;width:148;height:315" coordorigin="2439,11878" coordsize="138,282">
                  <o:lock v:ext="edit" aspectratio="t"/>
                  <v:shape id="_x0000_s1728" type="#_x0000_t22" style="position:absolute;left:2439;top:11878;width:138;height:282" fillcolor="#333">
                    <o:lock v:ext="edit" aspectratio="t"/>
                  </v:shape>
                  <v:line id="_x0000_s1729" style="position:absolute" from="2525,11970" to="2525,12148" strokecolor="white">
                    <o:lock v:ext="edit" aspectratio="t"/>
                  </v:line>
                  <v:line id="_x0000_s1730" style="position:absolute" from="2477,11955" to="2477,12132" strokecolor="white">
                    <o:lock v:ext="edit" aspectratio="t"/>
                  </v:line>
                </v:group>
              </v:group>
              <v:shape id="_x0000_s1731" type="#_x0000_t22" style="position:absolute;left:8497;top:12419;width:521;height:379;rotation:90" adj="10800">
                <o:lock v:ext="edit" aspectratio="t"/>
              </v:shape>
            </v:group>
            <v:line id="_x0000_s1732" style="position:absolute" from="6665,5763" to="6710,5763">
              <o:lock v:ext="edit" aspectratio="t"/>
            </v:line>
            <v:line id="_x0000_s1733" style="position:absolute" from="6665,5790" to="6710,5790">
              <o:lock v:ext="edit" aspectratio="t"/>
            </v:line>
            <v:line id="_x0000_s1734" style="position:absolute" from="6665,5826" to="6710,5826">
              <o:lock v:ext="edit" aspectratio="t"/>
            </v:line>
            <v:line id="_x0000_s1735" style="position:absolute" from="6670,5853" to="6715,5853">
              <o:lock v:ext="edit" aspectratio="t"/>
            </v:line>
            <v:shape id="_x0000_s1736" type="#_x0000_t85" style="position:absolute;left:6596;top:5726;width:33;height:159" adj="10800">
              <o:lock v:ext="edit" aspectratio="t"/>
            </v:shape>
            <v:group id="_x0000_s1737" style="position:absolute;left:6168;top:5726;width:50;height:159" coordorigin="5715,12225" coordsize="174,525">
              <o:lock v:ext="edit" aspectratio="t"/>
              <v:shape id="_x0000_s1738" type="#_x0000_t85" style="position:absolute;left:5715;top:12225;width:114;height:525" adj="10800">
                <o:lock v:ext="edit" aspectratio="t"/>
              </v:shape>
              <v:shape id="_x0000_s1739" type="#_x0000_t85" style="position:absolute;left:5775;top:12225;width:114;height:525" adj="10800">
                <o:lock v:ext="edit" aspectratio="t"/>
              </v:shape>
            </v:group>
            <v:line id="_x0000_s1740" style="position:absolute" from="6415,5772" to="6582,5772" strokecolor="white">
              <o:lock v:ext="edit" aspectratio="t"/>
            </v:line>
            <v:line id="_x0000_s1741" style="position:absolute" from="6199,5772" to="6366,5772" strokecolor="white">
              <o:lock v:ext="edit" aspectratio="t"/>
            </v:line>
            <v:group id="_x0000_s1742" style="position:absolute;left:6202;top:5726;width:87;height:159" coordorigin="5835,12225" coordsize="294,525">
              <o:lock v:ext="edit" aspectratio="t"/>
              <v:group id="_x0000_s1743" style="position:absolute;left:5835;top:12225;width:174;height:525" coordorigin="5715,12225" coordsize="174,525">
                <o:lock v:ext="edit" aspectratio="t"/>
                <v:shape id="_x0000_s1744" type="#_x0000_t85" style="position:absolute;left:5715;top:12225;width:114;height:525" adj="10800">
                  <o:lock v:ext="edit" aspectratio="t"/>
                </v:shape>
                <v:shape id="_x0000_s1745" type="#_x0000_t85" style="position:absolute;left:5775;top:12225;width:114;height:525" adj="10800">
                  <o:lock v:ext="edit" aspectratio="t"/>
                </v:shape>
              </v:group>
              <v:group id="_x0000_s1746" style="position:absolute;left:5955;top:12225;width:174;height:525" coordorigin="5715,12225" coordsize="174,525">
                <o:lock v:ext="edit" aspectratio="t"/>
                <v:shape id="_x0000_s1747" type="#_x0000_t85" style="position:absolute;left:5715;top:12225;width:114;height:525" adj="10800">
                  <o:lock v:ext="edit" aspectratio="t"/>
                </v:shape>
                <v:shape id="_x0000_s1748" type="#_x0000_t85" style="position:absolute;left:5775;top:12225;width:114;height:525" adj="10800">
                  <o:lock v:ext="edit" aspectratio="t"/>
                </v:shape>
              </v:group>
            </v:group>
            <v:group id="_x0000_s1749" style="position:absolute;left:6273;top:5726;width:87;height:159" coordorigin="5835,12225" coordsize="294,525">
              <o:lock v:ext="edit" aspectratio="t"/>
              <v:group id="_x0000_s1750" style="position:absolute;left:5835;top:12225;width:174;height:525" coordorigin="5715,12225" coordsize="174,525">
                <o:lock v:ext="edit" aspectratio="t"/>
                <v:shape id="_x0000_s1751" type="#_x0000_t85" style="position:absolute;left:5715;top:12225;width:114;height:525" adj="10800">
                  <o:lock v:ext="edit" aspectratio="t"/>
                </v:shape>
                <v:shape id="_x0000_s1752" type="#_x0000_t85" style="position:absolute;left:5775;top:12225;width:114;height:525" adj="10800">
                  <o:lock v:ext="edit" aspectratio="t"/>
                </v:shape>
              </v:group>
              <v:group id="_x0000_s1753" style="position:absolute;left:5955;top:12225;width:174;height:525" coordorigin="5715,12225" coordsize="174,525">
                <o:lock v:ext="edit" aspectratio="t"/>
                <v:shape id="_x0000_s1754" type="#_x0000_t85" style="position:absolute;left:5715;top:12225;width:114;height:525" adj="10800">
                  <o:lock v:ext="edit" aspectratio="t"/>
                </v:shape>
                <v:shape id="_x0000_s1755" type="#_x0000_t85" style="position:absolute;left:5775;top:12225;width:114;height:525" adj="10800">
                  <o:lock v:ext="edit" aspectratio="t"/>
                </v:shape>
              </v:group>
            </v:group>
            <v:group id="_x0000_s1756" style="position:absolute;left:6344;top:5726;width:86;height:159" coordorigin="5835,12225" coordsize="294,525">
              <o:lock v:ext="edit" aspectratio="t"/>
              <v:group id="_x0000_s1757" style="position:absolute;left:5835;top:12225;width:174;height:525" coordorigin="5715,12225" coordsize="174,525">
                <o:lock v:ext="edit" aspectratio="t"/>
                <v:shape id="_x0000_s1758" type="#_x0000_t85" style="position:absolute;left:5715;top:12225;width:114;height:525" adj="10800">
                  <o:lock v:ext="edit" aspectratio="t"/>
                </v:shape>
                <v:shape id="_x0000_s1759" type="#_x0000_t85" style="position:absolute;left:5775;top:12225;width:114;height:525" adj="10800">
                  <o:lock v:ext="edit" aspectratio="t"/>
                </v:shape>
              </v:group>
              <v:group id="_x0000_s1760" style="position:absolute;left:5955;top:12225;width:174;height:525" coordorigin="5715,12225" coordsize="174,525">
                <o:lock v:ext="edit" aspectratio="t"/>
                <v:shape id="_x0000_s1761" type="#_x0000_t85" style="position:absolute;left:5715;top:12225;width:114;height:525" adj="10800">
                  <o:lock v:ext="edit" aspectratio="t"/>
                </v:shape>
                <v:shape id="_x0000_s1762" type="#_x0000_t85" style="position:absolute;left:5775;top:12225;width:114;height:525" adj="10800">
                  <o:lock v:ext="edit" aspectratio="t"/>
                </v:shape>
              </v:group>
            </v:group>
            <v:group id="_x0000_s1763" style="position:absolute;left:6397;top:5726;width:87;height:159" coordorigin="5835,12225" coordsize="294,525">
              <o:lock v:ext="edit" aspectratio="t"/>
              <v:group id="_x0000_s1764" style="position:absolute;left:5835;top:12225;width:174;height:525" coordorigin="5715,12225" coordsize="174,525">
                <o:lock v:ext="edit" aspectratio="t"/>
                <v:shape id="_x0000_s1765" type="#_x0000_t85" style="position:absolute;left:5715;top:12225;width:114;height:525" adj="10800">
                  <o:lock v:ext="edit" aspectratio="t"/>
                </v:shape>
                <v:shape id="_x0000_s1766" type="#_x0000_t85" style="position:absolute;left:5775;top:12225;width:114;height:525" adj="10800">
                  <o:lock v:ext="edit" aspectratio="t"/>
                </v:shape>
              </v:group>
              <v:group id="_x0000_s1767" style="position:absolute;left:5955;top:12225;width:174;height:525" coordorigin="5715,12225" coordsize="174,525">
                <o:lock v:ext="edit" aspectratio="t"/>
                <v:shape id="_x0000_s1768" type="#_x0000_t85" style="position:absolute;left:5715;top:12225;width:114;height:525" adj="10800">
                  <o:lock v:ext="edit" aspectratio="t"/>
                </v:shape>
                <v:shape id="_x0000_s1769" type="#_x0000_t85" style="position:absolute;left:5775;top:12225;width:114;height:525" adj="10800">
                  <o:lock v:ext="edit" aspectratio="t"/>
                </v:shape>
              </v:group>
            </v:group>
            <v:group id="_x0000_s1770" style="position:absolute;left:6468;top:5726;width:85;height:159" coordorigin="5835,12225" coordsize="294,525">
              <o:lock v:ext="edit" aspectratio="t"/>
              <v:group id="_x0000_s1771" style="position:absolute;left:5835;top:12225;width:174;height:525" coordorigin="5715,12225" coordsize="174,525">
                <o:lock v:ext="edit" aspectratio="t"/>
                <v:shape id="_x0000_s1772" type="#_x0000_t85" style="position:absolute;left:5715;top:12225;width:114;height:525" adj="10800">
                  <o:lock v:ext="edit" aspectratio="t"/>
                </v:shape>
                <v:shape id="_x0000_s1773" type="#_x0000_t85" style="position:absolute;left:5775;top:12225;width:114;height:525" adj="10800">
                  <o:lock v:ext="edit" aspectratio="t"/>
                </v:shape>
              </v:group>
              <v:group id="_x0000_s1774" style="position:absolute;left:5955;top:12225;width:174;height:525" coordorigin="5715,12225" coordsize="174,525">
                <o:lock v:ext="edit" aspectratio="t"/>
                <v:shape id="_x0000_s1775" type="#_x0000_t85" style="position:absolute;left:5715;top:12225;width:114;height:525" adj="10800">
                  <o:lock v:ext="edit" aspectratio="t"/>
                </v:shape>
                <v:shape id="_x0000_s1776" type="#_x0000_t85" style="position:absolute;left:5775;top:12225;width:114;height:525" adj="10800">
                  <o:lock v:ext="edit" aspectratio="t"/>
                </v:shape>
              </v:group>
            </v:group>
            <v:group id="_x0000_s1777" style="position:absolute;left:6534;top:5726;width:86;height:159" coordorigin="5835,12225" coordsize="294,525">
              <o:lock v:ext="edit" aspectratio="t"/>
              <v:group id="_x0000_s1778" style="position:absolute;left:5835;top:12225;width:174;height:525" coordorigin="5715,12225" coordsize="174,525">
                <o:lock v:ext="edit" aspectratio="t"/>
                <v:shape id="_x0000_s1779" type="#_x0000_t85" style="position:absolute;left:5715;top:12225;width:114;height:525" adj="10800">
                  <o:lock v:ext="edit" aspectratio="t"/>
                </v:shape>
                <v:shape id="_x0000_s1780" type="#_x0000_t85" style="position:absolute;left:5775;top:12225;width:114;height:525" adj="10800">
                  <o:lock v:ext="edit" aspectratio="t"/>
                </v:shape>
              </v:group>
              <v:group id="_x0000_s1781" style="position:absolute;left:5955;top:12225;width:174;height:525" coordorigin="5715,12225" coordsize="174,525">
                <o:lock v:ext="edit" aspectratio="t"/>
                <v:shape id="_x0000_s1782" type="#_x0000_t85" style="position:absolute;left:5715;top:12225;width:114;height:525" adj="10800">
                  <o:lock v:ext="edit" aspectratio="t"/>
                </v:shape>
                <v:shape id="_x0000_s1783" type="#_x0000_t85" style="position:absolute;left:5775;top:12225;width:114;height:525" adj="10800">
                  <o:lock v:ext="edit" aspectratio="t"/>
                </v:shape>
              </v:group>
            </v:group>
            <v:group id="_x0000_s1784" style="position:absolute;left:6338;top:5608;width:126;height:179" coordorigin="6297,11833" coordsize="429,590">
              <o:lock v:ext="edit" aspectratio="t"/>
              <v:roundrect id="_x0000_s1785" style="position:absolute;left:6334;top:11907;width:94;height:253" arcsize=".5">
                <o:lock v:ext="edit" aspectratio="t"/>
              </v:roundrect>
              <v:oval id="_x0000_s1786" style="position:absolute;left:6379;top:12037;width:82;height:74">
                <o:lock v:ext="edit" aspectratio="t"/>
              </v:oval>
              <v:shape id="_x0000_s1787" type="#_x0000_t7" style="position:absolute;left:6383;top:11836;width:209;height:587">
                <o:lock v:ext="edit" aspectratio="t"/>
              </v:shape>
              <v:shape id="_x0000_s1788" type="#_x0000_t7" style="position:absolute;left:6441;top:11927;width:81;height:332">
                <o:lock v:ext="edit" aspectratio="t"/>
              </v:shape>
              <v:line id="_x0000_s1789" style="position:absolute" from="6346,11867" to="6346,11949" strokecolor="white" strokeweight="1.5pt">
                <o:lock v:ext="edit" aspectratio="t"/>
              </v:line>
              <v:line id="_x0000_s1790" style="position:absolute;flip:x" from="6538,11895" to="6553,11946" strokecolor="white" strokeweight="1.5pt">
                <o:lock v:ext="edit" aspectratio="t"/>
              </v:line>
              <v:oval id="_x0000_s1791" style="position:absolute;left:6436;top:12322;width:60;height:54">
                <o:lock v:ext="edit" aspectratio="t"/>
              </v:oval>
              <v:roundrect id="_x0000_s1792" style="position:absolute;left:6539;top:11907;width:95;height:253" arcsize=".5">
                <o:lock v:ext="edit" aspectratio="t"/>
              </v:roundrect>
              <v:shape id="_x0000_s1793" type="#_x0000_t22" style="position:absolute;left:6297;top:11833;width:429;height:185" adj="10800" fillcolor="#333" strokeweight="1.5pt">
                <o:lock v:ext="edit" aspectratio="t"/>
              </v:shape>
            </v:group>
            <v:roundrect id="_x0000_s1794" style="position:absolute;left:6421;top:5670;width:334;height:24" arcsize=".5">
              <o:lock v:ext="edit" aspectratio="t"/>
            </v:roundrect>
            <v:group id="_x0000_s1795" style="position:absolute;left:6710;top:5644;width:142;height:363" coordorigin="7560,11950" coordsize="483,1203">
              <o:lock v:ext="edit" aspectratio="t"/>
              <v:line id="_x0000_s1796" style="position:absolute;flip:x" from="7665,12120" to="7680,12240" strokecolor="white">
                <o:lock v:ext="edit" aspectratio="t"/>
              </v:line>
              <v:group id="_x0000_s1797" style="position:absolute;left:7560;top:11950;width:483;height:1203" coordorigin="7560,11950" coordsize="483,1203">
                <o:lock v:ext="edit" aspectratio="t"/>
                <v:group id="_x0000_s1798" style="position:absolute;left:7560;top:12698;width:420;height:455" coordorigin="4230,12780" coordsize="390,405">
                  <o:lock v:ext="edit" aspectratio="t"/>
                  <v:shape id="_x0000_s1799" type="#_x0000_t7" style="position:absolute;left:4455;top:12780;width:165;height:330;flip:x" adj="8751">
                    <o:lock v:ext="edit" aspectratio="t"/>
                  </v:shape>
                  <v:shape id="_x0000_s1800" type="#_x0000_t7" style="position:absolute;left:4230;top:12855;width:270;height:330" adj="8751">
                    <o:lock v:ext="edit" aspectratio="t"/>
                  </v:shape>
                  <v:line id="_x0000_s1801" style="position:absolute" from="4260,13125" to="4380,13125">
                    <o:lock v:ext="edit" aspectratio="t"/>
                  </v:line>
                </v:group>
                <v:line id="_x0000_s1802" style="position:absolute;flip:y" from="7739,12393" to="7798,12412">
                  <o:lock v:ext="edit" aspectratio="t"/>
                </v:line>
                <v:line id="_x0000_s1803" style="position:absolute;flip:x" from="7705,12815" to="7739,12937" strokecolor="white" strokeweight="2.25pt">
                  <o:lock v:ext="edit" aspectratio="t"/>
                </v:line>
                <v:line id="_x0000_s1804" style="position:absolute" from="7852,12765" to="7886,12883" strokecolor="white" strokeweight="2.25pt">
                  <o:lock v:ext="edit" aspectratio="t"/>
                </v:line>
                <v:oval id="_x0000_s1805" style="position:absolute;left:7714;top:11984;width:91;height:133" strokeweight="1.5pt">
                  <o:lock v:ext="edit" aspectratio="t"/>
                </v:oval>
                <v:oval id="_x0000_s1806" style="position:absolute;left:7642;top:11950;width:194;height:527">
                  <o:lock v:ext="edit" aspectratio="t"/>
                </v:oval>
                <v:oval id="_x0000_s1807" style="position:absolute;left:7577;top:12108;width:386;height:758">
                  <o:lock v:ext="edit" aspectratio="t"/>
                </v:oval>
                <v:group id="_x0000_s1808" style="position:absolute;left:7660;top:12217;width:253;height:532" coordorigin="5272,11123" coordsize="222,503">
                  <o:lock v:ext="edit" aspectratio="t"/>
                  <v:oval id="_x0000_s1809" style="position:absolute;left:5272;top:11123;width:222;height:503">
                    <o:lock v:ext="edit" aspectratio="t"/>
                  </v:oval>
                  <v:oval id="_x0000_s1810" style="position:absolute;left:5312;top:11202;width:154;height:347" fillcolor="silver">
                    <o:lock v:ext="edit" aspectratio="t"/>
                  </v:oval>
                  <v:line id="_x0000_s1811" style="position:absolute;flip:y" from="5383,11344" to="5437,11358">
                    <o:lock v:ext="edit" aspectratio="t"/>
                  </v:line>
                  <v:line id="_x0000_s1812" style="position:absolute;flip:y" from="5385,11439" to="5439,11452">
                    <o:lock v:ext="edit" aspectratio="t"/>
                  </v:line>
                </v:group>
                <v:oval id="_x0000_s1813" style="position:absolute;left:7703;top:12018;width:81;height:142" fillcolor="silver">
                  <o:lock v:ext="edit" aspectratio="t"/>
                </v:oval>
                <v:shape id="_x0000_s1814" type="#_x0000_t22" style="position:absolute;left:7775;top:12016;width:56;height:139;rotation:90">
                  <o:lock v:ext="edit" aspectratio="t"/>
                </v:shape>
                <v:group id="_x0000_s1815" style="position:absolute;left:7813;top:11946;width:173;height:287;rotation:90" coordorigin="4059,11863" coordsize="138,282">
                  <o:lock v:ext="edit" aspectratio="t"/>
                  <v:shape id="_x0000_s1816" type="#_x0000_t22" style="position:absolute;left:4059;top:11863;width:138;height:282" fillcolor="#333">
                    <o:lock v:ext="edit" aspectratio="t"/>
                  </v:shape>
                  <v:line id="_x0000_s1817" style="position:absolute" from="4145,11955" to="4145,12133" strokecolor="white">
                    <o:lock v:ext="edit" aspectratio="t"/>
                  </v:line>
                  <v:line id="_x0000_s1818" style="position:absolute" from="4097,11940" to="4097,12117" strokecolor="white">
                    <o:lock v:ext="edit" aspectratio="t"/>
                  </v:line>
                </v:group>
              </v:group>
              <v:line id="_x0000_s1819" style="position:absolute;flip:x" from="7665,12090" to="7695,12255" strokecolor="white">
                <o:lock v:ext="edit" aspectratio="t"/>
              </v:line>
            </v:group>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820" type="#_x0000_t16" style="position:absolute;left:6075;top:4883;width:250;height:515" adj="10109">
              <o:lock v:ext="edit" aspectratio="t"/>
            </v:shape>
            <v:group id="_x0000_s1821" style="position:absolute;left:6136;top:4953;width:37;height:44" coordorigin="519,5803" coordsize="123,282">
              <o:lock v:ext="edit" aspectratio="t"/>
              <v:shape id="_x0000_s1822" type="#_x0000_t22" style="position:absolute;left:519;top:5803;width:123;height:282" fillcolor="silver">
                <o:lock v:ext="edit" aspectratio="t"/>
              </v:shape>
              <v:line id="_x0000_s1823" style="position:absolute" from="596,5895" to="596,6073">
                <o:lock v:ext="edit" aspectratio="t"/>
              </v:line>
              <v:line id="_x0000_s1824" style="position:absolute" from="553,5880" to="553,6057">
                <o:lock v:ext="edit" aspectratio="t"/>
              </v:line>
            </v:group>
            <v:group id="_x0000_s1825" style="position:absolute;left:6095;top:5036;width:90;height:332" coordorigin="4349,8217" coordsize="199,732">
              <o:lock v:ext="edit" aspectratio="t"/>
              <v:roundrect id="_x0000_s1826" style="position:absolute;left:4349;top:8217;width:199;height:732" arcsize="10923f">
                <o:lock v:ext="edit" aspectratio="t"/>
              </v:roundrect>
              <v:line id="_x0000_s1827" style="position:absolute" from="4393,8244" to="4393,8947">
                <o:lock v:ext="edit" aspectratio="t"/>
              </v:line>
              <v:line id="_x0000_s1828" style="position:absolute" from="4493,8244" to="4493,8932">
                <o:lock v:ext="edit" aspectratio="t"/>
              </v:line>
              <v:line id="_x0000_s1829" style="position:absolute" from="4449,8247" to="4449,8934">
                <o:lock v:ext="edit" aspectratio="t"/>
              </v:line>
            </v:group>
            <v:shape id="_x0000_s1830" type="#_x0000_t7" style="position:absolute;left:6061;top:5093;width:417;height:89;rotation:-90;flip:x">
              <o:lock v:ext="edit" aspectratio="t"/>
            </v:shape>
            <v:shape id="_x0000_s1831" type="#_x0000_t7" style="position:absolute;left:6127;top:5110;width:291;height:56;rotation:-90;flip:x" adj="5054">
              <o:lock v:ext="edit" aspectratio="t"/>
            </v:shape>
            <v:shape id="_x0000_s1832" type="#_x0000_t16" style="position:absolute;left:6205;top:4883;width:249;height:515" adj="10109">
              <o:lock v:ext="edit" aspectratio="t"/>
            </v:shape>
            <v:shape id="_x0000_s1833" type="#_x0000_t7" style="position:absolute;left:6191;top:5092;width:417;height:91;rotation:-90;flip:x">
              <o:lock v:ext="edit" aspectratio="t"/>
            </v:shape>
            <v:shape id="_x0000_s1834" type="#_x0000_t7" style="position:absolute;left:6256;top:5110;width:291;height:56;rotation:-90;flip:x" adj="5054">
              <o:lock v:ext="edit" aspectratio="t"/>
            </v:shape>
            <v:shape id="_x0000_s1835" type="#_x0000_t16" style="position:absolute;left:6335;top:4883;width:249;height:515" adj="10109">
              <o:lock v:ext="edit" aspectratio="t"/>
            </v:shape>
            <v:group id="_x0000_s1836" style="position:absolute;left:6476;top:4867;width:35;height:45" coordorigin="519,5803" coordsize="123,282">
              <o:lock v:ext="edit" aspectratio="t"/>
              <v:shape id="_x0000_s1837" type="#_x0000_t22" style="position:absolute;left:519;top:5803;width:123;height:282" fillcolor="silver">
                <o:lock v:ext="edit" aspectratio="t"/>
              </v:shape>
              <v:line id="_x0000_s1838" style="position:absolute" from="596,5895" to="596,6073">
                <o:lock v:ext="edit" aspectratio="t"/>
              </v:line>
              <v:line id="_x0000_s1839" style="position:absolute" from="553,5880" to="553,6057">
                <o:lock v:ext="edit" aspectratio="t"/>
              </v:line>
            </v:group>
            <v:shape id="_x0000_s1840" type="#_x0000_t7" style="position:absolute;left:6321;top:5093;width:417;height:89;rotation:-90;flip:x">
              <o:lock v:ext="edit" aspectratio="t"/>
            </v:shape>
            <v:shape id="_x0000_s1841" type="#_x0000_t7" style="position:absolute;left:6386;top:5110;width:291;height:55;rotation:-90;flip:x" adj="5054">
              <o:lock v:ext="edit" aspectratio="t"/>
            </v:shape>
            <v:roundrect id="_x0000_s1842" style="position:absolute;left:6195;top:4897;width:193;height:26" arcsize=".5">
              <o:lock v:ext="edit" aspectratio="t"/>
            </v:roundrect>
            <v:group id="_x0000_s1843" style="position:absolute;left:6211;top:4867;width:37;height:45" coordorigin="519,5803" coordsize="123,282">
              <o:lock v:ext="edit" aspectratio="t"/>
              <v:shape id="_x0000_s1844" type="#_x0000_t22" style="position:absolute;left:519;top:5803;width:123;height:282" fillcolor="silver">
                <o:lock v:ext="edit" aspectratio="t"/>
              </v:shape>
              <v:line id="_x0000_s1845" style="position:absolute" from="596,5895" to="596,6073">
                <o:lock v:ext="edit" aspectratio="t"/>
              </v:line>
              <v:line id="_x0000_s1846" style="position:absolute" from="553,5880" to="553,6057">
                <o:lock v:ext="edit" aspectratio="t"/>
              </v:line>
            </v:group>
            <v:group id="_x0000_s1847" style="position:absolute;left:6341;top:4867;width:36;height:45" coordorigin="519,5803" coordsize="123,282">
              <o:lock v:ext="edit" aspectratio="t"/>
              <v:shape id="_x0000_s1848" type="#_x0000_t22" style="position:absolute;left:519;top:5803;width:123;height:282" fillcolor="silver">
                <o:lock v:ext="edit" aspectratio="t"/>
              </v:shape>
              <v:line id="_x0000_s1849" style="position:absolute" from="596,5895" to="596,6073">
                <o:lock v:ext="edit" aspectratio="t"/>
              </v:line>
              <v:line id="_x0000_s1850" style="position:absolute" from="553,5880" to="553,6057">
                <o:lock v:ext="edit" aspectratio="t"/>
              </v:line>
            </v:group>
            <v:roundrect id="_x0000_s1851" style="position:absolute;left:6250;top:4978;width:194;height:26" arcsize=".5">
              <o:lock v:ext="edit" aspectratio="t"/>
            </v:roundrect>
            <v:group id="_x0000_s1852" style="position:absolute;left:6265;top:4953;width:37;height:44" coordorigin="519,5803" coordsize="123,282">
              <o:lock v:ext="edit" aspectratio="t"/>
              <v:shape id="_x0000_s1853" type="#_x0000_t22" style="position:absolute;left:519;top:5803;width:123;height:282" fillcolor="silver">
                <o:lock v:ext="edit" aspectratio="t"/>
              </v:shape>
              <v:line id="_x0000_s1854" style="position:absolute" from="596,5895" to="596,6073">
                <o:lock v:ext="edit" aspectratio="t"/>
              </v:line>
              <v:line id="_x0000_s1855" style="position:absolute" from="553,5880" to="553,6057">
                <o:lock v:ext="edit" aspectratio="t"/>
              </v:line>
            </v:group>
            <v:group id="_x0000_s1856" style="position:absolute;left:6396;top:4953;width:35;height:44" coordorigin="519,5803" coordsize="123,282">
              <o:lock v:ext="edit" aspectratio="t"/>
              <v:shape id="_x0000_s1857" type="#_x0000_t22" style="position:absolute;left:519;top:5803;width:123;height:282" fillcolor="silver">
                <o:lock v:ext="edit" aspectratio="t"/>
              </v:shape>
              <v:line id="_x0000_s1858" style="position:absolute" from="596,5895" to="596,6073">
                <o:lock v:ext="edit" aspectratio="t"/>
              </v:line>
              <v:line id="_x0000_s1859" style="position:absolute" from="553,5880" to="553,6057">
                <o:lock v:ext="edit" aspectratio="t"/>
              </v:line>
            </v:group>
            <v:line id="_x0000_s1860" style="position:absolute" from="6250,4917" to="6341,4917">
              <o:lock v:ext="edit" aspectratio="t"/>
            </v:line>
            <v:line id="_x0000_s1861" style="position:absolute" from="6302,4978" to="6396,4978">
              <o:lock v:ext="edit" aspectratio="t"/>
            </v:line>
            <v:group id="_x0000_s1862" style="position:absolute;left:6224;top:5036;width:90;height:332" coordorigin="4349,8217" coordsize="199,732">
              <o:lock v:ext="edit" aspectratio="t"/>
              <v:roundrect id="_x0000_s1863" style="position:absolute;left:4349;top:8217;width:199;height:732" arcsize="10923f">
                <o:lock v:ext="edit" aspectratio="t"/>
              </v:roundrect>
              <v:line id="_x0000_s1864" style="position:absolute" from="4393,8244" to="4393,8947">
                <o:lock v:ext="edit" aspectratio="t"/>
              </v:line>
              <v:line id="_x0000_s1865" style="position:absolute" from="4493,8244" to="4493,8932">
                <o:lock v:ext="edit" aspectratio="t"/>
              </v:line>
              <v:line id="_x0000_s1866" style="position:absolute" from="4449,8247" to="4449,8934">
                <o:lock v:ext="edit" aspectratio="t"/>
              </v:line>
            </v:group>
            <v:group id="_x0000_s1867" style="position:absolute;left:6353;top:5036;width:91;height:332" coordorigin="4349,8217" coordsize="199,732">
              <o:lock v:ext="edit" aspectratio="t"/>
              <v:roundrect id="_x0000_s1868" style="position:absolute;left:4349;top:8217;width:199;height:732" arcsize="10923f">
                <o:lock v:ext="edit" aspectratio="t"/>
              </v:roundrect>
              <v:line id="_x0000_s1869" style="position:absolute" from="4393,8244" to="4393,8947">
                <o:lock v:ext="edit" aspectratio="t"/>
              </v:line>
              <v:line id="_x0000_s1870" style="position:absolute" from="4493,8244" to="4493,8932">
                <o:lock v:ext="edit" aspectratio="t"/>
              </v:line>
              <v:line id="_x0000_s1871" style="position:absolute" from="4449,8247" to="4449,8934">
                <o:lock v:ext="edit" aspectratio="t"/>
              </v:line>
            </v:group>
            <v:shape id="_x0000_s1872" style="position:absolute;left:5910;top:4979;width:239;height:513;mso-position-horizontal:absolute;mso-position-vertical:absolute" coordsize="380,815" path="m,815c14,704,24,286,87,150,150,14,319,31,380,e" filled="f">
              <v:path arrowok="t"/>
              <o:lock v:ext="edit" aspectratio="t"/>
            </v:shape>
            <v:shape id="_x0000_s1873" style="position:absolute;left:6492;top:4904;width:247;height:381" coordsize="393,605" path="m,c55,47,267,184,330,285v63,101,38,253,48,320e" filled="f">
              <v:path arrowok="t"/>
              <o:lock v:ext="edit" aspectratio="t"/>
            </v:shape>
            <v:group id="_x0000_s1874" style="position:absolute;left:5083;top:5616;width:44;height:45" coordorigin="1759,9019" coordsize="71,71">
              <o:lock v:ext="edit" aspectratio="t"/>
              <v:oval id="_x0000_s1875" style="position:absolute;left:1759;top:9019;width:71;height:71;flip:x y">
                <o:lock v:ext="edit" aspectratio="t"/>
              </v:oval>
              <v:line id="_x0000_s1876" style="position:absolute" from="1770,9045" to="1815,9045">
                <o:lock v:ext="edit" aspectratio="t"/>
              </v:line>
            </v:group>
            <v:group id="_x0000_s1877" style="position:absolute;left:5005;top:4989;width:714;height:539" coordorigin="6062,1530" coordsize="1136,857">
              <o:lock v:ext="edit" aspectratio="t"/>
              <v:line id="_x0000_s1878" style="position:absolute" from="6486,1535" to="7193,1535">
                <o:lock v:ext="edit" aspectratio="t"/>
              </v:line>
              <v:shape id="_x0000_s1879" style="position:absolute;left:6122;top:1530;width:373;height:351;mso-position-horizontal:absolute;mso-position-vertical:absolute" coordsize="378,356" path="m,356c27,315,114,163,167,107,220,51,283,34,318,17,353,,366,7,378,5e" filled="f">
                <v:path arrowok="t"/>
                <o:lock v:ext="edit" aspectratio="t"/>
              </v:shape>
              <v:shape id="_x0000_s1880" type="#_x0000_t7" style="position:absolute;left:6895;top:1608;width:374;height:232;rotation:90;flip:y" adj="12571">
                <o:lock v:ext="edit" aspectratio="t"/>
              </v:shape>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881" type="#_x0000_t95" style="position:absolute;left:6056;top:1761;width:630;height:618;rotation:-90">
                <o:lock v:ext="edit" aspectratio="t"/>
              </v:shape>
              <v:shape id="_x0000_s1882" type="#_x0000_t7" style="position:absolute;left:6894;top:2085;width:374;height:230;rotation:90;flip:y" adj="12571">
                <o:lock v:ext="edit" aspectratio="t"/>
              </v:shape>
              <v:line id="_x0000_s1883" style="position:absolute" from="6481,2013" to="7186,2013">
                <o:lock v:ext="edit" aspectratio="t"/>
              </v:line>
              <v:shape id="_x0000_s1884" style="position:absolute;left:6411;top:1918;width:70;height:95;mso-position-horizontal:absolute;mso-position-vertical:absolute" coordsize="70,96" path="m70,96c55,89,41,83,30,72,19,61,11,39,6,27,1,15,,7,,e" filled="f">
                <v:path arrowok="t"/>
                <o:lock v:ext="edit" aspectratio="t"/>
              </v:shape>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885" type="#_x0000_t86" style="position:absolute;left:6358;top:1757;width:611;height:154" adj="0" filled="t">
                <o:lock v:ext="edit" aspectratio="t"/>
              </v:shape>
              <v:shape id="_x0000_s1886" type="#_x0000_t86" style="position:absolute;left:6346;top:2229;width:623;height:157" adj="0" filled="t">
                <o:lock v:ext="edit" aspectratio="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887" type="#_x0000_t136" style="position:absolute;left:6829;top:1791;width:97;height:98;rotation:-90">
                <v:shadow color="#868686"/>
                <v:textpath style="font-family:&quot;宋体&quot;;v-text-kern:t" trim="t" fitpath="t" string="S"/>
                <o:lock v:ext="edit" aspectratio="t"/>
              </v:shape>
              <v:shape id="_x0000_s1888" type="#_x0000_t136" style="position:absolute;left:6827;top:2265;width:97;height:97;rotation:-90">
                <v:shadow color="#868686"/>
                <v:textpath style="font-family:&quot;宋体&quot;;v-text-kern:t" trim="t" fitpath="t" string="N"/>
                <o:lock v:ext="edit" aspectratio="t"/>
              </v:shape>
            </v:group>
            <v:shape id="_x0000_s1889" type="#_x0000_t85" style="position:absolute;left:5345;top:5206;width:226;height:641;rotation:90" adj="2880">
              <o:lock v:ext="edit" aspectratio="t"/>
            </v:shape>
            <v:shape id="_x0000_s1890" type="#_x0000_t22" style="position:absolute;left:5507;top:5083;width:44;height:495;rotation:-8634300fd" adj="940">
              <o:lock v:ext="edit" aspectratio="t"/>
            </v:shape>
            <v:shape id="_x0000_s1891" style="position:absolute;left:5808;top:5282;width:103;height:207;mso-position-horizontal:absolute;mso-position-vertical:absolute" coordsize="164,330" path="m,c23,20,47,41,74,96v27,55,58,144,90,234e" filled="f">
              <v:path arrowok="t"/>
              <o:lock v:ext="edit" aspectratio="t"/>
            </v:shape>
            <v:group id="_x0000_s1892" style="position:absolute;left:6660;top:5150;width:362;height:223" coordorigin="2940,6698" coordsize="1044,673">
              <o:lock v:ext="edit" aspectratio="t"/>
              <v:group id="_x0000_s1893" style="position:absolute;left:2940;top:6698;width:1044;height:673" coordorigin="2940,6698" coordsize="1044,673">
                <o:lock v:ext="edit" aspectratio="t"/>
                <v:group id="_x0000_s1894" style="position:absolute;left:3280;top:6698;width:561;height:162" coordorigin="5086,12542" coordsize="1189,344">
                  <o:lock v:ext="edit" aspectratio="t"/>
                  <v:rect id="_x0000_s1895" style="position:absolute;left:5086;top:12737;width:1189;height:149;rotation:-2080867fd">
                    <o:lock v:ext="edit" aspectratio="t"/>
                  </v:rect>
                  <v:rect id="_x0000_s1896" style="position:absolute;left:5858;top:12680;width:138;height:75;rotation:-2080867fd" strokecolor="white">
                    <o:lock v:ext="edit" aspectratio="t"/>
                  </v:rect>
                  <v:line id="_x0000_s1897" style="position:absolute;rotation:-2080867fd" from="5844,12637" to="5844,12793">
                    <o:lock v:ext="edit" aspectratio="t"/>
                  </v:line>
                  <v:line id="_x0000_s1898" style="position:absolute;rotation:-2080867fd" from="5969,12560" to="5969,12716">
                    <o:lock v:ext="edit" aspectratio="t"/>
                  </v:line>
                  <v:line id="_x0000_s1899" style="position:absolute;rotation:-2080867fd" from="5833,12677" to="5980,12677">
                    <o:lock v:ext="edit" aspectratio="t"/>
                  </v:line>
                  <v:line id="_x0000_s1900" style="position:absolute;rotation:-2080867fd" from="5940,12542" to="6190,12542">
                    <o:lock v:ext="edit" aspectratio="t"/>
                  </v:line>
                  <v:line id="_x0000_s1901" style="position:absolute;rotation:-2080867fd" from="5961,12575" to="6211,12575">
                    <o:lock v:ext="edit" aspectratio="t"/>
                  </v:line>
                </v:group>
                <v:group id="_x0000_s1902" style="position:absolute;left:2940;top:6941;width:1044;height:430" coordorigin="2940,6941" coordsize="1044,430">
                  <o:lock v:ext="edit" aspectratio="t"/>
                  <v:shape id="_x0000_s1903" type="#_x0000_t16" style="position:absolute;left:2940;top:7062;width:1044;height:309" adj="16646">
                    <o:lock v:ext="edit" aspectratio="t"/>
                  </v:shape>
                  <v:group id="_x0000_s1904" style="position:absolute;left:3101;top:7026;width:82;height:168" coordorigin="4999,5975" coordsize="896,888">
                    <o:lock v:ext="edit" aspectratio="t"/>
                    <v:shape id="_x0000_s1905" type="#_x0000_t22" style="position:absolute;left:5123;top:5975;width:679;height:702">
                      <o:lock v:ext="edit" aspectratio="t"/>
                    </v:shape>
                    <v:line id="_x0000_s1906" style="position:absolute" from="5435,6170" to="5435,6658">
                      <o:lock v:ext="edit" aspectratio="t"/>
                    </v:line>
                    <v:shape id="_x0000_s1907" type="#_x0000_t22" style="position:absolute;left:4999;top:6619;width:896;height:244">
                      <o:lock v:ext="edit" aspectratio="t"/>
                    </v:shape>
                  </v:group>
                  <v:shape id="_x0000_s1908" type="#_x0000_t8" style="position:absolute;left:3553;top:6941;width:74;height:245;flip:y" adj="0">
                    <o:lock v:ext="edit" aspectratio="t"/>
                  </v:shape>
                  <v:shape id="_x0000_s1909" type="#_x0000_t8" style="position:absolute;left:3286;top:6941;width:73;height:245;flip:y" adj="0">
                    <o:lock v:ext="edit" aspectratio="t"/>
                  </v:shape>
                  <v:group id="_x0000_s1910" style="position:absolute;left:3701;top:7026;width:82;height:168" coordorigin="4999,5975" coordsize="896,888">
                    <o:lock v:ext="edit" aspectratio="t"/>
                    <v:shape id="_x0000_s1911" type="#_x0000_t22" style="position:absolute;left:5123;top:5975;width:679;height:702">
                      <o:lock v:ext="edit" aspectratio="t"/>
                    </v:shape>
                    <v:line id="_x0000_s1912" style="position:absolute" from="5435,6170" to="5435,6658">
                      <o:lock v:ext="edit" aspectratio="t"/>
                    </v:line>
                    <v:shape id="_x0000_s1913" type="#_x0000_t22" style="position:absolute;left:4999;top:6619;width:896;height:244">
                      <o:lock v:ext="edit" aspectratio="t"/>
                    </v:shape>
                  </v:group>
                </v:group>
              </v:group>
              <v:oval id="_x0000_s1914" style="position:absolute;left:3294;top:6974;width:40;height:40" fillcolor="black">
                <o:lock v:ext="edit" aspectratio="t"/>
              </v:oval>
            </v:group>
            <v:shape id="_x0000_s1915" style="position:absolute;left:5783;top:5615;width:402;height:490;mso-wrap-style:square;mso-wrap-distance-left:9pt;mso-wrap-distance-top:0;mso-wrap-distance-right:9pt;mso-wrap-distance-bottom:0;mso-position-horizontal:absolute;mso-position-horizontal-relative:text;mso-position-vertical:absolute;mso-position-vertical-relative:text;v-text-anchor:top" coordsize="352,428" path="m,24c29,12,58,,68,24,78,48,46,124,60,168v14,44,75,80,90,120c165,328,124,388,150,408v26,20,124,14,158,c342,394,352,363,352,324v,-39,-22,-95,-44,-150e" filled="f" strokeweight="1pt">
              <v:path arrowok="t"/>
              <o:lock v:ext="edit" aspectratio="t"/>
            </v:shape>
            <v:shape id="_x0000_s1916" style="position:absolute;left:6768;top:5317;width:277;height:360;mso-wrap-style:square;mso-wrap-distance-left:9pt;mso-wrap-distance-top:0;mso-wrap-distance-right:9pt;mso-wrap-distance-bottom:0;mso-position-horizontal:absolute;mso-position-horizontal-relative:text;mso-position-vertical:absolute;mso-position-vertical-relative:text;v-text-anchor:top" coordsize="242,315" path="m,315c20,265,40,215,76,195v36,-20,118,21,142,c242,174,228,101,218,69,208,37,183,18,158,e" filled="f" strokeweight="1pt">
              <v:path arrowok="t"/>
              <o:lock v:ext="edit" aspectratio="t"/>
            </v:shape>
            <v:group id="_x0000_s1917" style="position:absolute;left:6122;top:5763;width:44;height:95" coordorigin="2439,11878" coordsize="138,282">
              <o:lock v:ext="edit" aspectratio="t"/>
              <v:shape id="_x0000_s1918" type="#_x0000_t22" style="position:absolute;left:2439;top:11878;width:138;height:282" fillcolor="#333">
                <o:lock v:ext="edit" aspectratio="t"/>
              </v:shape>
              <v:line id="_x0000_s1919" style="position:absolute" from="2525,11970" to="2525,12148" strokecolor="white">
                <o:lock v:ext="edit" aspectratio="t"/>
              </v:line>
              <v:line id="_x0000_s1920" style="position:absolute" from="2477,11955" to="2477,12132" strokecolor="white">
                <o:lock v:ext="edit" aspectratio="t"/>
              </v:line>
            </v:group>
            <v:shape id="_x0000_s1921" type="#_x0000_t202" style="position:absolute;left:5292;top:5490;width:206;height:328" wrapcoords="0 0 21600 0 21600 21600 0 21600 0 0" filled="f" stroked="f">
              <o:lock v:ext="edit" aspectratio="t"/>
              <v:textbox style="mso-next-textbox:#_x0000_s1921" inset="0,0,0,0">
                <w:txbxContent>
                  <w:p w:rsidR="009507ED" w:rsidRDefault="009507ED" w:rsidP="009507ED">
                    <w:pPr>
                      <w:rPr>
                        <w:b/>
                        <w:i/>
                        <w:sz w:val="18"/>
                        <w:szCs w:val="18"/>
                        <w:vertAlign w:val="subscript"/>
                      </w:rPr>
                    </w:pPr>
                    <w:r>
                      <w:rPr>
                        <w:rFonts w:eastAsia="方正书宋_GBK"/>
                        <w:b/>
                        <w:i/>
                        <w:sz w:val="18"/>
                        <w:szCs w:val="18"/>
                      </w:rPr>
                      <w:t>a</w:t>
                    </w:r>
                  </w:p>
                </w:txbxContent>
              </v:textbox>
            </v:shape>
            <v:shape id="_x0000_s1922" type="#_x0000_t202" style="position:absolute;left:5754;top:5039;width:206;height:328" wrapcoords="0 0 21600 0 21600 21600 0 21600 0 0" filled="f" stroked="f">
              <o:lock v:ext="edit" aspectratio="t"/>
              <v:textbox style="mso-next-textbox:#_x0000_s1922" inset="0,0,0,0">
                <w:txbxContent>
                  <w:p w:rsidR="009507ED" w:rsidRDefault="009507ED" w:rsidP="009507ED">
                    <w:pPr>
                      <w:rPr>
                        <w:rFonts w:hint="eastAsia"/>
                        <w:b/>
                        <w:i/>
                        <w:sz w:val="18"/>
                        <w:szCs w:val="18"/>
                        <w:vertAlign w:val="subscript"/>
                      </w:rPr>
                    </w:pPr>
                    <w:r>
                      <w:rPr>
                        <w:rFonts w:eastAsia="方正书宋_GBK" w:hint="eastAsia"/>
                        <w:b/>
                        <w:i/>
                        <w:sz w:val="18"/>
                        <w:szCs w:val="18"/>
                      </w:rPr>
                      <w:t>b</w:t>
                    </w:r>
                  </w:p>
                </w:txbxContent>
              </v:textbox>
            </v:shape>
            <w10:wrap type="square" side="left"/>
          </v:group>
        </w:pict>
      </w:r>
      <w:r w:rsidRPr="003C6AA4">
        <w:rPr>
          <w:noProof/>
          <w:color w:val="000000"/>
          <w:spacing w:val="-4"/>
          <w:szCs w:val="21"/>
        </w:rPr>
        <w:pict>
          <v:group id="_x0000_s1923" alt="学科网(www.zxxk.com)--教育资源门户，提供试卷、教案、课件、论文、素材及各类教学资源下载，还有大量而丰富的教学相关资讯！" style="position:absolute;left:0;text-align:left;margin-left:306.8pt;margin-top:33.55pt;width:100.4pt;height:92.1pt;z-index:251652096" coordorigin="4599,6120" coordsize="2222,2037" wrapcoords="-146 0 -146 17471 8027 18106 8027 21441 12405 21441 12551 18582 12114 17788 21600 17471 21600 0 -146 0">
            <o:lock v:ext="edit" aspectratio="t"/>
            <v:shape id="_x0000_s1924" type="#_x0000_t75" style="position:absolute;left:4599;top:6120;width:2222;height:1652">
              <v:imagedata r:id="rId25" o:title="未标题-1" gain="112993f" blacklevel="-5898f" grayscale="t"/>
            </v:shape>
            <v:shape id="_x0000_s1925" type="#_x0000_t202" style="position:absolute;left:5448;top:7815;width:449;height:342;mso-wrap-style:none" stroked="f">
              <o:lock v:ext="edit" aspectratio="t"/>
              <v:textbox style="mso-next-textbox:#_x0000_s1925" inset="0,0,0,0">
                <w:txbxContent>
                  <w:p w:rsidR="009507ED" w:rsidRDefault="009507ED" w:rsidP="009507ED">
                    <w:pPr>
                      <w:rPr>
                        <w:rFonts w:eastAsia="方正书宋_GBK" w:hint="eastAsia"/>
                        <w:color w:val="000000"/>
                        <w:sz w:val="18"/>
                        <w:szCs w:val="18"/>
                      </w:rPr>
                    </w:pPr>
                    <w:r w:rsidRPr="007F77CC">
                      <w:rPr>
                        <w:rFonts w:ascii="宋体" w:hAnsi="宋体"/>
                        <w:snapToGrid w:val="0"/>
                        <w:sz w:val="18"/>
                        <w:szCs w:val="18"/>
                      </w:rPr>
                      <w:t>图</w:t>
                    </w:r>
                    <w:r>
                      <w:rPr>
                        <w:rFonts w:eastAsia="方正书宋_GBK"/>
                        <w:color w:val="000000"/>
                        <w:sz w:val="18"/>
                        <w:szCs w:val="18"/>
                      </w:rPr>
                      <w:t>1</w:t>
                    </w:r>
                    <w:r>
                      <w:rPr>
                        <w:rFonts w:eastAsia="方正书宋_GBK" w:hint="eastAsia"/>
                        <w:color w:val="000000"/>
                        <w:sz w:val="18"/>
                        <w:szCs w:val="18"/>
                      </w:rPr>
                      <w:t>9</w:t>
                    </w:r>
                  </w:p>
                </w:txbxContent>
              </v:textbox>
            </v:shape>
            <w10:wrap side="left"/>
          </v:group>
        </w:pict>
      </w:r>
      <w:r w:rsidRPr="003C6AA4">
        <w:rPr>
          <w:rFonts w:hAnsi="宋体"/>
          <w:color w:val="000000"/>
        </w:rPr>
        <w:t>（</w:t>
      </w:r>
      <w:r w:rsidRPr="003C6AA4">
        <w:rPr>
          <w:color w:val="000000"/>
        </w:rPr>
        <w:t>2</w:t>
      </w:r>
      <w:r w:rsidRPr="003C6AA4">
        <w:rPr>
          <w:rFonts w:hAnsi="宋体"/>
          <w:color w:val="000000"/>
        </w:rPr>
        <w:t>）在如图</w:t>
      </w:r>
      <w:r w:rsidRPr="003C6AA4">
        <w:rPr>
          <w:color w:val="000000"/>
        </w:rPr>
        <w:t>19</w:t>
      </w:r>
      <w:r w:rsidRPr="003C6AA4">
        <w:rPr>
          <w:rFonts w:hAnsi="宋体"/>
          <w:color w:val="000000"/>
        </w:rPr>
        <w:t>所示实验中，闭合开关，保持水平放置的蹄形磁体不动，</w:t>
      </w:r>
      <w:r w:rsidRPr="003C6AA4">
        <w:rPr>
          <w:rFonts w:hAnsi="宋体"/>
          <w:color w:val="000000"/>
          <w:spacing w:val="-8"/>
          <w:szCs w:val="21"/>
        </w:rPr>
        <w:t>当位于磁体</w:t>
      </w:r>
      <w:r w:rsidRPr="003C6AA4">
        <w:rPr>
          <w:color w:val="000000"/>
          <w:spacing w:val="-8"/>
          <w:szCs w:val="21"/>
        </w:rPr>
        <w:t>N</w:t>
      </w:r>
      <w:r w:rsidRPr="003C6AA4">
        <w:rPr>
          <w:rFonts w:hAnsi="宋体"/>
          <w:color w:val="000000"/>
          <w:spacing w:val="-8"/>
          <w:szCs w:val="21"/>
        </w:rPr>
        <w:t>、</w:t>
      </w:r>
      <w:r w:rsidRPr="003C6AA4">
        <w:rPr>
          <w:color w:val="000000"/>
          <w:spacing w:val="-8"/>
          <w:szCs w:val="21"/>
        </w:rPr>
        <w:t>S</w:t>
      </w:r>
      <w:r w:rsidRPr="003C6AA4">
        <w:rPr>
          <w:rFonts w:hAnsi="宋体"/>
          <w:color w:val="000000"/>
          <w:spacing w:val="-8"/>
          <w:szCs w:val="21"/>
        </w:rPr>
        <w:t>极之间的导体</w:t>
      </w:r>
      <w:r w:rsidRPr="003C6AA4">
        <w:rPr>
          <w:color w:val="000000"/>
          <w:spacing w:val="-8"/>
          <w:szCs w:val="21"/>
        </w:rPr>
        <w:t>AB</w:t>
      </w:r>
      <w:r w:rsidRPr="003C6AA4">
        <w:rPr>
          <w:rFonts w:hAnsi="宋体"/>
          <w:color w:val="000000"/>
          <w:spacing w:val="-8"/>
          <w:szCs w:val="21"/>
        </w:rPr>
        <w:t>沿</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snapToGrid w:val="0"/>
          <w:color w:val="000000"/>
          <w:szCs w:val="21"/>
        </w:rPr>
        <w:t>（选填</w:t>
      </w:r>
      <w:r w:rsidRPr="003C6AA4">
        <w:rPr>
          <w:rFonts w:ascii="宋体" w:hAnsi="宋体"/>
          <w:snapToGrid w:val="0"/>
          <w:color w:val="000000"/>
          <w:szCs w:val="21"/>
        </w:rPr>
        <w:t>“</w:t>
      </w:r>
      <w:r w:rsidRPr="003C6AA4">
        <w:rPr>
          <w:rFonts w:hAnsi="宋体"/>
          <w:snapToGrid w:val="0"/>
          <w:color w:val="000000"/>
          <w:szCs w:val="21"/>
        </w:rPr>
        <w:t>上下</w:t>
      </w:r>
      <w:r w:rsidRPr="003C6AA4">
        <w:rPr>
          <w:rFonts w:ascii="宋体" w:hAnsi="宋体"/>
          <w:snapToGrid w:val="0"/>
          <w:color w:val="000000"/>
          <w:szCs w:val="21"/>
        </w:rPr>
        <w:t>”</w:t>
      </w:r>
      <w:r w:rsidRPr="003C6AA4">
        <w:rPr>
          <w:rFonts w:hAnsi="宋体"/>
          <w:snapToGrid w:val="0"/>
          <w:color w:val="000000"/>
          <w:szCs w:val="21"/>
        </w:rPr>
        <w:t>或</w:t>
      </w:r>
      <w:r w:rsidRPr="003C6AA4">
        <w:rPr>
          <w:rFonts w:ascii="宋体" w:hAnsi="宋体"/>
          <w:snapToGrid w:val="0"/>
          <w:color w:val="000000"/>
          <w:szCs w:val="21"/>
        </w:rPr>
        <w:t>“</w:t>
      </w:r>
      <w:r w:rsidRPr="003C6AA4">
        <w:rPr>
          <w:rFonts w:hAnsi="宋体"/>
          <w:snapToGrid w:val="0"/>
          <w:color w:val="000000"/>
          <w:szCs w:val="21"/>
        </w:rPr>
        <w:t>左右</w:t>
      </w:r>
      <w:r w:rsidRPr="003C6AA4">
        <w:rPr>
          <w:rFonts w:ascii="宋体" w:hAnsi="宋体"/>
          <w:snapToGrid w:val="0"/>
          <w:color w:val="000000"/>
          <w:szCs w:val="21"/>
        </w:rPr>
        <w:t>”</w:t>
      </w:r>
      <w:r w:rsidRPr="003C6AA4">
        <w:rPr>
          <w:rFonts w:hAnsi="宋体"/>
          <w:snapToGrid w:val="0"/>
          <w:color w:val="000000"/>
          <w:szCs w:val="21"/>
        </w:rPr>
        <w:t>）</w:t>
      </w:r>
      <w:r w:rsidRPr="003C6AA4">
        <w:rPr>
          <w:rFonts w:hAnsi="宋体"/>
          <w:color w:val="000000"/>
        </w:rPr>
        <w:t>方向运动时，灵敏电</w:t>
      </w:r>
      <w:r w:rsidRPr="003C6AA4">
        <w:rPr>
          <w:rFonts w:hAnsi="宋体"/>
          <w:color w:val="000000"/>
          <w:spacing w:val="-4"/>
          <w:szCs w:val="21"/>
        </w:rPr>
        <w:t>流计指针不发生偏转；当导体</w:t>
      </w:r>
      <w:r w:rsidRPr="003C6AA4">
        <w:rPr>
          <w:color w:val="000000"/>
        </w:rPr>
        <w:t>AB</w:t>
      </w:r>
      <w:r w:rsidRPr="003C6AA4">
        <w:rPr>
          <w:rFonts w:hAnsi="宋体"/>
          <w:color w:val="000000"/>
        </w:rPr>
        <w:t>沿水平方向运动时，灵敏电流计的指针发生偏转。这说明闭合电路的一部分导体在磁场中做</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snapToGrid w:val="0"/>
          <w:color w:val="000000"/>
          <w:szCs w:val="21"/>
        </w:rPr>
        <w:t>运动</w:t>
      </w:r>
      <w:r w:rsidRPr="003C6AA4">
        <w:rPr>
          <w:rFonts w:hAnsi="宋体"/>
          <w:snapToGrid w:val="0"/>
          <w:color w:val="000000"/>
          <w:spacing w:val="-10"/>
          <w:szCs w:val="21"/>
        </w:rPr>
        <w:t>时，导体中就有感应电流产生</w:t>
      </w:r>
      <w:r w:rsidRPr="003C6AA4">
        <w:rPr>
          <w:rFonts w:hAnsi="宋体"/>
          <w:color w:val="000000"/>
          <w:spacing w:val="-10"/>
          <w:szCs w:val="21"/>
        </w:rPr>
        <w:t>。</w:t>
      </w:r>
    </w:p>
    <w:p w:rsidR="009507ED" w:rsidRDefault="009507ED" w:rsidP="009507ED">
      <w:pPr>
        <w:tabs>
          <w:tab w:val="left" w:pos="420"/>
        </w:tabs>
        <w:snapToGrid w:val="0"/>
        <w:spacing w:line="264" w:lineRule="auto"/>
        <w:ind w:left="315" w:hangingChars="150" w:hanging="315"/>
        <w:rPr>
          <w:rFonts w:hint="eastAsia"/>
          <w:color w:val="000000"/>
          <w:szCs w:val="21"/>
        </w:rPr>
      </w:pPr>
    </w:p>
    <w:p w:rsidR="009507ED" w:rsidRPr="003C6AA4" w:rsidRDefault="009507ED" w:rsidP="009507ED">
      <w:pPr>
        <w:tabs>
          <w:tab w:val="left" w:pos="420"/>
        </w:tabs>
        <w:snapToGrid w:val="0"/>
        <w:spacing w:line="264" w:lineRule="auto"/>
        <w:ind w:left="315" w:hangingChars="150" w:hanging="315"/>
        <w:rPr>
          <w:color w:val="000000"/>
        </w:rPr>
      </w:pPr>
      <w:r w:rsidRPr="003C6AA4">
        <w:rPr>
          <w:color w:val="000000"/>
          <w:szCs w:val="21"/>
        </w:rPr>
        <w:t>34</w:t>
      </w:r>
      <w:r w:rsidRPr="003C6AA4">
        <w:rPr>
          <w:rFonts w:hAnsi="宋体"/>
          <w:color w:val="000000"/>
          <w:szCs w:val="21"/>
        </w:rPr>
        <w:t>．小丽在探究液体蒸发快慢跟液体温度的关系时，应控制</w:t>
      </w:r>
      <w:r w:rsidRPr="003C6AA4">
        <w:rPr>
          <w:color w:val="000000"/>
          <w:szCs w:val="21"/>
        </w:rPr>
        <w:t>________</w:t>
      </w:r>
      <w:r w:rsidRPr="003C6AA4">
        <w:rPr>
          <w:rFonts w:hAnsi="宋体"/>
          <w:color w:val="000000"/>
          <w:szCs w:val="21"/>
        </w:rPr>
        <w:t>不变，改变</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szCs w:val="21"/>
        </w:rPr>
        <w:t>。</w:t>
      </w:r>
      <w:r w:rsidRPr="003C6AA4">
        <w:rPr>
          <w:rFonts w:hAnsi="宋体"/>
          <w:color w:val="000000"/>
        </w:rPr>
        <w:t>（选填下列序号）</w:t>
      </w:r>
      <w:r w:rsidRPr="003C6AA4">
        <w:rPr>
          <w:rFonts w:ascii="宋体" w:hAnsi="宋体"/>
          <w:color w:val="000000"/>
        </w:rPr>
        <w:t>①</w:t>
      </w:r>
      <w:r w:rsidRPr="003C6AA4">
        <w:rPr>
          <w:rFonts w:hAnsi="宋体"/>
          <w:color w:val="000000"/>
        </w:rPr>
        <w:t>液体种类；</w:t>
      </w:r>
      <w:r w:rsidRPr="003C6AA4">
        <w:rPr>
          <w:rFonts w:ascii="宋体" w:hAnsi="宋体"/>
          <w:color w:val="000000"/>
        </w:rPr>
        <w:t>②</w:t>
      </w:r>
      <w:r w:rsidRPr="003C6AA4">
        <w:rPr>
          <w:rFonts w:hAnsi="宋体"/>
          <w:color w:val="000000"/>
        </w:rPr>
        <w:t>液体的温度；</w:t>
      </w:r>
      <w:r w:rsidRPr="003C6AA4">
        <w:rPr>
          <w:rFonts w:ascii="宋体" w:hAnsi="宋体"/>
          <w:color w:val="000000"/>
        </w:rPr>
        <w:t>③</w:t>
      </w:r>
      <w:r w:rsidRPr="003C6AA4">
        <w:rPr>
          <w:rFonts w:hAnsi="宋体"/>
          <w:color w:val="000000"/>
        </w:rPr>
        <w:t>液体表面积；</w:t>
      </w:r>
      <w:r w:rsidRPr="003C6AA4">
        <w:rPr>
          <w:rFonts w:ascii="宋体" w:hAnsi="宋体"/>
          <w:color w:val="000000"/>
        </w:rPr>
        <w:t>④</w:t>
      </w:r>
      <w:r w:rsidRPr="003C6AA4">
        <w:rPr>
          <w:rFonts w:hAnsi="宋体"/>
          <w:color w:val="000000"/>
        </w:rPr>
        <w:t>液面上方空气流速。</w:t>
      </w:r>
    </w:p>
    <w:p w:rsidR="009507ED" w:rsidRPr="003C6AA4" w:rsidRDefault="009507ED" w:rsidP="009507ED">
      <w:pPr>
        <w:widowControl/>
        <w:snapToGrid w:val="0"/>
        <w:spacing w:line="264" w:lineRule="auto"/>
        <w:ind w:leftChars="-2" w:left="-4"/>
        <w:rPr>
          <w:color w:val="000000"/>
        </w:rPr>
      </w:pPr>
    </w:p>
    <w:p w:rsidR="009507ED" w:rsidRPr="003C6AA4" w:rsidRDefault="009507ED" w:rsidP="009507ED">
      <w:pPr>
        <w:widowControl/>
        <w:snapToGrid w:val="0"/>
        <w:spacing w:line="264" w:lineRule="auto"/>
        <w:ind w:leftChars="-2" w:left="-4"/>
        <w:rPr>
          <w:color w:val="000000"/>
          <w:szCs w:val="21"/>
        </w:rPr>
      </w:pPr>
      <w:r w:rsidRPr="003C6AA4">
        <w:rPr>
          <w:noProof/>
          <w:color w:val="000000"/>
          <w:szCs w:val="21"/>
        </w:rPr>
        <w:lastRenderedPageBreak/>
        <w:pict>
          <v:group id="_x0000_s1086" alt="学科网(www.zxxk.com)--教育资源门户，提供试卷、教案、课件、论文、素材及各类教学资源下载，还有大量而丰富的教学相关资讯！" style="position:absolute;left:0;text-align:left;margin-left:226.2pt;margin-top:18.55pt;width:178pt;height:100.65pt;z-index:251648000" coordorigin="4973,3327" coordsize="3560,2013">
            <v:shape id="_x0000_s1087" type="#_x0000_t202" style="position:absolute;left:6279;top:4938;width:855;height:402" wrapcoords="0 0 21600 0 21600 21600 0 21600 0 0" filled="f" stroked="f">
              <v:textbox style="mso-next-textbox:#_x0000_s1087">
                <w:txbxContent>
                  <w:p w:rsidR="009507ED" w:rsidRDefault="009507ED" w:rsidP="009507ED">
                    <w:pPr>
                      <w:ind w:firstLineChars="50" w:firstLine="90"/>
                      <w:rPr>
                        <w:rFonts w:eastAsia="方正书宋_GBK" w:hint="eastAsia"/>
                        <w:snapToGrid w:val="0"/>
                        <w:sz w:val="18"/>
                        <w:szCs w:val="18"/>
                      </w:rPr>
                    </w:pPr>
                    <w:r w:rsidRPr="007F77CC">
                      <w:rPr>
                        <w:rFonts w:ascii="宋体" w:hAnsi="宋体" w:hint="eastAsia"/>
                        <w:snapToGrid w:val="0"/>
                        <w:sz w:val="18"/>
                        <w:szCs w:val="18"/>
                      </w:rPr>
                      <w:t>图</w:t>
                    </w:r>
                    <w:r>
                      <w:rPr>
                        <w:rFonts w:eastAsia="方正书宋_GBK" w:hint="eastAsia"/>
                        <w:snapToGrid w:val="0"/>
                        <w:sz w:val="18"/>
                        <w:szCs w:val="18"/>
                      </w:rPr>
                      <w:t>20</w:t>
                    </w:r>
                  </w:p>
                </w:txbxContent>
              </v:textbox>
            </v:shape>
            <v:group id="_x0000_s1088" style="position:absolute;left:4973;top:3327;width:3560;height:1938" coordorigin="4973,3327" coordsize="3560,1938">
              <v:shape id="_x0000_s1089" type="#_x0000_t202" style="position:absolute;left:7296;top:4968;width:627;height:280;visibility:visible" wrapcoords="0 0 21600 0 21600 21600 0 21600 0 0" filled="f" stroked="f">
                <o:lock v:ext="edit" aspectratio="t"/>
                <v:textbox style="mso-next-textbox:#_x0000_s1089" inset="0,0,0,0">
                  <w:txbxContent>
                    <w:p w:rsidR="009507ED" w:rsidRDefault="009507ED" w:rsidP="009507ED">
                      <w:pPr>
                        <w:ind w:firstLineChars="150" w:firstLine="270"/>
                        <w:rPr>
                          <w:rFonts w:ascii="楷体_GB2312" w:eastAsia="楷体_GB2312"/>
                          <w:sz w:val="18"/>
                          <w:szCs w:val="18"/>
                        </w:rPr>
                      </w:pPr>
                      <w:r>
                        <w:rPr>
                          <w:rFonts w:ascii="楷体_GB2312" w:eastAsia="楷体_GB2312" w:hint="eastAsia"/>
                          <w:sz w:val="18"/>
                          <w:szCs w:val="18"/>
                        </w:rPr>
                        <w:t>乙</w:t>
                      </w:r>
                    </w:p>
                  </w:txbxContent>
                </v:textbox>
              </v:shape>
              <v:group id="_x0000_s1090" style="position:absolute;left:4973;top:3342;width:1726;height:1923" coordorigin="4704,3342" coordsize="1726,1923">
                <v:shape id="_x0000_s1091" type="#_x0000_t202" style="position:absolute;left:5245;top:4985;width:627;height:280;visibility:visible" wrapcoords="0 0 21600 0 21600 21600 0 21600 0 0" filled="f" stroked="f">
                  <o:lock v:ext="edit" aspectratio="t"/>
                  <v:textbox style="mso-next-textbox:#_x0000_s1091" inset="0,0,0,0">
                    <w:txbxContent>
                      <w:p w:rsidR="009507ED" w:rsidRDefault="009507ED" w:rsidP="009507ED">
                        <w:pPr>
                          <w:ind w:firstLineChars="150" w:firstLine="270"/>
                          <w:rPr>
                            <w:rFonts w:ascii="楷体_GB2312" w:eastAsia="楷体_GB2312"/>
                            <w:sz w:val="18"/>
                            <w:szCs w:val="18"/>
                          </w:rPr>
                        </w:pPr>
                        <w:r>
                          <w:rPr>
                            <w:rFonts w:ascii="楷体_GB2312" w:eastAsia="楷体_GB2312" w:hint="eastAsia"/>
                            <w:sz w:val="18"/>
                            <w:szCs w:val="18"/>
                          </w:rPr>
                          <w:t>甲</w:t>
                        </w:r>
                      </w:p>
                    </w:txbxContent>
                  </v:textbox>
                </v:shape>
                <v:group id="_x0000_s1092" style="position:absolute;left:4704;top:3342;width:1726;height:1647" coordorigin="4871,5884" coordsize="2044,1950">
                  <v:group id="_x0000_s1093" style="position:absolute;left:5076;top:6146;width:1618;height:470" coordorigin="1662,860" coordsize="5076,1462">
                    <o:lock v:ext="edit" aspectratio="t"/>
                    <v:line id="_x0000_s1094" style="position:absolute;visibility:visible" from="1662,1986" to="2085,2322">
                      <o:lock v:ext="edit" aspectratio="t"/>
                    </v:line>
                    <v:line id="_x0000_s1095" style="position:absolute;visibility:visible" from="1966,1998" to="2189,2198">
                      <o:lock v:ext="edit" aspectratio="t"/>
                    </v:line>
                    <v:line id="_x0000_s1096" style="position:absolute;visibility:visible" from="2090,1867" to="2301,2081">
                      <o:lock v:ext="edit" aspectratio="t"/>
                    </v:line>
                    <v:line id="_x0000_s1097" style="position:absolute;visibility:visible" from="2222,1745" to="2420,1970">
                      <o:lock v:ext="edit" aspectratio="t"/>
                    </v:line>
                    <v:line id="_x0000_s1098" style="position:absolute;visibility:visible" from="2361,1630" to="2545,1867">
                      <o:lock v:ext="edit" aspectratio="t"/>
                    </v:line>
                    <v:line id="_x0000_s1099" style="position:absolute;visibility:visible" from="2427,1408" to="2675,1772">
                      <o:lock v:ext="edit" aspectratio="t"/>
                    </v:line>
                    <v:line id="_x0000_s1100" style="position:absolute;visibility:visible" from="2658,1427" to="2812,1684">
                      <o:lock v:ext="edit" aspectratio="t"/>
                    </v:line>
                    <v:line id="_x0000_s1101" style="position:absolute;visibility:visible" from="2815,1339" to="2953,1605">
                      <o:lock v:ext="edit" aspectratio="t"/>
                    </v:line>
                    <v:line id="_x0000_s1102" style="position:absolute;visibility:visible" from="2977,1261" to="3099,1535">
                      <o:lock v:ext="edit" aspectratio="t"/>
                    </v:line>
                    <v:line id="_x0000_s1103" style="position:absolute;visibility:visible" from="3143,1192" to="3249,1473">
                      <o:lock v:ext="edit" aspectratio="t"/>
                    </v:line>
                    <v:line id="_x0000_s1104" style="position:absolute;visibility:visible" from="3243,905" to="3402,1421">
                      <o:lock v:ext="edit" aspectratio="t"/>
                    </v:line>
                    <v:line id="_x0000_s1105" style="position:absolute;visibility:visible" from="3487,1086" to="3558,1377">
                      <o:lock v:ext="edit" aspectratio="t"/>
                    </v:line>
                    <v:line id="_x0000_s1106" style="position:absolute;visibility:visible" from="3663,1048" to="3717,1344">
                      <o:lock v:ext="edit" aspectratio="t"/>
                    </v:line>
                    <v:line id="_x0000_s1107" style="position:absolute;visibility:visible" from="3841,1022" to="3877,1319">
                      <o:lock v:ext="edit" aspectratio="t"/>
                    </v:line>
                    <v:line id="_x0000_s1108" style="position:absolute;visibility:visible" from="4020,1005" to="4038,1305">
                      <o:lock v:ext="edit" aspectratio="t"/>
                    </v:line>
                    <v:line id="_x0000_s1109" style="position:absolute;visibility:visible" from="4200,860" to="4200,1300">
                      <o:lock v:ext="edit" aspectratio="t"/>
                    </v:line>
                    <v:line id="_x0000_s1110" style="position:absolute;flip:x;visibility:visible" from="4362,1005" to="4380,1305">
                      <o:lock v:ext="edit" aspectratio="t"/>
                    </v:line>
                    <v:line id="_x0000_s1111" style="position:absolute;flip:x;visibility:visible" from="4523,1022" to="4559,1319">
                      <o:lock v:ext="edit" aspectratio="t"/>
                    </v:line>
                    <v:line id="_x0000_s1112" style="position:absolute;flip:x;visibility:visible" from="4683,1048" to="4737,1344">
                      <o:lock v:ext="edit" aspectratio="t"/>
                    </v:line>
                    <v:line id="_x0000_s1113" style="position:absolute;flip:x;visibility:visible" from="4842,1086" to="4913,1377">
                      <o:lock v:ext="edit" aspectratio="t"/>
                    </v:line>
                    <v:line id="_x0000_s1114" style="position:absolute;flip:x;visibility:visible" from="4998,905" to="5157,1421">
                      <o:lock v:ext="edit" aspectratio="t"/>
                    </v:line>
                    <v:line id="_x0000_s1115" style="position:absolute;flip:x;visibility:visible" from="5151,1192" to="5257,1473">
                      <o:lock v:ext="edit" aspectratio="t"/>
                    </v:line>
                    <v:line id="_x0000_s1116" style="position:absolute;flip:x;visibility:visible" from="5301,1261" to="5423,1535">
                      <o:lock v:ext="edit" aspectratio="t"/>
                    </v:line>
                    <v:line id="_x0000_s1117" style="position:absolute;flip:x;visibility:visible" from="5447,1339" to="5585,1605">
                      <o:lock v:ext="edit" aspectratio="t"/>
                    </v:line>
                    <v:line id="_x0000_s1118" style="position:absolute;flip:x;visibility:visible" from="5588,1427" to="5742,1684">
                      <o:lock v:ext="edit" aspectratio="t"/>
                    </v:line>
                    <v:line id="_x0000_s1119" style="position:absolute;flip:x;visibility:visible" from="5725,1408" to="5973,1772">
                      <o:lock v:ext="edit" aspectratio="t"/>
                    </v:line>
                    <v:line id="_x0000_s1120" style="position:absolute;flip:x;visibility:visible" from="5855,1630" to="6039,1867">
                      <o:lock v:ext="edit" aspectratio="t"/>
                    </v:line>
                    <v:line id="_x0000_s1121" style="position:absolute;flip:x;visibility:visible" from="5980,1745" to="6178,1970">
                      <o:lock v:ext="edit" aspectratio="t"/>
                    </v:line>
                    <v:line id="_x0000_s1122" style="position:absolute;flip:x;visibility:visible" from="6099,1867" to="6310,2081">
                      <o:lock v:ext="edit" aspectratio="t"/>
                    </v:line>
                    <v:line id="_x0000_s1123" style="position:absolute;flip:x;visibility:visible" from="6211,1998" to="6434,2198">
                      <o:lock v:ext="edit" aspectratio="t"/>
                    </v:line>
                    <v:line id="_x0000_s1124" style="position:absolute;flip:x;visibility:visible" from="6315,1986" to="6738,2322">
                      <o:lock v:ext="edit" aspectratio="t"/>
                    </v:line>
                  </v:group>
                  <v:roundrect id="_x0000_s1125" style="position:absolute;left:4885;top:5884;width:2022;height:1439" arcsize="5698f" filled="f" strokeweight="1.5pt"/>
                  <v:shape id="_x0000_s1126" type="#_x0000_t136" style="position:absolute;left:5242;top:6622;width:62;height:125;rotation:310" fillcolor="black" strokeweight=".5pt">
                    <v:shadow color="#868686"/>
                    <v:textpath style="font-family:&quot;宋体&quot;;v-text-kern:t" trim="t" fitpath="t" string="0"/>
                  </v:shape>
                  <v:shape id="_x0000_s1127" type="#_x0000_t136" style="position:absolute;left:5515;top:6012;width:62;height:127;rotation:343" fillcolor="black" strokeweight=".5pt">
                    <v:shadow color="#868686"/>
                    <v:textpath style="font-family:&quot;宋体&quot;;v-text-kern:t" trim="t" fitpath="t" string="5"/>
                  </v:shape>
                  <v:shape id="_x0000_s1128" type="#_x0000_t136" style="position:absolute;left:6166;top:5992;width:125;height:119;rotation:17" fillcolor="black" strokeweight=".5pt">
                    <v:shadow color="#868686"/>
                    <v:textpath style="font-family:&quot;宋体&quot;;v-text-kern:t" trim="t" fitpath="t" string="10"/>
                  </v:shape>
                  <v:shape id="_x0000_s1129" type="#_x0000_t136" style="position:absolute;left:6694;top:6383;width:125;height:125;rotation:50" fillcolor="black" strokeweight=".5pt">
                    <v:shadow color="#868686"/>
                    <v:textpath style="font-family:&quot;宋体&quot;;v-text-kern:t" trim="t" fitpath="t" string="15"/>
                  </v:shape>
                  <v:shape id="_x0000_s1130" type="#_x0000_t136" style="position:absolute;left:5641;top:6367;width:61;height:125;rotation:343" fillcolor="black" strokeweight=".5pt">
                    <v:shadow color="#868686"/>
                    <v:textpath style="font-family:&quot;宋体&quot;;v-text-kern:t" trim="t" fitpath="t" string="1"/>
                  </v:shape>
                  <v:shape id="_x0000_s1131" type="#_x0000_t136" style="position:absolute;left:6069;top:6355;width:62;height:125;rotation:17" fillcolor="black" strokeweight=".5pt">
                    <v:shadow color="#868686"/>
                    <v:textpath style="font-family:&quot;宋体&quot;;v-text-kern:t" trim="t" fitpath="t" string="2"/>
                  </v:shape>
                  <v:shape id="_x0000_s1132" type="#_x0000_t136" style="position:absolute;left:6467;top:6616;width:62;height:125;rotation:50" fillcolor="black" strokeweight=".5pt">
                    <v:shadow color="#868686"/>
                    <v:textpath style="font-family:&quot;宋体&quot;;font-size:8pt;v-text-kern:t" trim="t" fitpath="t" string="3"/>
                  </v:shape>
                  <v:shape id="_x0000_s1133" type="#_x0000_t136" style="position:absolute;left:4977;top:6394;width:62;height:125;rotation:310" fillcolor="black" strokeweight=".5pt">
                    <v:shadow color="#868686"/>
                    <v:textpath style="font-family:&quot;宋体&quot;;v-text-kern:t" trim="t" fitpath="t" string="0"/>
                  </v:shape>
                  <v:shape id="_x0000_s1134" type="#_x0000_t136" style="position:absolute;left:5745;top:6712;width:232;height:249" fillcolor="black">
                    <v:shadow color="#868686"/>
                    <v:textpath style="font-family:&quot;宋体&quot;;v-text-kern:t" trim="t" fitpath="t" string="V"/>
                  </v:shape>
                  <v:rect id="_x0000_s1135" style="position:absolute;left:4871;top:7093;width:2044;height:476" fillcolor="black"/>
                  <v:oval id="_x0000_s1136" style="position:absolute;left:5734;top:7155;width:321;height:333"/>
                  <v:oval id="_x0000_s1137" style="position:absolute;left:5109;top:7155;width:323;height:333"/>
                  <v:oval id="_x0000_s1138" style="position:absolute;left:6369;top:7150;width:322;height:331"/>
                  <v:shape id="_x0000_s1139" type="#_x0000_t136" style="position:absolute;left:5832;top:7247;width:113;height:170" fillcolor="black">
                    <v:shadow color="#868686"/>
                    <v:textpath style="font-family:&quot;宋体&quot;;font-size:10pt;v-text-kern:t" trim="t" fitpath="t" string="3"/>
                  </v:shape>
                  <v:shape id="_x0000_s1140" type="#_x0000_t136" style="position:absolute;left:6444;top:7235;width:198;height:170" fillcolor="black">
                    <v:shadow color="#868686"/>
                    <v:textpath style="font-family:&quot;宋体&quot;;v-text-kern:t" trim="t" fitpath="t" string="15"/>
                  </v:shape>
                  <v:shape id="_x0000_s1141" style="position:absolute;left:5801;top:6222;width:628;height:880;rotation:-965366fd" coordsize="628,880" path="m628,l,880e" filled="f">
                    <v:path arrowok="t"/>
                  </v:shape>
                  <v:line id="_x0000_s1142" style="position:absolute" from="5259,7489" to="5259,7828" strokeweight="1.5pt"/>
                  <v:line id="_x0000_s1143" style="position:absolute" from="5894,7495" to="5894,7834" strokeweight="1.5pt"/>
                  <v:line id="_x0000_s1144" style="position:absolute" from="5181,7327" to="5361,7327" strokeweight="1.5pt"/>
                </v:group>
              </v:group>
              <v:group id="_x0000_s1145" style="position:absolute;left:6807;top:3327;width:1726;height:1647" coordorigin="7181,5869" coordsize="2044,1950">
                <v:group id="_x0000_s1146" style="position:absolute;left:7386;top:6131;width:1618;height:470" coordorigin="1662,860" coordsize="5076,1462">
                  <o:lock v:ext="edit" aspectratio="t"/>
                  <v:line id="_x0000_s1147" style="position:absolute;visibility:visible" from="1662,1986" to="2085,2322">
                    <o:lock v:ext="edit" aspectratio="t"/>
                  </v:line>
                  <v:line id="_x0000_s1148" style="position:absolute;visibility:visible" from="1966,1998" to="2189,2198">
                    <o:lock v:ext="edit" aspectratio="t"/>
                  </v:line>
                  <v:line id="_x0000_s1149" style="position:absolute;visibility:visible" from="2090,1867" to="2301,2081">
                    <o:lock v:ext="edit" aspectratio="t"/>
                  </v:line>
                  <v:line id="_x0000_s1150" style="position:absolute;visibility:visible" from="2222,1745" to="2420,1970">
                    <o:lock v:ext="edit" aspectratio="t"/>
                  </v:line>
                  <v:line id="_x0000_s1151" style="position:absolute;visibility:visible" from="2361,1630" to="2545,1867">
                    <o:lock v:ext="edit" aspectratio="t"/>
                  </v:line>
                  <v:line id="_x0000_s1152" style="position:absolute;visibility:visible" from="2427,1408" to="2675,1772">
                    <o:lock v:ext="edit" aspectratio="t"/>
                  </v:line>
                  <v:line id="_x0000_s1153" style="position:absolute;visibility:visible" from="2658,1427" to="2812,1684">
                    <o:lock v:ext="edit" aspectratio="t"/>
                  </v:line>
                  <v:line id="_x0000_s1154" style="position:absolute;visibility:visible" from="2815,1339" to="2953,1605">
                    <o:lock v:ext="edit" aspectratio="t"/>
                  </v:line>
                  <v:line id="_x0000_s1155" style="position:absolute;visibility:visible" from="2977,1261" to="3099,1535">
                    <o:lock v:ext="edit" aspectratio="t"/>
                  </v:line>
                  <v:line id="_x0000_s1156" style="position:absolute;visibility:visible" from="3143,1192" to="3249,1473">
                    <o:lock v:ext="edit" aspectratio="t"/>
                  </v:line>
                  <v:line id="_x0000_s1157" style="position:absolute;visibility:visible" from="3243,905" to="3402,1421">
                    <o:lock v:ext="edit" aspectratio="t"/>
                  </v:line>
                  <v:line id="_x0000_s1158" style="position:absolute;visibility:visible" from="3487,1086" to="3558,1377">
                    <o:lock v:ext="edit" aspectratio="t"/>
                  </v:line>
                  <v:line id="_x0000_s1159" style="position:absolute;visibility:visible" from="3663,1048" to="3717,1344">
                    <o:lock v:ext="edit" aspectratio="t"/>
                  </v:line>
                  <v:line id="_x0000_s1160" style="position:absolute;visibility:visible" from="3841,1022" to="3877,1319">
                    <o:lock v:ext="edit" aspectratio="t"/>
                  </v:line>
                  <v:line id="_x0000_s1161" style="position:absolute;visibility:visible" from="4020,1005" to="4038,1305">
                    <o:lock v:ext="edit" aspectratio="t"/>
                  </v:line>
                  <v:line id="_x0000_s1162" style="position:absolute;visibility:visible" from="4200,860" to="4200,1300">
                    <o:lock v:ext="edit" aspectratio="t"/>
                  </v:line>
                  <v:line id="_x0000_s1163" style="position:absolute;flip:x;visibility:visible" from="4362,1005" to="4380,1305">
                    <o:lock v:ext="edit" aspectratio="t"/>
                  </v:line>
                  <v:line id="_x0000_s1164" style="position:absolute;flip:x;visibility:visible" from="4523,1022" to="4559,1319">
                    <o:lock v:ext="edit" aspectratio="t"/>
                  </v:line>
                  <v:line id="_x0000_s1165" style="position:absolute;flip:x;visibility:visible" from="4683,1048" to="4737,1344">
                    <o:lock v:ext="edit" aspectratio="t"/>
                  </v:line>
                  <v:line id="_x0000_s1166" style="position:absolute;flip:x;visibility:visible" from="4842,1086" to="4913,1377">
                    <o:lock v:ext="edit" aspectratio="t"/>
                  </v:line>
                  <v:line id="_x0000_s1167" style="position:absolute;flip:x;visibility:visible" from="4998,905" to="5157,1421">
                    <o:lock v:ext="edit" aspectratio="t"/>
                  </v:line>
                  <v:line id="_x0000_s1168" style="position:absolute;flip:x;visibility:visible" from="5151,1192" to="5257,1473">
                    <o:lock v:ext="edit" aspectratio="t"/>
                  </v:line>
                  <v:line id="_x0000_s1169" style="position:absolute;flip:x;visibility:visible" from="5301,1261" to="5423,1535">
                    <o:lock v:ext="edit" aspectratio="t"/>
                  </v:line>
                  <v:line id="_x0000_s1170" style="position:absolute;flip:x;visibility:visible" from="5447,1339" to="5585,1605">
                    <o:lock v:ext="edit" aspectratio="t"/>
                  </v:line>
                  <v:line id="_x0000_s1171" style="position:absolute;flip:x;visibility:visible" from="5588,1427" to="5742,1684">
                    <o:lock v:ext="edit" aspectratio="t"/>
                  </v:line>
                  <v:line id="_x0000_s1172" style="position:absolute;flip:x;visibility:visible" from="5725,1408" to="5973,1772">
                    <o:lock v:ext="edit" aspectratio="t"/>
                  </v:line>
                  <v:line id="_x0000_s1173" style="position:absolute;flip:x;visibility:visible" from="5855,1630" to="6039,1867">
                    <o:lock v:ext="edit" aspectratio="t"/>
                  </v:line>
                  <v:line id="_x0000_s1174" style="position:absolute;flip:x;visibility:visible" from="5980,1745" to="6178,1970">
                    <o:lock v:ext="edit" aspectratio="t"/>
                  </v:line>
                  <v:line id="_x0000_s1175" style="position:absolute;flip:x;visibility:visible" from="6099,1867" to="6310,2081">
                    <o:lock v:ext="edit" aspectratio="t"/>
                  </v:line>
                  <v:line id="_x0000_s1176" style="position:absolute;flip:x;visibility:visible" from="6211,1998" to="6434,2198">
                    <o:lock v:ext="edit" aspectratio="t"/>
                  </v:line>
                  <v:line id="_x0000_s1177" style="position:absolute;flip:x;visibility:visible" from="6315,1986" to="6738,2322">
                    <o:lock v:ext="edit" aspectratio="t"/>
                  </v:line>
                </v:group>
                <v:roundrect id="_x0000_s1178" style="position:absolute;left:7195;top:5869;width:2022;height:1439" arcsize="5698f" filled="f" strokeweight="1.5pt"/>
                <v:shape id="_x0000_s1179" type="#_x0000_t136" style="position:absolute;left:7552;top:6607;width:62;height:125;rotation:310" fillcolor="black" strokeweight=".5pt">
                  <v:shadow color="#868686"/>
                  <v:textpath style="font-family:&quot;宋体&quot;;v-text-kern:t" trim="t" fitpath="t" string="0"/>
                </v:shape>
                <v:shape id="_x0000_s1180" type="#_x0000_t136" style="position:absolute;left:7824;top:5993;width:62;height:125;rotation:343" fillcolor="black" strokeweight=".5pt">
                  <v:shadow color="#868686"/>
                  <v:textpath style="font-family:&quot;宋体&quot;;v-text-kern:t" trim="t" fitpath="t" string="1"/>
                </v:shape>
                <v:shape id="_x0000_s1181" type="#_x0000_t136" style="position:absolute;left:8511;top:5973;width:62;height:125;rotation:17" fillcolor="black" strokeweight=".5pt">
                  <v:shadow color="#868686"/>
                  <v:textpath style="font-family:&quot;宋体&quot;;v-text-kern:t" trim="t" fitpath="t" string="2"/>
                </v:shape>
                <v:shape id="_x0000_s1182" type="#_x0000_t136" style="position:absolute;left:9041;top:6369;width:62;height:125;rotation:50" fillcolor="black" strokeweight=".5pt">
                  <v:shadow color="#868686"/>
                  <v:textpath style="font-family:&quot;宋体&quot;;v-text-kern:t" trim="t" fitpath="t" string="3"/>
                </v:shape>
                <v:shape id="_x0000_s1183" type="#_x0000_t136" style="position:absolute;left:7899;top:6355;width:130;height:125;rotation:343" fillcolor="black" strokeweight=".5pt">
                  <v:shadow color="#868686"/>
                  <v:textpath style="font-family:&quot;宋体&quot;;v-text-kern:t" trim="t" fitpath="t" string="0.2"/>
                </v:shape>
                <v:shape id="_x0000_s1184" type="#_x0000_t136" style="position:absolute;left:8341;top:6346;width:130;height:125;rotation:17" fillcolor="black" strokeweight=".5pt">
                  <v:shadow color="#868686"/>
                  <v:textpath style="font-family:&quot;宋体&quot;;v-text-kern:t" trim="t" fitpath="t" string="0.4"/>
                </v:shape>
                <v:shape id="_x0000_s1185" type="#_x0000_t136" style="position:absolute;left:8744;top:6606;width:130;height:125;rotation:50" fillcolor="black" strokeweight=".5pt">
                  <v:shadow color="#868686"/>
                  <v:textpath style="font-family:&quot;宋体&quot;;v-text-kern:t" trim="t" fitpath="t" string="0.6"/>
                </v:shape>
                <v:shape id="_x0000_s1186" type="#_x0000_t136" style="position:absolute;left:7287;top:6379;width:62;height:125;rotation:310" fillcolor="black" strokeweight=".5pt">
                  <v:shadow color="#868686"/>
                  <v:textpath style="font-family:&quot;宋体&quot;;v-text-kern:t" trim="t" fitpath="t" string="0"/>
                </v:shape>
                <v:shape id="_x0000_s1187" type="#_x0000_t136" style="position:absolute;left:8101;top:6688;width:232;height:249" fillcolor="black">
                  <v:shadow color="#868686"/>
                  <v:textpath style="font-family:&quot;宋体&quot;;v-text-kern:t" trim="t" fitpath="t" string="A"/>
                </v:shape>
                <v:rect id="_x0000_s1188" style="position:absolute;left:7181;top:7078;width:2044;height:476" fillcolor="black"/>
                <v:oval id="_x0000_s1189" style="position:absolute;left:8044;top:7140;width:321;height:333"/>
                <v:oval id="_x0000_s1190" style="position:absolute;left:7419;top:7140;width:323;height:333"/>
                <v:oval id="_x0000_s1191" style="position:absolute;left:8679;top:7135;width:322;height:331"/>
                <v:shape id="_x0000_s1192" type="#_x0000_t136" style="position:absolute;left:8105;top:7229;width:198;height:170" fillcolor="black">
                  <v:shadow color="#868686"/>
                  <v:textpath style="font-family:&quot;Times New Roman&quot;;font-size:8pt;v-text-spacing:52429f" trim="t" fitpath="t" string="0.6"/>
                </v:shape>
                <v:shape id="_x0000_s1193" type="#_x0000_t136" style="position:absolute;left:8778;top:7220;width:113;height:170" fillcolor="black">
                  <v:shadow color="#868686"/>
                  <v:textpath style="font-family:&quot;宋体&quot;;font-size:10pt;v-text-kern:t" trim="t" fitpath="t" string="3"/>
                </v:shape>
                <v:shape id="_x0000_s1194" style="position:absolute;left:8197;top:6074;width:2;height:1013" coordsize="2,1013" path="m2,l,1013e" filled="f">
                  <v:path arrowok="t"/>
                </v:shape>
                <v:line id="_x0000_s1195" style="position:absolute" from="7569,7474" to="7569,7813" strokeweight="1.5pt"/>
                <v:line id="_x0000_s1196" style="position:absolute" from="8204,7480" to="8204,7819" strokeweight="1.5pt"/>
                <v:line id="_x0000_s1197" style="position:absolute" from="7491,7312" to="7671,7312" strokeweight="1.5pt"/>
              </v:group>
            </v:group>
            <w10:wrap type="square"/>
          </v:group>
        </w:pict>
      </w:r>
      <w:r w:rsidRPr="003C6AA4">
        <w:rPr>
          <w:color w:val="000000"/>
        </w:rPr>
        <w:t>35</w:t>
      </w:r>
      <w:r w:rsidRPr="003C6AA4">
        <w:rPr>
          <w:rFonts w:hAnsi="宋体"/>
          <w:color w:val="000000"/>
        </w:rPr>
        <w:t>．</w:t>
      </w:r>
      <w:r w:rsidRPr="003C6AA4">
        <w:rPr>
          <w:rFonts w:hAnsi="宋体"/>
          <w:color w:val="000000"/>
          <w:szCs w:val="21"/>
        </w:rPr>
        <w:t>小亮用</w:t>
      </w:r>
      <w:r w:rsidRPr="007255A7">
        <w:rPr>
          <w:rFonts w:ascii="宋体" w:hAnsi="宋体"/>
          <w:color w:val="000000"/>
          <w:szCs w:val="21"/>
        </w:rPr>
        <w:t>“</w:t>
      </w:r>
      <w:r w:rsidRPr="003C6AA4">
        <w:rPr>
          <w:rFonts w:hAnsi="宋体"/>
          <w:color w:val="000000"/>
          <w:szCs w:val="21"/>
        </w:rPr>
        <w:t>伏安法</w:t>
      </w:r>
      <w:r w:rsidRPr="007255A7">
        <w:rPr>
          <w:rFonts w:ascii="宋体" w:hAnsi="宋体"/>
          <w:color w:val="000000"/>
          <w:szCs w:val="21"/>
        </w:rPr>
        <w:t>”</w:t>
      </w:r>
      <w:r w:rsidRPr="003C6AA4">
        <w:rPr>
          <w:rFonts w:hAnsi="宋体"/>
          <w:color w:val="000000"/>
          <w:szCs w:val="21"/>
        </w:rPr>
        <w:t>测量额定电压为</w:t>
      </w:r>
      <w:r w:rsidRPr="003C6AA4">
        <w:rPr>
          <w:color w:val="000000"/>
          <w:szCs w:val="21"/>
        </w:rPr>
        <w:t>2.5V</w:t>
      </w:r>
      <w:r w:rsidRPr="003C6AA4">
        <w:rPr>
          <w:rFonts w:hAnsi="宋体"/>
          <w:color w:val="000000"/>
          <w:szCs w:val="21"/>
        </w:rPr>
        <w:t>小灯泡的额定功率。</w:t>
      </w:r>
    </w:p>
    <w:p w:rsidR="009507ED" w:rsidRPr="003C6AA4" w:rsidRDefault="009507ED" w:rsidP="009507ED">
      <w:pPr>
        <w:widowControl/>
        <w:tabs>
          <w:tab w:val="left" w:pos="502"/>
        </w:tabs>
        <w:snapToGrid w:val="0"/>
        <w:spacing w:line="264" w:lineRule="auto"/>
        <w:ind w:leftChars="158" w:left="857" w:hangingChars="250" w:hanging="525"/>
        <w:rPr>
          <w:rFonts w:hint="eastAsia"/>
          <w:color w:val="000000"/>
          <w:szCs w:val="21"/>
        </w:rPr>
      </w:pPr>
      <w:r w:rsidRPr="003C6AA4">
        <w:rPr>
          <w:rFonts w:hAnsi="宋体"/>
          <w:color w:val="000000"/>
          <w:szCs w:val="21"/>
        </w:rPr>
        <w:t>（</w:t>
      </w:r>
      <w:r w:rsidRPr="003C6AA4">
        <w:rPr>
          <w:color w:val="000000"/>
          <w:szCs w:val="21"/>
        </w:rPr>
        <w:t>1</w:t>
      </w:r>
      <w:r w:rsidRPr="003C6AA4">
        <w:rPr>
          <w:rFonts w:hAnsi="宋体"/>
          <w:color w:val="000000"/>
          <w:szCs w:val="21"/>
        </w:rPr>
        <w:t>）实验过程中，电压表的示数如图</w:t>
      </w:r>
      <w:r w:rsidRPr="003C6AA4">
        <w:rPr>
          <w:color w:val="000000"/>
          <w:szCs w:val="21"/>
        </w:rPr>
        <w:t>20</w:t>
      </w:r>
      <w:r w:rsidRPr="003C6AA4">
        <w:rPr>
          <w:rFonts w:hAnsi="宋体"/>
          <w:color w:val="000000"/>
          <w:szCs w:val="21"/>
        </w:rPr>
        <w:t>甲所示，若使灯泡正常发光，他应使滑动变阻器接入电路的电阻</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szCs w:val="21"/>
        </w:rPr>
        <w:t>。（选填</w:t>
      </w:r>
      <w:r w:rsidRPr="007255A7">
        <w:rPr>
          <w:rFonts w:ascii="宋体" w:hAnsi="宋体"/>
          <w:color w:val="000000"/>
          <w:szCs w:val="21"/>
        </w:rPr>
        <w:t>“</w:t>
      </w:r>
      <w:r w:rsidRPr="003C6AA4">
        <w:rPr>
          <w:rFonts w:hAnsi="宋体"/>
          <w:color w:val="000000"/>
          <w:szCs w:val="21"/>
        </w:rPr>
        <w:t>增大</w:t>
      </w:r>
      <w:r w:rsidRPr="007255A7">
        <w:rPr>
          <w:rFonts w:ascii="宋体" w:hAnsi="宋体"/>
          <w:color w:val="000000"/>
          <w:szCs w:val="21"/>
        </w:rPr>
        <w:t>”</w:t>
      </w:r>
      <w:r w:rsidRPr="003C6AA4">
        <w:rPr>
          <w:rFonts w:hAnsi="宋体"/>
          <w:color w:val="000000"/>
          <w:szCs w:val="21"/>
        </w:rPr>
        <w:t>或</w:t>
      </w:r>
      <w:r w:rsidRPr="007255A7">
        <w:rPr>
          <w:rFonts w:ascii="宋体" w:hAnsi="宋体"/>
          <w:color w:val="000000"/>
          <w:szCs w:val="21"/>
        </w:rPr>
        <w:t>“</w:t>
      </w:r>
      <w:r w:rsidRPr="003C6AA4">
        <w:rPr>
          <w:rFonts w:hAnsi="宋体"/>
          <w:color w:val="000000"/>
          <w:szCs w:val="21"/>
        </w:rPr>
        <w:t>减小</w:t>
      </w:r>
      <w:r w:rsidRPr="007255A7">
        <w:rPr>
          <w:rFonts w:ascii="宋体" w:hAnsi="宋体"/>
          <w:color w:val="000000"/>
          <w:szCs w:val="21"/>
        </w:rPr>
        <w:t>”</w:t>
      </w:r>
      <w:r w:rsidRPr="003C6AA4">
        <w:rPr>
          <w:rFonts w:hAnsi="宋体"/>
          <w:color w:val="000000"/>
          <w:szCs w:val="21"/>
        </w:rPr>
        <w:t>）</w:t>
      </w:r>
    </w:p>
    <w:p w:rsidR="009507ED" w:rsidRPr="003C6AA4" w:rsidRDefault="009507ED" w:rsidP="009507ED">
      <w:pPr>
        <w:widowControl/>
        <w:snapToGrid w:val="0"/>
        <w:spacing w:line="264" w:lineRule="auto"/>
        <w:ind w:leftChars="146" w:left="832" w:hangingChars="250" w:hanging="525"/>
        <w:rPr>
          <w:rFonts w:hint="eastAsia"/>
          <w:color w:val="000000"/>
          <w:szCs w:val="21"/>
        </w:rPr>
      </w:pPr>
      <w:r w:rsidRPr="003C6AA4">
        <w:rPr>
          <w:rFonts w:hAnsi="宋体"/>
          <w:color w:val="000000"/>
          <w:szCs w:val="21"/>
        </w:rPr>
        <w:t>（</w:t>
      </w:r>
      <w:r w:rsidRPr="003C6AA4">
        <w:rPr>
          <w:color w:val="000000"/>
          <w:szCs w:val="21"/>
        </w:rPr>
        <w:t>2</w:t>
      </w:r>
      <w:r w:rsidRPr="003C6AA4">
        <w:rPr>
          <w:rFonts w:hAnsi="宋体"/>
          <w:color w:val="000000"/>
          <w:szCs w:val="21"/>
        </w:rPr>
        <w:t>）当小灯泡正常发光时，如图</w:t>
      </w:r>
      <w:r w:rsidRPr="003C6AA4">
        <w:rPr>
          <w:color w:val="000000"/>
          <w:szCs w:val="21"/>
        </w:rPr>
        <w:t>20</w:t>
      </w:r>
      <w:r w:rsidRPr="003C6AA4">
        <w:rPr>
          <w:rFonts w:hAnsi="宋体"/>
          <w:color w:val="000000"/>
          <w:szCs w:val="21"/>
        </w:rPr>
        <w:t>乙所示电流表的示数为</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szCs w:val="21"/>
        </w:rPr>
        <w:t>A</w:t>
      </w:r>
      <w:r w:rsidRPr="003C6AA4">
        <w:rPr>
          <w:rFonts w:hAnsi="宋体"/>
          <w:color w:val="000000"/>
          <w:szCs w:val="21"/>
        </w:rPr>
        <w:t>，则小灯泡的额定功率为</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szCs w:val="21"/>
        </w:rPr>
        <w:t>W</w:t>
      </w:r>
      <w:r w:rsidRPr="003C6AA4">
        <w:rPr>
          <w:rFonts w:hAnsi="宋体"/>
          <w:color w:val="000000"/>
          <w:szCs w:val="21"/>
        </w:rPr>
        <w:t>。</w:t>
      </w:r>
      <w:r w:rsidRPr="003C6AA4">
        <w:rPr>
          <w:color w:val="000000"/>
        </w:rPr>
        <w:t xml:space="preserve"> </w:t>
      </w:r>
    </w:p>
    <w:p w:rsidR="009507ED" w:rsidRPr="003C6AA4" w:rsidRDefault="009507ED" w:rsidP="009507ED">
      <w:pPr>
        <w:snapToGrid w:val="0"/>
        <w:spacing w:line="264" w:lineRule="auto"/>
        <w:ind w:left="420" w:hangingChars="200" w:hanging="420"/>
        <w:rPr>
          <w:color w:val="000000"/>
          <w:szCs w:val="21"/>
        </w:rPr>
      </w:pPr>
      <w:r w:rsidRPr="003C6AA4">
        <w:rPr>
          <w:color w:val="000000"/>
          <w:szCs w:val="21"/>
        </w:rPr>
        <w:t>36</w:t>
      </w:r>
      <w:r w:rsidRPr="003C6AA4">
        <w:rPr>
          <w:rFonts w:hAnsi="宋体"/>
          <w:color w:val="000000"/>
          <w:szCs w:val="21"/>
        </w:rPr>
        <w:t>．小华做</w:t>
      </w:r>
      <w:r w:rsidRPr="007255A7">
        <w:rPr>
          <w:rFonts w:ascii="宋体" w:hAnsi="宋体"/>
          <w:color w:val="000000"/>
          <w:szCs w:val="21"/>
        </w:rPr>
        <w:t>“</w:t>
      </w:r>
      <w:r w:rsidRPr="003C6AA4">
        <w:rPr>
          <w:rFonts w:hAnsi="宋体"/>
          <w:color w:val="000000"/>
          <w:szCs w:val="21"/>
        </w:rPr>
        <w:t>探究凸透镜成像规律</w:t>
      </w:r>
      <w:r w:rsidRPr="007255A7">
        <w:rPr>
          <w:rFonts w:ascii="宋体" w:hAnsi="宋体"/>
          <w:color w:val="000000"/>
          <w:szCs w:val="21"/>
        </w:rPr>
        <w:t>”</w:t>
      </w:r>
      <w:r w:rsidRPr="003C6AA4">
        <w:rPr>
          <w:rFonts w:hAnsi="宋体"/>
          <w:color w:val="000000"/>
          <w:szCs w:val="21"/>
        </w:rPr>
        <w:t>的实验。实验桌上备有带支架的蜡烛、光屏、两个焦距不同的凸透镜</w:t>
      </w:r>
      <w:r w:rsidRPr="003C6AA4">
        <w:rPr>
          <w:color w:val="000000"/>
          <w:szCs w:val="21"/>
        </w:rPr>
        <w:t>A</w:t>
      </w:r>
      <w:r w:rsidRPr="003C6AA4">
        <w:rPr>
          <w:rFonts w:hAnsi="宋体"/>
          <w:color w:val="000000"/>
          <w:szCs w:val="21"/>
        </w:rPr>
        <w:t>和凸透镜</w:t>
      </w:r>
      <w:r w:rsidRPr="003C6AA4">
        <w:rPr>
          <w:color w:val="000000"/>
          <w:szCs w:val="21"/>
        </w:rPr>
        <w:t>B</w:t>
      </w:r>
      <w:r w:rsidRPr="003C6AA4">
        <w:rPr>
          <w:rFonts w:hAnsi="宋体"/>
          <w:color w:val="000000"/>
          <w:szCs w:val="21"/>
        </w:rPr>
        <w:t>、平行光源、光具座等器材。</w:t>
      </w:r>
    </w:p>
    <w:p w:rsidR="009507ED" w:rsidRPr="007255A7" w:rsidRDefault="009507ED" w:rsidP="009507ED">
      <w:pPr>
        <w:snapToGrid w:val="0"/>
        <w:spacing w:line="264" w:lineRule="auto"/>
        <w:ind w:left="840" w:hangingChars="400" w:hanging="840"/>
        <w:rPr>
          <w:rFonts w:hint="eastAsia"/>
          <w:color w:val="000000"/>
          <w:szCs w:val="21"/>
        </w:rPr>
      </w:pPr>
      <w:r w:rsidRPr="003C6AA4">
        <w:rPr>
          <w:color w:val="000000"/>
          <w:szCs w:val="21"/>
        </w:rPr>
        <w:t xml:space="preserve">   </w:t>
      </w:r>
      <w:r w:rsidRPr="003C6AA4">
        <w:rPr>
          <w:rFonts w:hAnsi="宋体"/>
          <w:color w:val="000000"/>
          <w:szCs w:val="21"/>
        </w:rPr>
        <w:t>（</w:t>
      </w:r>
      <w:r w:rsidRPr="003C6AA4">
        <w:rPr>
          <w:color w:val="000000"/>
          <w:szCs w:val="21"/>
        </w:rPr>
        <w:t>1</w:t>
      </w:r>
      <w:r w:rsidRPr="003C6AA4">
        <w:rPr>
          <w:rFonts w:hAnsi="宋体"/>
          <w:color w:val="000000"/>
          <w:szCs w:val="21"/>
        </w:rPr>
        <w:t>）小华先测量凸透镜</w:t>
      </w:r>
      <w:r w:rsidRPr="003C6AA4">
        <w:rPr>
          <w:color w:val="000000"/>
          <w:szCs w:val="21"/>
        </w:rPr>
        <w:t>A</w:t>
      </w:r>
      <w:r w:rsidRPr="003C6AA4">
        <w:rPr>
          <w:rFonts w:hAnsi="宋体"/>
          <w:color w:val="000000"/>
          <w:szCs w:val="21"/>
        </w:rPr>
        <w:t>的焦距：将凸透镜</w:t>
      </w:r>
      <w:r w:rsidRPr="003C6AA4">
        <w:rPr>
          <w:color w:val="000000"/>
          <w:szCs w:val="21"/>
        </w:rPr>
        <w:t>A</w:t>
      </w:r>
      <w:r w:rsidRPr="003C6AA4">
        <w:rPr>
          <w:rFonts w:hAnsi="宋体"/>
          <w:color w:val="000000"/>
          <w:szCs w:val="21"/>
        </w:rPr>
        <w:t>固定在光具座</w:t>
      </w:r>
      <w:smartTag w:uri="urn:schemas-microsoft-com:office:smarttags" w:element="chmetcnv">
        <w:smartTagPr>
          <w:attr w:name="TCSC" w:val="0"/>
          <w:attr w:name="NumberType" w:val="1"/>
          <w:attr w:name="Negative" w:val="False"/>
          <w:attr w:name="HasSpace" w:val="False"/>
          <w:attr w:name="SourceValue" w:val="50"/>
          <w:attr w:name="UnitName" w:val="cm"/>
        </w:smartTagPr>
        <w:r w:rsidRPr="003C6AA4">
          <w:rPr>
            <w:color w:val="000000"/>
            <w:szCs w:val="21"/>
          </w:rPr>
          <w:t>50cm</w:t>
        </w:r>
      </w:smartTag>
      <w:r w:rsidRPr="003C6AA4">
        <w:rPr>
          <w:rFonts w:hAnsi="宋体"/>
          <w:color w:val="000000"/>
          <w:szCs w:val="21"/>
        </w:rPr>
        <w:t>刻线处，调整平行光源，使它发出平行于透镜主光轴的光照射到凸透镜</w:t>
      </w:r>
      <w:r w:rsidRPr="003C6AA4">
        <w:rPr>
          <w:color w:val="000000"/>
          <w:szCs w:val="21"/>
        </w:rPr>
        <w:t>A</w:t>
      </w:r>
      <w:r w:rsidRPr="003C6AA4">
        <w:rPr>
          <w:rFonts w:hAnsi="宋体"/>
          <w:color w:val="000000"/>
          <w:szCs w:val="21"/>
        </w:rPr>
        <w:t>上，在透镜另一侧移动光屏，直到光屏上出现一个最小、最亮的光斑，如图</w:t>
      </w:r>
      <w:r w:rsidRPr="003C6AA4">
        <w:rPr>
          <w:color w:val="000000"/>
          <w:szCs w:val="21"/>
        </w:rPr>
        <w:t>21</w:t>
      </w:r>
      <w:r w:rsidRPr="003C6AA4">
        <w:rPr>
          <w:rFonts w:hAnsi="宋体"/>
          <w:color w:val="000000"/>
          <w:szCs w:val="21"/>
        </w:rPr>
        <w:t>甲所示，则凸透镜</w:t>
      </w:r>
      <w:r w:rsidRPr="003C6AA4">
        <w:rPr>
          <w:color w:val="000000"/>
          <w:szCs w:val="21"/>
        </w:rPr>
        <w:t>A</w:t>
      </w:r>
      <w:r w:rsidRPr="003C6AA4">
        <w:rPr>
          <w:rFonts w:hAnsi="宋体"/>
          <w:color w:val="000000"/>
          <w:szCs w:val="21"/>
        </w:rPr>
        <w:t>的焦距为</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szCs w:val="21"/>
        </w:rPr>
        <w:t>cm</w:t>
      </w:r>
      <w:r w:rsidRPr="003C6AA4">
        <w:rPr>
          <w:rFonts w:hAnsi="宋体"/>
          <w:color w:val="000000"/>
          <w:szCs w:val="21"/>
        </w:rPr>
        <w:t>；</w:t>
      </w:r>
    </w:p>
    <w:p w:rsidR="009507ED" w:rsidRPr="007255A7" w:rsidRDefault="009507ED" w:rsidP="009507ED">
      <w:pPr>
        <w:snapToGrid w:val="0"/>
        <w:spacing w:line="264" w:lineRule="auto"/>
        <w:ind w:left="840" w:hangingChars="400" w:hanging="840"/>
        <w:rPr>
          <w:rFonts w:hint="eastAsia"/>
          <w:color w:val="000000"/>
          <w:szCs w:val="21"/>
        </w:rPr>
      </w:pPr>
      <w:r w:rsidRPr="003C6AA4">
        <w:rPr>
          <w:color w:val="000000"/>
        </w:rPr>
        <w:t xml:space="preserve">   </w:t>
      </w:r>
      <w:r w:rsidRPr="003C6AA4">
        <w:rPr>
          <w:rFonts w:hAnsi="宋体"/>
          <w:color w:val="000000"/>
          <w:szCs w:val="21"/>
        </w:rPr>
        <w:t>（</w:t>
      </w:r>
      <w:r w:rsidRPr="003C6AA4">
        <w:rPr>
          <w:color w:val="000000"/>
          <w:szCs w:val="21"/>
        </w:rPr>
        <w:t>2</w:t>
      </w:r>
      <w:r w:rsidRPr="003C6AA4">
        <w:rPr>
          <w:rFonts w:hAnsi="宋体"/>
          <w:color w:val="000000"/>
          <w:szCs w:val="21"/>
        </w:rPr>
        <w:t>）小华用蜡烛替换掉平行光源进行实验，实验前应先将烛焰中心、透镜光心和光屏中心调到</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szCs w:val="21"/>
        </w:rPr>
        <w:t>；</w:t>
      </w:r>
      <w:r w:rsidRPr="003C6AA4">
        <w:rPr>
          <w:color w:val="000000"/>
          <w:szCs w:val="21"/>
        </w:rPr>
        <w:t xml:space="preserve"> </w:t>
      </w:r>
    </w:p>
    <w:p w:rsidR="009507ED" w:rsidRPr="003C6AA4" w:rsidRDefault="009507ED" w:rsidP="009507ED">
      <w:pPr>
        <w:tabs>
          <w:tab w:val="left" w:pos="420"/>
        </w:tabs>
        <w:snapToGrid w:val="0"/>
        <w:spacing w:line="264" w:lineRule="auto"/>
        <w:ind w:leftChars="146" w:left="796" w:hangingChars="233" w:hanging="489"/>
        <w:rPr>
          <w:color w:val="000000"/>
          <w:szCs w:val="21"/>
        </w:rPr>
      </w:pPr>
      <w:r w:rsidRPr="003C6AA4">
        <w:rPr>
          <w:rFonts w:hAnsi="宋体"/>
          <w:color w:val="000000"/>
          <w:szCs w:val="21"/>
        </w:rPr>
        <w:t>（</w:t>
      </w:r>
      <w:r w:rsidRPr="003C6AA4">
        <w:rPr>
          <w:color w:val="000000"/>
          <w:szCs w:val="21"/>
        </w:rPr>
        <w:t>3</w:t>
      </w:r>
      <w:r w:rsidRPr="003C6AA4">
        <w:rPr>
          <w:rFonts w:hAnsi="宋体"/>
          <w:color w:val="000000"/>
          <w:szCs w:val="21"/>
        </w:rPr>
        <w:t>）保持凸透镜</w:t>
      </w:r>
      <w:r w:rsidRPr="003C6AA4">
        <w:rPr>
          <w:color w:val="000000"/>
          <w:szCs w:val="21"/>
        </w:rPr>
        <w:t>A</w:t>
      </w:r>
      <w:r w:rsidRPr="003C6AA4">
        <w:rPr>
          <w:rFonts w:hAnsi="宋体"/>
          <w:color w:val="000000"/>
          <w:szCs w:val="21"/>
        </w:rPr>
        <w:t>的位置不变，将点燃的蜡烛放在光具座上</w:t>
      </w:r>
      <w:smartTag w:uri="urn:schemas-microsoft-com:office:smarttags" w:element="chmetcnv">
        <w:smartTagPr>
          <w:attr w:name="TCSC" w:val="0"/>
          <w:attr w:name="NumberType" w:val="1"/>
          <w:attr w:name="Negative" w:val="False"/>
          <w:attr w:name="HasSpace" w:val="False"/>
          <w:attr w:name="SourceValue" w:val="35"/>
          <w:attr w:name="UnitName" w:val="cm"/>
        </w:smartTagPr>
        <w:r w:rsidRPr="003C6AA4">
          <w:rPr>
            <w:color w:val="000000"/>
            <w:szCs w:val="21"/>
          </w:rPr>
          <w:t>35cm</w:t>
        </w:r>
      </w:smartTag>
      <w:r w:rsidRPr="003C6AA4">
        <w:rPr>
          <w:rFonts w:hAnsi="宋体"/>
          <w:color w:val="000000"/>
          <w:szCs w:val="21"/>
        </w:rPr>
        <w:t>刻线处，移动光屏，在光屏上得到烛焰倒立、放大的像，如图</w:t>
      </w:r>
      <w:r w:rsidRPr="003C6AA4">
        <w:rPr>
          <w:color w:val="000000"/>
          <w:szCs w:val="21"/>
        </w:rPr>
        <w:t>21</w:t>
      </w:r>
      <w:r w:rsidRPr="003C6AA4">
        <w:rPr>
          <w:rFonts w:hAnsi="宋体"/>
          <w:color w:val="000000"/>
          <w:szCs w:val="21"/>
        </w:rPr>
        <w:t>乙所示。此实验现象可说明</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szCs w:val="21"/>
        </w:rPr>
        <w:t>（选填</w:t>
      </w:r>
      <w:r w:rsidRPr="00F04CAA">
        <w:rPr>
          <w:rFonts w:ascii="宋体" w:hAnsi="宋体"/>
          <w:color w:val="000000"/>
          <w:szCs w:val="21"/>
        </w:rPr>
        <w:t>“</w:t>
      </w:r>
      <w:r w:rsidRPr="003C6AA4">
        <w:rPr>
          <w:rFonts w:hAnsi="宋体"/>
          <w:color w:val="000000"/>
          <w:szCs w:val="21"/>
        </w:rPr>
        <w:t>照相机</w:t>
      </w:r>
      <w:r w:rsidRPr="00F04CAA">
        <w:rPr>
          <w:rFonts w:ascii="宋体" w:hAnsi="宋体"/>
          <w:color w:val="000000"/>
          <w:szCs w:val="21"/>
        </w:rPr>
        <w:t>”</w:t>
      </w:r>
      <w:r w:rsidRPr="003C6AA4">
        <w:rPr>
          <w:rFonts w:hAnsi="宋体"/>
          <w:color w:val="000000"/>
          <w:szCs w:val="21"/>
        </w:rPr>
        <w:t>、</w:t>
      </w:r>
      <w:r w:rsidRPr="00F04CAA">
        <w:rPr>
          <w:rFonts w:ascii="宋体" w:hAnsi="宋体"/>
          <w:color w:val="000000"/>
          <w:szCs w:val="21"/>
        </w:rPr>
        <w:t>“</w:t>
      </w:r>
      <w:r w:rsidRPr="003C6AA4">
        <w:rPr>
          <w:rFonts w:hAnsi="宋体"/>
          <w:color w:val="000000"/>
          <w:szCs w:val="21"/>
        </w:rPr>
        <w:t>幻灯机</w:t>
      </w:r>
      <w:r w:rsidRPr="00F04CAA">
        <w:rPr>
          <w:rFonts w:ascii="宋体" w:hAnsi="宋体"/>
          <w:color w:val="000000"/>
          <w:szCs w:val="21"/>
        </w:rPr>
        <w:t>”</w:t>
      </w:r>
      <w:r w:rsidRPr="003C6AA4">
        <w:rPr>
          <w:rFonts w:hAnsi="宋体"/>
          <w:color w:val="000000"/>
          <w:szCs w:val="21"/>
        </w:rPr>
        <w:t>或</w:t>
      </w:r>
      <w:r w:rsidRPr="00F04CAA">
        <w:rPr>
          <w:rFonts w:ascii="宋体" w:hAnsi="宋体"/>
          <w:color w:val="000000"/>
          <w:szCs w:val="21"/>
        </w:rPr>
        <w:t>“</w:t>
      </w:r>
      <w:r w:rsidRPr="003C6AA4">
        <w:rPr>
          <w:rFonts w:hAnsi="宋体"/>
          <w:color w:val="000000"/>
          <w:szCs w:val="21"/>
        </w:rPr>
        <w:t>放大镜</w:t>
      </w:r>
      <w:r w:rsidRPr="00F04CAA">
        <w:rPr>
          <w:rFonts w:ascii="宋体" w:hAnsi="宋体"/>
          <w:color w:val="000000"/>
          <w:szCs w:val="21"/>
        </w:rPr>
        <w:t>”</w:t>
      </w:r>
      <w:r w:rsidRPr="003C6AA4">
        <w:rPr>
          <w:rFonts w:hAnsi="宋体"/>
          <w:color w:val="000000"/>
          <w:szCs w:val="21"/>
        </w:rPr>
        <w:t>）的成像特点；</w:t>
      </w:r>
    </w:p>
    <w:p w:rsidR="009507ED" w:rsidRPr="003C6AA4" w:rsidRDefault="009507ED" w:rsidP="009507ED">
      <w:pPr>
        <w:tabs>
          <w:tab w:val="left" w:pos="420"/>
        </w:tabs>
        <w:snapToGrid w:val="0"/>
        <w:ind w:firstLineChars="333" w:firstLine="699"/>
        <w:rPr>
          <w:color w:val="000000"/>
          <w:szCs w:val="21"/>
        </w:rPr>
      </w:pPr>
    </w:p>
    <w:p w:rsidR="009507ED" w:rsidRPr="003C6AA4" w:rsidRDefault="009507ED" w:rsidP="009507ED">
      <w:pPr>
        <w:tabs>
          <w:tab w:val="left" w:pos="420"/>
        </w:tabs>
        <w:snapToGrid w:val="0"/>
        <w:ind w:firstLineChars="333" w:firstLine="699"/>
        <w:rPr>
          <w:color w:val="000000"/>
          <w:szCs w:val="21"/>
        </w:rPr>
      </w:pPr>
    </w:p>
    <w:p w:rsidR="009507ED" w:rsidRPr="003C6AA4" w:rsidRDefault="009507ED" w:rsidP="009507ED">
      <w:pPr>
        <w:tabs>
          <w:tab w:val="left" w:pos="420"/>
        </w:tabs>
        <w:snapToGrid w:val="0"/>
        <w:ind w:leftChars="145" w:left="829" w:hangingChars="250" w:hanging="525"/>
        <w:rPr>
          <w:color w:val="000000"/>
          <w:szCs w:val="21"/>
        </w:rPr>
      </w:pPr>
      <w:r w:rsidRPr="003C6AA4">
        <w:rPr>
          <w:noProof/>
          <w:color w:val="000000"/>
          <w:szCs w:val="21"/>
        </w:rPr>
        <w:pict>
          <v:group id="_x0000_s1198" alt="学科网(www.zxxk.com)--教育资源门户，提供试卷、教案、课件、论文、素材及各类教学资源下载，还有大量而丰富的教学相关资讯！" style="position:absolute;left:0;text-align:left;margin-left:39pt;margin-top:5pt;width:367.95pt;height:94.6pt;z-index:-251667456" coordorigin="1860,10622" coordsize="7359,1892">
            <v:group id="_x0000_s1199" style="position:absolute;left:3476;top:10625;width:5743;height:1678" coordorigin="3476,10625" coordsize="5743,1678">
              <v:rect id="Rectangle 550" o:spid="_x0000_s1200" style="position:absolute;left:5786;top:11669;width:3261;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DWsMA&#10;AADdAAAADwAAAGRycy9kb3ducmV2LnhtbERPPW/CMBDdkfofrKvUDWwYCqQYRJGQWBiADLCd4msS&#10;iM9pbEj49xgJie2e3ufNFp2txI0aXzrWMBwoEMSZMyXnGtLDuj8B4QOywcoxabiTh8X8ozfDxLiW&#10;d3Tbh1zEEPYJaihCqBMpfVaQRT9wNXHk/lxjMUTY5NI02MZwW8mRUt/SYsmxocCaVgVll/3Valgf&#10;L/ybpkfjxtv/qj1fp+p03mr99dktf0AE6sJb/HJvTJw/UmN4fhNP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pDWsMAAADdAAAADwAAAAAAAAAAAAAAAACYAgAAZHJzL2Rv&#10;d25yZXYueG1sUEsFBgAAAAAEAAQA9QAAAIgDAAAAAA==&#10;" fillcolor="black">
                <v:fill rotate="t" focus="50%" type="gradient"/>
                <o:lock v:ext="edit" aspectratio="t"/>
                <v:textbox style="mso-next-textbox:#Rectangle 550">
                  <w:txbxContent>
                    <w:p w:rsidR="009507ED" w:rsidRDefault="009507ED" w:rsidP="009507ED"/>
                  </w:txbxContent>
                </v:textbox>
              </v:rect>
              <v:group id="Group 551" o:spid="_x0000_s1201" style="position:absolute;left:8970;top:11622;width:249;height:496;flip:x" coordorigin="4906371,702860" coordsize="45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SbjQDFAAAA3QAA&#10;AA8AAAAAAAAAAAAAAAAAqgIAAGRycy9kb3ducmV2LnhtbFBLBQYAAAAABAAEAPoAAACcAwAAAAA=&#10;">
                <o:lock v:ext="edit" aspectratio="t"/>
                <v:shape id="AutoShape 552" o:spid="_x0000_s1202" type="#_x0000_t7" style="position:absolute;left:4906371;top:703231;width:455;height: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GF8IA&#10;AADdAAAADwAAAGRycy9kb3ducmV2LnhtbESPQUsDQQyF74L/YYjgpdhZlRZZOy0iCl6tRa9hJ+6s&#10;bjLLTmx3/705CN4S3st7Xza7iXt3pLF0WQJcLytwJE2OnbQBDm/PV3fgiqJE7LNQgJkK7LbnZxus&#10;Yz7JKx332joLkVJjgKQ61N6XJhFjWeaBxLTPPDKqrWPr44gnC+fe31TV2jN2Yg0JB3pM1HzvfzjA&#10;4ms1L9KcVun9I3PUhhWfOITLi+nhHpzSpP/mv+uXaPi3a+O3b2wEv/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IsYXwgAAAN0AAAAPAAAAAAAAAAAAAAAAAJgCAABkcnMvZG93&#10;bnJldi54bWxQSwUGAAAAAAQABAD1AAAAhwMAAAAA&#10;" adj="13577" fillcolor="#969696">
                  <o:lock v:ext="edit" aspectratio="t"/>
                  <v:textbox style="mso-next-textbox:#AutoShape 552">
                    <w:txbxContent>
                      <w:p w:rsidR="009507ED" w:rsidRDefault="009507ED" w:rsidP="009507ED"/>
                    </w:txbxContent>
                  </v:textbox>
                </v:shape>
                <v:rect id="Rectangle 553" o:spid="_x0000_s1203" style="position:absolute;left:4906659;top:702860;width:156;height:3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n7DcMA&#10;AADdAAAADwAAAGRycy9kb3ducmV2LnhtbERPS4vCMBC+C/6HMIIX0VRlVapRVHZhD3rwAXocmrEt&#10;NpPSxFr//UZY8DYf33MWq8YUoqbK5ZYVDAcRCOLE6pxTBefTT38GwnlkjYVlUvAiB6tlu7XAWNsn&#10;H6g++lSEEHYxKsi8L2MpXZKRQTewJXHgbrYy6AOsUqkrfIZwU8hRFE2kwZxDQ4YlbTNK7seHUSD3&#10;59n4ddtvrt9f03x3p7oXXWqlup1mPQfhqfEf8b/7V4f548kQ3t+EE+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n7DcMAAADdAAAADwAAAAAAAAAAAAAAAACYAgAAZHJzL2Rv&#10;d25yZXYueG1sUEsFBgAAAAAEAAQA9QAAAIgDAAAAAA==&#10;" fillcolor="gray">
                  <o:lock v:ext="edit" aspectratio="t"/>
                  <v:textbox style="mso-next-textbox:#Rectangle 553">
                    <w:txbxContent>
                      <w:p w:rsidR="009507ED" w:rsidRDefault="009507ED" w:rsidP="009507ED"/>
                    </w:txbxContent>
                  </v:textbox>
                </v:rect>
              </v:group>
              <v:group id="Group 554" o:spid="_x0000_s1204" style="position:absolute;left:6847;top:11002;width:129;height:735" coordorigin="3446060,266132" coordsize="139,8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SuH8UAAADdAAAADwAAAGRycy9kb3ducmV2LnhtbERPS2vCQBC+F/wPywi9&#10;1U0iLTZ1FREtPUjBRCi9DdkxCWZnQ3bN4993C4Xe5uN7zno7mkb01LnasoJ4EYEgLqyuuVRwyY9P&#10;KxDOI2tsLJOCiRxsN7OHNabaDnymPvOlCCHsUlRQed+mUrqiIoNuYVviwF1tZ9AH2JVSdziEcNPI&#10;JIpepMGaQ0OFLe0rKm7Z3Sh4H3DYLeNDf7pd99N3/vz5dYpJqcf5uHsD4Wn0/+I/94cO85Po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krh/FAAAA3QAA&#10;AA8AAAAAAAAAAAAAAAAAqgIAAGRycy9kb3ducmV2LnhtbFBLBQYAAAAABAAEAPoAAACcAwAAAAA=&#10;">
                <o:lock v:ext="edit" aspectratio="t"/>
                <v:group id="Group 555" o:spid="_x0000_s1205" style="position:absolute;left:3446088;top:266132;width:92;height:378" coordorigin="3446088,266132" coordsize="106,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YQsQAAADdAAAADwAAAGRycy9kb3ducmV2LnhtbERPTWvCQBC9F/wPywje&#10;dBO1YqOriKh4kEK1UHobsmMSzM6G7JrEf+8WhN7m8T5nue5MKRqqXWFZQTyKQBCnVhecKfi+7Idz&#10;EM4jaywtk4IHOVivem9LTLRt+Yuas89ECGGXoILc+yqR0qU5GXQjWxEH7mprgz7AOpO6xjaEm1KO&#10;o2gmDRYcGnKsaJtTejvfjYJDi+1mEu+a0+26ffxe3j9/TjEpNeh3mwUIT53/F7/cRx3mT6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8YQsQAAADdAAAA&#10;DwAAAAAAAAAAAAAAAACqAgAAZHJzL2Rvd25yZXYueG1sUEsFBgAAAAAEAAQA+gAAAJsDAAAAAA==&#10;">
                  <o:lock v:ext="edit" aspectratio="t"/>
                  <v:group id="Group 556" o:spid="_x0000_s1206" style="position:absolute;left:3446093;top:266132;width:101;height:266" coordorigin="3446093,266132" coordsize="227,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chAcUAAADdAAAADwAAAGRycy9kb3ducmV2LnhtbERPTWvCQBC9F/wPyxS8&#10;NZtoUyTNKiJVPIRCVSi9DdkxCWZnQ3abxH/fLRR6m8f7nHwzmVYM1LvGsoIkikEQl1Y3XCm4nPdP&#10;KxDOI2tsLZOCOznYrGcPOWbajvxBw8lXIoSwy1BB7X2XSenKmgy6yHbEgbva3qAPsK+k7nEM4aaV&#10;izh+kQYbDg01drSrqbydvo2Cw4jjdpm8DcXturt/ndP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3IQHFAAAA3QAA&#10;AA8AAAAAAAAAAAAAAAAAqgIAAGRycy9kb3ducmV2LnhtbFBLBQYAAAAABAAEAPoAAACcAwAAAAA=&#10;">
                    <o:lock v:ext="edit" aspectratio="t"/>
                    <v:group id="Group 557" o:spid="_x0000_s1207" style="position:absolute;left:3446093;top:266132;width:227;height:353" coordorigin="3446093,266132"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ka7cQAAADdAAAADwAAAGRycy9kb3ducmV2LnhtbERPTWuDQBC9F/oflin0&#10;1qw2KMVmIxLa0kMIxBRKb4M7UYk7K+5Wzb/PBgK5zeN9ziqfTSdGGlxrWUG8iEAQV1a3XCv4OXy+&#10;vIFwHlljZ5kUnMlBvn58WGGm7cR7GktfixDCLkMFjfd9JqWrGjLoFrYnDtzRDgZ9gEMt9YBTCDed&#10;fI2iVBpsOTQ02NOmoepU/hsFXxNOxTL+GLen4+b8d0h2v9uYlHp+mot3EJ5mfxff3N86zF8m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6ka7cQAAADdAAAA&#10;DwAAAAAAAAAAAAAAAACqAgAAZHJzL2Rvd25yZXYueG1sUEsFBgAAAAAEAAQA+gAAAJsDAAAAAA==&#10;">
                      <o:lock v:ext="edit" aspectratio="t"/>
                      <v:shape id="Freeform 558" o:spid="_x0000_s1208" style="position:absolute;left:3445458;top:266767;width:2081;height:811;rotation:95;visibility:visible" coordsize="8000,31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sonsUA&#10;AADdAAAADwAAAGRycy9kb3ducmV2LnhtbESPT2sCMRDF74V+hzAFbzXbirVsjVKKgh79d+ht2Iyb&#10;pZvJkkRd/fTOQehthvfmvd9M571v1ZliagIbeBsWoIirYBuuDex3y9dPUCkjW2wDk4ErJZjPnp+m&#10;WNpw4Q2dt7lWEsKpRAMu567UOlWOPKZh6IhFO4boMcsaa20jXiTct/q9KD60x4alwWFHP46qv+3J&#10;G1hPmlV1mBzsorut4zFS735pY8zgpf/+ApWpz//mx/XKCv5oLLjyjYy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yiexQAAAN0AAAAPAAAAAAAAAAAAAAAAAJgCAABkcnMv&#10;ZG93bnJldi54bWxQSwUGAAAAAAQABAD1AAAAigMAAAAA&#10;" adj="-11796480,,540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969696">
                        <v:stroke joinstyle="round"/>
                        <v:formulas/>
                        <v:path arrowok="t" o:connecttype="custom" o:connectlocs="2081,406;2030,591;1882,734;1652,802;1362,790;1041,714;719,608;429,508;199,440;51,410;0,406;51,401;199,371;429,303;719,203;1041,97;1362,21;1652,9;1882,77;2030,220;2081,406" o:connectangles="0,0,0,0,0,0,0,0,0,0,0,0,0,0,0,0,0,0,0,0,0" textboxrect="0,0,8000,3154"/>
                        <o:lock v:ext="edit" aspectratio="t"/>
                        <v:textbox style="mso-next-textbox:#Freeform 558">
                          <w:txbxContent>
                            <w:p w:rsidR="009507ED" w:rsidRDefault="009507ED" w:rsidP="009507ED"/>
                          </w:txbxContent>
                        </v:textbox>
                      </v:shape>
                      <v:shape id="Freeform 559" o:spid="_x0000_s1209" style="position:absolute;left:3445937;top:267436;width:1102;height:430;rotation:95;visibility:visible" coordsize="8000,31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Sd8QA&#10;AADdAAAADwAAAGRycy9kb3ducmV2LnhtbERPTWvCQBC9F/wPyxS81U0tio2uIkpbETyYCuJtyI5J&#10;MDsbsmsS/fWuUOhtHu9zZovOlKKh2hWWFbwPIhDEqdUFZwoOv19vExDOI2ssLZOCGzlYzHsvM4y1&#10;bXlPTeIzEULYxagg976KpXRpTgbdwFbEgTvb2qAPsM6krrEN4aaUwygaS4MFh4YcK1rllF6Sq1GQ&#10;uGZbyV1xOrrvy/lu18sf27ZK9V+75RSEp87/i//cGx3mf4w+4flNO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D0nfEAAAA3QAAAA8AAAAAAAAAAAAAAAAAmAIAAGRycy9k&#10;b3ducmV2LnhtbFBLBQYAAAAABAAEAPUAAACJAwAAAAA=&#10;" adj="-11796480,,540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v:stroke joinstyle="round"/>
                        <v:formulas/>
                        <v:path arrowok="t" o:connecttype="custom" o:connectlocs="1102,215;1075,314;997,389;875,425;721,419;551,379;381,323;227,270;105,233;27,217;0,215;27,213;105,197;227,160;381,107;551,51;721,11;875,5;997,41;1075,116;1102,215" o:connectangles="0,0,0,0,0,0,0,0,0,0,0,0,0,0,0,0,0,0,0,0,0" textboxrect="0,0,8000,3154"/>
                        <o:lock v:ext="edit" aspectratio="t"/>
                        <v:textbox style="mso-next-textbox:#Freeform 559">
                          <w:txbxContent>
                            <w:p w:rsidR="009507ED" w:rsidRDefault="009507ED" w:rsidP="009507ED"/>
                          </w:txbxContent>
                        </v:textbox>
                      </v:shape>
                    </v:group>
                    <v:rect id="Rectangle 560" o:spid="_x0000_s1210" style="position:absolute;left:3446198;top:266436;width:19;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ACMIA&#10;AADdAAAADwAAAGRycy9kb3ducmV2LnhtbERPTYvCMBC9C/6HMII3TVXU3WoU2UXRo9bL3mabsa02&#10;k9JErf76zYLgbR7vc+bLxpTiRrUrLCsY9CMQxKnVBWcKjsm69wHCeWSNpWVS8CAHy0W7NcdY2zvv&#10;6XbwmQgh7GJUkHtfxVK6NCeDrm8r4sCdbG3QB1hnUtd4D+GmlMMomkiDBYeGHCv6yim9HK5GwW8x&#10;POJzn2wi87ke+V2TnK8/30p1O81qBsJT49/il3urw/zReAr/34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MAIwgAAAN0AAAAPAAAAAAAAAAAAAAAAAJgCAABkcnMvZG93&#10;bnJldi54bWxQSwUGAAAAAAQABAD1AAAAhwMAAAAA&#10;">
                      <o:lock v:ext="edit" aspectratio="t"/>
                      <v:textbox style="mso-next-textbox:#Rectangle 560">
                        <w:txbxContent>
                          <w:p w:rsidR="009507ED" w:rsidRDefault="009507ED" w:rsidP="009507ED"/>
                        </w:txbxContent>
                      </v:textbox>
                    </v:rect>
                  </v:group>
                  <v:rect id="Rectangle 561" o:spid="_x0000_s1211" style="position:absolute;left:3446088;top:266381;width:101;height:1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sZG8IA&#10;AADdAAAADwAAAGRycy9kb3ducmV2LnhtbERPTWvCQBC9F/wPywi91Y2VlJK6igRac5NGxeuQHZNg&#10;djbubjX5912h0Ns83ucs14PpxI2cby0rmM8SEMSV1S3XCg77z5d3ED4ga+wsk4KRPKxXk6clZtre&#10;+ZtuZahFDGGfoYImhD6T0lcNGfQz2xNH7mydwRChq6V2eI/hppOvSfImDbYcGxrsKW+oupQ/RsEX&#10;H3fuug/5ieeHiuTxNObFVqnn6bD5ABFoCP/iP3eh4/xFmsLjm3iC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2xkbwgAAAN0AAAAPAAAAAAAAAAAAAAAAAJgCAABkcnMvZG93&#10;bnJldi54bWxQSwUGAAAAAAQABAD1AAAAhwMAAAAA&#10;" fillcolor="#767676">
                    <v:fill angle="90" focus="50%" type="gradient"/>
                    <o:lock v:ext="edit" aspectratio="t"/>
                    <v:textbox style="mso-next-textbox:#Rectangle 561">
                      <w:txbxContent>
                        <w:p w:rsidR="009507ED" w:rsidRDefault="009507ED" w:rsidP="009507ED"/>
                      </w:txbxContent>
                    </v:textbox>
                  </v:rect>
                </v:group>
                <v:rect id="Rectangle 562" o:spid="_x0000_s1212" style="position:absolute;left:3446060;top:266838;width:136;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YfMUA&#10;AADdAAAADwAAAGRycy9kb3ducmV2LnhtbESPQW/CMAyF75P4D5GRdhspICYoBIQ2MW1HKBdupjFt&#10;oXGqJkDHr58Pk7jZes/vfV6sOlerG7Wh8mxgOEhAEefeVlwY2GebtymoEJEt1p7JwC8FWC17LwtM&#10;rb/zlm67WCgJ4ZCigTLGJtU65CU5DAPfEIt28q3DKGtbaNviXcJdrUdJ8q4dViwNJTb0UVJ+2V2d&#10;gWM12uNjm30lbrYZx58uO18Pn8a89rv1HFSkLj7N/9ffVvDHE+GX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lVh8xQAAAN0AAAAPAAAAAAAAAAAAAAAAAJgCAABkcnMv&#10;ZG93bnJldi54bWxQSwUGAAAAAAQABAD1AAAAigMAAAAA&#10;">
                  <o:lock v:ext="edit" aspectratio="t"/>
                  <v:textbox style="mso-next-textbox:#Rectangle 562">
                    <w:txbxContent>
                      <w:p w:rsidR="009507ED" w:rsidRDefault="009507ED" w:rsidP="009507ED"/>
                    </w:txbxContent>
                  </v:textbox>
                </v:rect>
                <v:shape id="AutoShape 563" o:spid="_x0000_s1213" style="position:absolute;left:3446064;top:266677;width:135;height:155;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HoesMA&#10;AADdAAAADwAAAGRycy9kb3ducmV2LnhtbERPTYvCMBC9C/sfwix4EU2rKFKNIouCJ8WusNehGdu6&#10;zaQ0qe3++40geJvH+5z1tjeVeFDjSssK4kkEgjizuuRcwfX7MF6CcB5ZY2WZFPyRg+3mY7DGRNuO&#10;L/RIfS5CCLsEFRTe14mULivIoJvYmjhwN9sY9AE2udQNdiHcVHIaRQtpsOTQUGBNXwVlv2lrFPwc&#10;8Jh2bdTH1/25XNx37Wi6PCk1/Ox3KxCeev8Wv9xHHebP5jE8vwkn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HoesMAAADdAAAADwAAAAAAAAAAAAAAAACYAgAAZHJzL2Rv&#10;d25yZXYueG1sUEsFBgAAAAAEAAQA9QAAAIgDAAAAAA==&#10;" adj="-11796480,,5400" path="m,l5400,21600r10800,l21600,,,xe">
                  <v:stroke joinstyle="miter"/>
                  <v:formulas/>
                  <v:path o:connecttype="custom" o:connectlocs="118,78;68,155;17,78;68,0" o:connectangles="0,0,0,0" textboxrect="4480,4459,17120,17141"/>
                  <o:lock v:ext="edit" aspectratio="t"/>
                  <v:textbox style="mso-next-textbox:#AutoShape 563">
                    <w:txbxContent>
                      <w:p w:rsidR="009507ED" w:rsidRDefault="009507ED" w:rsidP="009507ED"/>
                    </w:txbxContent>
                  </v:textbox>
                </v:shape>
                <v:line id="Line 564" o:spid="_x0000_s1214" style="position:absolute;visibility:visible" from="3446132,266834" to="3446132,26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b8FsUAAADdAAAADwAAAGRycy9kb3ducmV2LnhtbERPS2vCQBC+C/0PyxR6002VBk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b8FsUAAADdAAAADwAAAAAAAAAA&#10;AAAAAAChAgAAZHJzL2Rvd25yZXYueG1sUEsFBgAAAAAEAAQA+QAAAJMDAAAAAA==&#10;">
                  <o:lock v:ext="edit" aspectratio="t"/>
                </v:line>
                <v:rect id="Rectangle 565" o:spid="_x0000_s1215" style="position:absolute;left:3446116;top:266513;width:29;height:1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R/nsEA&#10;AADdAAAADwAAAGRycy9kb3ducmV2LnhtbERPTYvCMBC9C/6HMII3TVVWlmpaVFA8uq6ox7EZ29Jm&#10;Upqo3X+/WVjwNo/3Ocu0M7V4UutKywom4wgEcWZ1ybmC0/d29AnCeWSNtWVS8EMO0qTfW2Ks7Yu/&#10;6Hn0uQgh7GJUUHjfxFK6rCCDbmwb4sDdbWvQB9jmUrf4CuGmltMomkuDJYeGAhvaFJRVx4dR4Luz&#10;WV93VXZpbofTnXcHtFWu1HDQrRYgPHX+Lf5373WYP/uYwd834QS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Uf57BAAAA3QAAAA8AAAAAAAAAAAAAAAAAmAIAAGRycy9kb3du&#10;cmV2LnhtbFBLBQYAAAAABAAEAPUAAACGAwAAAAA=&#10;" filled="f" fillcolor="black">
                  <v:fill rotate="t" angle="90" focus="50%" type="gradient"/>
                  <o:lock v:ext="edit" aspectratio="t"/>
                  <v:textbox style="mso-next-textbox:#Rectangle 565">
                    <w:txbxContent>
                      <w:p w:rsidR="009507ED" w:rsidRDefault="009507ED" w:rsidP="009507ED"/>
                    </w:txbxContent>
                  </v:textbox>
                </v:rect>
              </v:group>
              <v:group id="Group 566" o:spid="_x0000_s1216" style="position:absolute;left:7313;top:10896;width:130;height:840" coordorigin="3773606,191069" coordsize="141,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eRX8YAAADdAAAADwAAAGRycy9kb3ducmV2LnhtbESPQWvCQBCF74L/YRmh&#10;N93EokjqKiJt6UEEtVB6G7JjEszOhuw2if++cxC8zfDevPfNeju4WnXUhsqzgXSWgCLOva24MPB9&#10;+ZiuQIWIbLH2TAbuFGC7GY/WmFnf84m6cyyUhHDI0EAZY5NpHfKSHIaZb4hFu/rWYZS1LbRtsZdw&#10;V+t5kiy1w4qlocSG9iXlt/OfM/DZY797Td+7w+26v/9eFsefQ0rGvEyG3RuoSEN8mh/XX1bw56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h5FfxgAAAN0A&#10;AAAPAAAAAAAAAAAAAAAAAKoCAABkcnMvZG93bnJldi54bWxQSwUGAAAAAAQABAD6AAAAnQMAAAAA&#10;">
                <o:lock v:ext="edit" aspectratio="t"/>
                <v:shape id="xjhgx2" o:spid="_x0000_s1217" alt="浅色上对角线" style="position:absolute;left:3773629;top:191069;width:94;height:513;visibility:visible" coordsize="620,44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1ZsMA&#10;AADdAAAADwAAAGRycy9kb3ducmV2LnhtbERPS4vCMBC+L+x/CLPgZdF06wOpRtkVBa9VD3obmrGp&#10;NpPSZLX+e7Ow4G0+vufMl52txY1aXzlW8DVIQBAXTldcKjjsN/0pCB+QNdaOScGDPCwX729zzLS7&#10;c063XShFDGGfoQITQpNJ6QtDFv3ANcSRO7vWYoiwLaVu8R7DbS3TJJlIixXHBoMNrQwV192vVTAe&#10;bc+Jz4d2PT5eTsY88s909aNU76P7noEI1IWX+N+91XH+cJTC3zfxB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c1ZsMAAADdAAAADwAAAAAAAAAAAAAAAACYAgAAZHJzL2Rv&#10;d25yZXYueG1sUEsFBgAAAAAEAAQA9QAAAIgDAAAAAA==&#10;" adj="-11796480,,5400" path="m310,l237,270,175,542,121,816,78,1091,44,1368,19,1646,5,1925,,2204r5,279l19,2762r25,278l78,3317r43,275l175,3866r62,272l310,4408r,l383,4138r62,-272l499,3592r43,-275l576,3040r25,-278l615,2483r5,-279l615,1925,601,1646,576,1368,542,1091,499,816,445,542,383,270,310,xe">
                  <v:fill r:id="rId26" o:title="浅色上对角线" recolor="t" type="tile"/>
                  <v:stroke joinstyle="round"/>
                  <v:formulas/>
                  <v:path arrowok="t" o:connecttype="custom" o:connectlocs="47,0;36,31;27,63;18,95;12,127;7,159;3,192;1,224;0,257;1,289;3,321;7,354;12,386;18,418;27,450;36,482;47,513;47,513;58,482;67,450;76,418;82,386;87,354;91,321;93,289;94,257;93,224;91,192;87,159;82,127;76,95;67,63;58,31;47,0" o:connectangles="0,0,0,0,0,0,0,0,0,0,0,0,0,0,0,0,0,0,0,0,0,0,0,0,0,0,0,0,0,0,0,0,0,0" textboxrect="0,0,620,4408"/>
                  <o:lock v:ext="edit" aspectratio="t"/>
                  <v:textbox style="mso-next-textbox:#xjhgx2">
                    <w:txbxContent>
                      <w:p w:rsidR="009507ED" w:rsidRDefault="009507ED" w:rsidP="009507ED"/>
                    </w:txbxContent>
                  </v:textbox>
                </v:shape>
                <v:rect id="Rectangle 568" o:spid="_x0000_s1218" style="position:absolute;left:3773606;top:191891;width:135;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5Q1sQA&#10;AADdAAAADwAAAGRycy9kb3ducmV2LnhtbERPS2vCQBC+F/oflin01mxqRNroKqXFosc8Lr2N2TGJ&#10;zc6G7Kqpv94VhN7m43vOYjWaTpxocK1lBa9RDIK4srrlWkFZrF/eQDiPrLGzTAr+yMFq+fiwwFTb&#10;M2d0yn0tQgi7FBU03veplK5qyKCLbE8cuL0dDPoAh1rqAc8h3HRyEsczabDl0NBgT58NVb/50SjY&#10;tZMSL1nxHZv3deK3Y3E4/nwp9fw0fsxBeBr9v/ju3ugwP5km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eUNbEAAAA3QAAAA8AAAAAAAAAAAAAAAAAmAIAAGRycy9k&#10;b3ducmV2LnhtbFBLBQYAAAAABAAEAPUAAACJAwAAAAA=&#10;">
                  <o:lock v:ext="edit" aspectratio="t"/>
                  <v:textbox style="mso-next-textbox:#Rectangle 568">
                    <w:txbxContent>
                      <w:p w:rsidR="009507ED" w:rsidRDefault="009507ED" w:rsidP="009507ED"/>
                    </w:txbxContent>
                  </v:textbox>
                </v:rect>
                <v:line id="Line 569" o:spid="_x0000_s1219" style="position:absolute;visibility:visible" from="3773677,191917" to="3773677,19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pXJMUAAADdAAAADwAAAGRycy9kb3ducmV2LnhtbERPS2vCQBC+F/oflhF6qxurBImuIi0F&#10;7UHqA/Q4ZqdJ2uxs2N0m6b/vCoK3+fieM1/2phYtOV9ZVjAaJiCIc6srLhQcD+/PUxA+IGusLZOC&#10;P/KwXDw+zDHTtuMdtftQiBjCPkMFZQhNJqXPSzLoh7YhjtyXdQZDhK6Q2mEXw00tX5IklQYrjg0l&#10;NvRaUv6z/zUKtuPPtF1tPtb9aZNe8rfd5fzdOaWeBv1qBiJQH+7im3ut4/zxZ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pXJMUAAADdAAAADwAAAAAAAAAA&#10;AAAAAAChAgAAZHJzL2Rvd25yZXYueG1sUEsFBgAAAAAEAAQA+QAAAJMDAAAAAA==&#10;">
                  <o:lock v:ext="edit" aspectratio="t"/>
                </v:line>
                <v:rect id="Rectangle 570" o:spid="_x0000_s1220" style="position:absolute;left:3773660;top:191522;width:34;height: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jUrMIA&#10;AADdAAAADwAAAGRycy9kb3ducmV2LnhtbERPS4vCMBC+C/sfwix403R9LNI1yq6gePRRVo9jM7al&#10;zaQ0Ueu/N4LgbT6+50znranElRpXWFbw1Y9AEKdWF5wpSPbL3gSE88gaK8uk4E4O5rOPzhRjbW+8&#10;pevOZyKEsItRQe59HUvp0pwMur6tiQN3to1BH2CTSd3gLYSbSg6i6FsaLDg05FjTIqe03F2MAt/+&#10;m7/jqkwP9WmTnHm1QVtmSnU/298fEJ5a/xa/3Gsd5g9HY3h+E06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qNSswgAAAN0AAAAPAAAAAAAAAAAAAAAAAJgCAABkcnMvZG93&#10;bnJldi54bWxQSwUGAAAAAAQABAD1AAAAhwMAAAAA&#10;" filled="f" fillcolor="black">
                  <v:fill rotate="t" angle="90" focus="50%" type="gradient"/>
                  <o:lock v:ext="edit" aspectratio="t"/>
                  <v:textbox style="mso-next-textbox:#Rectangle 570">
                    <w:txbxContent>
                      <w:p w:rsidR="009507ED" w:rsidRDefault="009507ED" w:rsidP="009507ED"/>
                    </w:txbxContent>
                  </v:textbox>
                </v:rect>
                <v:shape id="AutoShape 571" o:spid="_x0000_s1221" style="position:absolute;left:3773610;top:191760;width:132;height:136;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Hm08QA&#10;AADdAAAADwAAAGRycy9kb3ducmV2LnhtbERPTWuDQBC9F/Iflgn0UprVtEiw2QQJFTy11ARyHdyp&#10;2riz4q7R/PtsodDbPN7nbPez6cSVBtdaVhCvIhDEldUt1wpOx/x5A8J5ZI2dZVJwIwf73eJhi6m2&#10;E3/RtfS1CCHsUlTQeN+nUrqqIYNuZXviwH3bwaAPcKilHnAK4aaT6yhKpMGWQ0ODPR0aqi7laBSc&#10;cyzKaYzm+PT+2SY/2fi03nwo9bicszcQnmb/L/5zFzrMf3lN4PebcIL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5tPEAAAA3QAAAA8AAAAAAAAAAAAAAAAAmAIAAGRycy9k&#10;b3ducmV2LnhtbFBLBQYAAAAABAAEAPUAAACJAwAAAAA=&#10;" adj="-11796480,,5400" path="m,l5400,21600r10800,l21600,,,xe">
                  <v:stroke joinstyle="miter"/>
                  <v:formulas/>
                  <v:path o:connecttype="custom" o:connectlocs="116,68;66,136;17,68;66,0" o:connectangles="0,0,0,0" textboxrect="4582,4447,17182,17153"/>
                  <o:lock v:ext="edit" aspectratio="t"/>
                  <v:textbox style="mso-next-textbox:#AutoShape 571">
                    <w:txbxContent>
                      <w:p w:rsidR="009507ED" w:rsidRDefault="009507ED" w:rsidP="009507ED"/>
                    </w:txbxContent>
                  </v:textbox>
                </v:shape>
                <v:rect id="Rectangle 572" o:spid="_x0000_s1222" style="position:absolute;left:3773611;top:191892;width:136;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VW1cMA&#10;AADdAAAADwAAAGRycy9kb3ducmV2LnhtbERPS4vCMBC+C/6HMII3TX2gu9UosouiR62Xvc02Y1tt&#10;JqWJWv31mwXB23x8z5kvG1OKG9WusKxg0I9AEKdWF5wpOCbr3gcI55E1lpZJwYMcLBft1hxjbe+8&#10;p9vBZyKEsItRQe59FUvp0pwMur6tiAN3srVBH2CdSV3jPYSbUg6jaCINFhwacqzoK6f0crgaBb/F&#10;8IjPfbKJzOd65HdNcr7+fCvV7TSrGQhPjX+LX+6tDvNH4yn8fxNO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VW1cMAAADdAAAADwAAAAAAAAAAAAAAAACYAgAAZHJzL2Rv&#10;d25yZXYueG1sUEsFBgAAAAAEAAQA9QAAAIgDAAAAAA==&#10;">
                  <o:lock v:ext="edit" aspectratio="t"/>
                  <v:textbox style="mso-next-textbox:#Rectangle 572">
                    <w:txbxContent>
                      <w:p w:rsidR="009507ED" w:rsidRDefault="009507ED" w:rsidP="009507ED"/>
                    </w:txbxContent>
                  </v:textbox>
                </v:rect>
                <v:line id="Line 573" o:spid="_x0000_s1223" style="position:absolute;visibility:visible" from="3773674,191903" to="3773674,19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ddIcgAAADdAAAADwAAAGRycy9kb3ducmV2LnhtbESPT0vDQBDF70K/wzIFb3ajlSCx21IU&#10;ofUg9g+0x2l2TKLZ2bC7JvHbOwfB2wzvzXu/WaxG16qeQmw8G7idZaCIS28brgwcDy83D6BiQrbY&#10;eiYDPxRhtZxcLbCwfuAd9ftUKQnhWKCBOqWu0DqWNTmMM98Ri/bhg8Mka6i0DThIuGv1XZbl2mHD&#10;0lBjR081lV/7b2fgbf6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ddIcgAAADdAAAADwAAAAAA&#10;AAAAAAAAAAChAgAAZHJzL2Rvd25yZXYueG1sUEsFBgAAAAAEAAQA+QAAAJYDAAAAAA==&#10;">
                  <o:lock v:ext="edit" aspectratio="t"/>
                </v:line>
              </v:group>
              <v:group id="Group 574" o:spid="_x0000_s1224" style="position:absolute;left:5548;top:11622;width:249;height:496" coordorigin="2552132,702860" coordsize="45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s0xMQAAADdAAAADwAAAGRycy9kb3ducmV2LnhtbERPTWvCQBC9C/0Pywje&#10;dLNKpUQ3ItKKBymohdLbkB2TkOxsyG6T+O+7hUJv83ifs92NthE9db5yrEEtEhDEuTMVFxo+bm/z&#10;FxA+IBtsHJOGB3nYZU+TLabGDXyh/hoKEUPYp6ihDKFNpfR5SRb9wrXEkbu7zmKIsCuk6XCI4baR&#10;yyRZS4sVx4YSWzqUlNfXb6vhOOCwX6nX/lzfD4+v2/P751mR1rPpuN+ACDSGf/Gf+2Ti/KVS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Ms0xMQAAADdAAAA&#10;DwAAAAAAAAAAAAAAAACqAgAAZHJzL2Rvd25yZXYueG1sUEsFBgAAAAAEAAQA+gAAAJsDAAAAAA==&#10;">
                <o:lock v:ext="edit" aspectratio="t"/>
                <v:shape id="AutoShape 575" o:spid="_x0000_s1225" type="#_x0000_t7" style="position:absolute;left:2552132;top:703231;width:455;height: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ad8MA&#10;AADdAAAADwAAAGRycy9kb3ducmV2LnhtbESPT0vEQAzF74LfYYjgZXGn/lmRurOLiIJXd0WvoRM7&#10;1SZTOnG3/fbmIHhLeC/v/bLeTty7A42lyxLgclmBI2ly7KQN8LZ/vrgDVxQlYp+FAsxUYLs5PVlj&#10;HfNRXumw09ZZiJQaAyTVofa+NIkYyzIPJKZ95pFRbR1bH0c8Wjj3/qqqbj1jJ9aQcKDHRM337ocD&#10;LL5W8yLNaZXePzJHbVjxiUM4P5se7sEpTfpv/rt+iYZ/fWP89o2N4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ead8MAAADdAAAADwAAAAAAAAAAAAAAAACYAgAAZHJzL2Rv&#10;d25yZXYueG1sUEsFBgAAAAAEAAQA9QAAAIgDAAAAAA==&#10;" adj="13577" fillcolor="#969696">
                  <o:lock v:ext="edit" aspectratio="t"/>
                  <v:textbox style="mso-next-textbox:#AutoShape 575">
                    <w:txbxContent>
                      <w:p w:rsidR="009507ED" w:rsidRDefault="009507ED" w:rsidP="009507ED"/>
                    </w:txbxContent>
                  </v:textbox>
                </v:shape>
                <v:rect id="Rectangle 576" o:spid="_x0000_s1226" style="position:absolute;left:2552420;top:702860;width:156;height:3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ynbcQA&#10;AADdAAAADwAAAGRycy9kb3ducmV2LnhtbERPS4vCMBC+L/gfwgheFk1d1wfVKK4oeFgPPkCPQzO2&#10;xWZSmljrvzfCwt7m43vObNGYQtRUudyygn4vAkGcWJ1zquB03HQnIJxH1lhYJgVPcrCYtz5mGGv7&#10;4D3VB5+KEMIuRgWZ92UspUsyMuh6tiQO3NVWBn2AVSp1hY8Qbgr5FUUjaTDn0JBhSauMktvhbhTI&#10;3WkyeF53P5f1cJz/3qj+jM61Up12s5yC8NT4f/Gfe6vD/MF3H97fhB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Mp23EAAAA3QAAAA8AAAAAAAAAAAAAAAAAmAIAAGRycy9k&#10;b3ducmV2LnhtbFBLBQYAAAAABAAEAPUAAACJAwAAAAA=&#10;" fillcolor="gray">
                  <o:lock v:ext="edit" aspectratio="t"/>
                  <v:textbox style="mso-next-textbox:#Rectangle 576">
                    <w:txbxContent>
                      <w:p w:rsidR="009507ED" w:rsidRDefault="009507ED" w:rsidP="009507ED"/>
                    </w:txbxContent>
                  </v:textbox>
                </v:rect>
              </v:group>
              <v:group id="Group 577" o:spid="_x0000_s1227" style="position:absolute;left:8186;top:10625;width:240;height:1109" coordorigin="4367284" coordsize="260,1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mqs8MAAADdAAAADwAAAGRycy9kb3ducmV2LnhtbERPTYvCMBC9L/gfwgje&#10;1rQVl6UaRcQVDyKsLoi3oRnbYjMpTbat/94Igrd5vM+ZL3tTiZYaV1pWEI8jEMSZ1SXnCv5OP5/f&#10;IJxH1lhZJgV3crBcDD7mmGrb8S+1R5+LEMIuRQWF93UqpcsKMujGtiYO3NU2Bn2ATS51g10IN5VM&#10;ouhLGiw5NBRY07qg7Hb8Nwq2HXarSbxp97fr+n45TQ/nfUxKjYb9agbCU+/f4pd7p8P8JE7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GaqzwwAAAN0AAAAP&#10;AAAAAAAAAAAAAAAAAKoCAABkcnMvZG93bnJldi54bWxQSwUGAAAAAAQABAD6AAAAmgMAAAAA&#10;">
                <o:lock v:ext="edit" aspectratio="t"/>
                <v:shape id="AutoShape 578" o:spid="_x0000_s1228" style="position:absolute;left:4366950;top:334;width:928;height:260;rotation:9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pvDsYA&#10;AADdAAAADwAAAGRycy9kb3ducmV2LnhtbESPQW/CMAyF75P4D5En7TbSgUBbISCENqCHHcY2jaPV&#10;mLSicaomg/Lv8WHSbrbe83uf58veN+pMXawDG3gaZqCIy2Brdga+Pt8en0HFhGyxCUwGrhRhuRjc&#10;zTG34cIfdN4npySEY44GqpTaXOtYVuQxDkNLLNoxdB6TrJ3TtsOLhPtGj7Jsqj3WLA0VtrSuqDzt&#10;f70B51++3cFSwbx6/bkW78Vxs50Y83Dfr2agEvXp3/x3vbOCPx4Lv3wjI+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pvDsYAAADdAAAADwAAAAAAAAAAAAAAAACYAgAAZHJz&#10;L2Rvd25yZXYueG1sUEsFBgAAAAAEAAQA9QAAAIsDAAAAAA==&#10;" adj="-11796480,,5400" path="m,l3388,21600r14824,l21600,,,xe">
                  <v:stroke joinstyle="miter"/>
                  <v:formulas/>
                  <v:path o:connecttype="custom" o:connectlocs="855,130;464,260;73,130;464,0" o:connectangles="0,0,0,0" textboxrect="3491,3489,18109,18111"/>
                  <o:lock v:ext="edit" aspectratio="t"/>
                  <v:textbox style="mso-next-textbox:#AutoShape 578">
                    <w:txbxContent>
                      <w:p w:rsidR="009507ED" w:rsidRDefault="009507ED" w:rsidP="009507ED"/>
                    </w:txbxContent>
                  </v:textbox>
                </v:shape>
                <v:rect id="Rectangle 579" o:spid="_x0000_s1229" style="position:absolute;left:4367337;top:1122;width:136;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YYR8QA&#10;AADdAAAADwAAAGRycy9kb3ducmV2LnhtbERPS2vCQBC+F/wPyxR6q5sHFBtdpShKe9Tk0ts0OybR&#10;7GzIrknaX98tCL3Nx/ec1WYyrRiod41lBfE8AkFcWt1wpaDI988LEM4ja2wtk4JvcrBZzx5WmGk7&#10;8pGGk69ECGGXoYLa+y6T0pU1GXRz2xEH7mx7gz7AvpK6xzGEm1YmUfQiDTYcGmrsaFtTeT3djIKv&#10;Jinw55gfIvO6T/3HlF9unzulnh6ntyUIT5P/F9/d7zrMT9MY/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GGEfEAAAA3QAAAA8AAAAAAAAAAAAAAAAAmAIAAGRycy9k&#10;b3ducmV2LnhtbFBLBQYAAAAABAAEAPUAAACJAwAAAAA=&#10;">
                  <o:lock v:ext="edit" aspectratio="t"/>
                  <v:textbox style="mso-next-textbox:#Rectangle 579">
                    <w:txbxContent>
                      <w:p w:rsidR="009507ED" w:rsidRDefault="009507ED" w:rsidP="009507ED"/>
                    </w:txbxContent>
                  </v:textbox>
                </v:rect>
                <v:shape id="AutoShape 580" o:spid="_x0000_s1230" style="position:absolute;left:4367341;top:991;width:132;height:136;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TrcQA&#10;AADdAAAADwAAAGRycy9kb3ducmV2LnhtbERPTWuDQBC9F/Iflin0UpI1ChKMmxBCAzml1Aq9Du5U&#10;bd1Zcddo/n03EOhtHu9z8v1sOnGlwbWWFaxXEQjiyuqWawXl52m5AeE8ssbOMim4kYP9bvGUY6bt&#10;xB90LXwtQgi7DBU03veZlK5qyKBb2Z44cN92MOgDHGqpB5xCuOlkHEWpNNhyaGiwp2ND1W8xGgVf&#10;JzwX0xjN6/LtvU1/DuNrvLko9fI8H7YgPM3+X/xwn3WYnyQx3L8JJ8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Mk63EAAAA3QAAAA8AAAAAAAAAAAAAAAAAmAIAAGRycy9k&#10;b3ducmV2LnhtbFBLBQYAAAAABAAEAPUAAACJAwAAAAA=&#10;" adj="-11796480,,5400" path="m,l5400,21600r10800,l21600,,,xe">
                  <v:stroke joinstyle="miter"/>
                  <v:formulas/>
                  <v:path o:connecttype="custom" o:connectlocs="116,68;66,136;17,68;66,0" o:connectangles="0,0,0,0" textboxrect="4582,4447,17182,17153"/>
                  <o:lock v:ext="edit" aspectratio="t"/>
                  <v:textbox style="mso-next-textbox:#AutoShape 580">
                    <w:txbxContent>
                      <w:p w:rsidR="009507ED" w:rsidRDefault="009507ED" w:rsidP="009507ED"/>
                    </w:txbxContent>
                  </v:textbox>
                </v:shape>
                <v:rect id="Rectangle 581" o:spid="_x0000_s1231" style="position:absolute;left:4367391;top:827;width:24;height:1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aPsEA&#10;AADdAAAADwAAAGRycy9kb3ducmV2LnhtbERPTYvCMBC9L/gfwgje1lQLy1JNiwqKR9cV9Tg2Y1va&#10;TEoTtf77zYLgbR7vc+ZZbxpxp85VlhVMxhEI4tzqigsFh9/15zcI55E1NpZJwZMcZOngY46Jtg/+&#10;ofveFyKEsEtQQel9m0jp8pIMurFtiQN3tZ1BH2BXSN3hI4SbRk6j6EsarDg0lNjSqqS83t+MAt8f&#10;zfK8qfNTe9kdrrzZoa0LpUbDfjED4an3b/HLvdVhfhzH8P9NOEG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Lmj7BAAAA3QAAAA8AAAAAAAAAAAAAAAAAmAIAAGRycy9kb3du&#10;cmV2LnhtbFBLBQYAAAAABAAEAPUAAACGAwAAAAA=&#10;" filled="f" fillcolor="black">
                  <v:fill rotate="t" angle="90" focus="50%" type="gradient"/>
                  <o:lock v:ext="edit" aspectratio="t"/>
                  <v:textbox style="mso-next-textbox:#Rectangle 581">
                    <w:txbxContent>
                      <w:p w:rsidR="009507ED" w:rsidRDefault="009507ED" w:rsidP="009507ED"/>
                    </w:txbxContent>
                  </v:textbox>
                </v:rect>
                <v:line id="Line 582" o:spid="_x0000_s1232" style="position:absolute;visibility:visible" from="4367409,1149" to="4367409,1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wkWcYAAADdAAAADwAAAGRycy9kb3ducmV2LnhtbERPS2vCQBC+F/oflil4q5s2JUh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cJFnGAAAA3QAAAA8AAAAAAAAA&#10;AAAAAAAAoQIAAGRycy9kb3ducmV2LnhtbFBLBQYAAAAABAAEAPkAAACUAwAAAAA=&#10;">
                  <o:lock v:ext="edit" aspectratio="t"/>
                </v:line>
                <v:rect id="Rectangle 583" o:spid="_x0000_s1233" style="position:absolute;left:4367340;top:1122;width:136;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0eRMQA&#10;AADdAAAADwAAAGRycy9kb3ducmV2LnhtbERPS2vCQBC+F/oflin01mxqUNroKqXFosc8Lr2N2TGJ&#10;zc6G7Kqpv94VhN7m43vOYjWaTpxocK1lBa9RDIK4srrlWkFZrF/eQDiPrLGzTAr+yMFq+fiwwFTb&#10;M2d0yn0tQgi7FBU03veplK5qyKCLbE8cuL0dDPoAh1rqAc8h3HRyEsczabDl0NBgT58NVb/50SjY&#10;tZMSL1nxHZv3deK3Y3E4/nwp9fw0fsxBeBr9v/ju3ugwP0mm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9HkTEAAAA3QAAAA8AAAAAAAAAAAAAAAAAmAIAAGRycy9k&#10;b3ducmV2LnhtbFBLBQYAAAAABAAEAPUAAACJAwAAAAA=&#10;">
                  <o:lock v:ext="edit" aspectratio="t"/>
                  <v:textbox style="mso-next-textbox:#Rectangle 583">
                    <w:txbxContent>
                      <w:p w:rsidR="009507ED" w:rsidRDefault="009507ED" w:rsidP="009507ED"/>
                    </w:txbxContent>
                  </v:textbox>
                </v:rect>
                <v:line id="Line 584" o:spid="_x0000_s1234" style="position:absolute;flip:x;visibility:visible" from="4367410,1122" to="4367413,1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lvSsUAAADdAAAADwAAAGRycy9kb3ducmV2LnhtbERPTWsCMRC9F/ofwhR6kZqtFrGrUUQQ&#10;evCilpXexs10s+xmsiapbv+9KQi9zeN9znzZ21ZcyIfasYLXYQaCuHS65krB52HzMgURIrLG1jEp&#10;+KUAy8Xjwxxz7a68o8s+ViKFcMhRgYmxy6UMpSGLYeg64sR9O28xJugrqT1eU7ht5SjLJtJizanB&#10;YEdrQ2Wz/7EK5HQ7OPvV6a0pmuPx3RRl0X1tlXp+6lczEJH6+C++uz90mj8eT+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lvSsUAAADdAAAADwAAAAAAAAAA&#10;AAAAAAChAgAAZHJzL2Rvd25yZXYueG1sUEsFBgAAAAAEAAQA+QAAAJMDAAAAAA==&#10;">
                  <o:lock v:ext="edit" aspectratio="t"/>
                </v:line>
                <v:group id="Group 585" o:spid="_x0000_s1235" style="position:absolute;left:4367331;top:357;width:174;height:399;rotation:-238930fd;flip:y" coordorigin="4367331,357"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LXSTCAAAA3QAAAA8A&#10;AAAAAAAAAAAAAAAAqgIAAGRycy9kb3ducmV2LnhtbFBLBQYAAAAABAAEAPoAAACZAwAAAAA=&#10;">
                  <o:lock v:ext="edit" aspectratio="t"/>
                  <v:shape id="Freeform 586" o:spid="_x0000_s1236" style="position:absolute;left:4366696;top:992;width:2081;height:811;rotation:95;visibility:visible" coordsize="8000,31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TNPsUA&#10;AADdAAAADwAAAGRycy9kb3ducmV2LnhtbESPQW/CMAyF75P4D5EncRvphjSmrima0JDgCBuH3azG&#10;NNUap0oCFH49PkzazdZ7fu9ztRx9r84UUxfYwPOsAEXcBNtxa+D7a/30BiplZIt9YDJwpQTLevJQ&#10;YWnDhXd03udWSQinEg24nIdS69Q48phmYSAW7RiixyxrbLWNeJFw3+uXonjVHjuWBocDrRw1v/uT&#10;N7BddJvmsDjYz+G2jcdIo/uhnTHTx/HjHVSmMf+b/643VvDnc8GVb2QE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lM0+xQAAAN0AAAAPAAAAAAAAAAAAAAAAAJgCAABkcnMv&#10;ZG93bnJldi54bWxQSwUGAAAAAAQABAD1AAAAigMAAAAA&#10;" adj="-11796480,,540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969696">
                    <v:stroke joinstyle="round"/>
                    <v:formulas/>
                    <v:path arrowok="t" o:connecttype="custom" o:connectlocs="2081,406;2030,591;1882,734;1652,802;1362,790;1041,714;719,608;429,508;199,440;51,410;0,406;51,401;199,371;429,303;719,203;1041,97;1362,21;1652,9;1882,77;2030,220;2081,406" o:connectangles="0,0,0,0,0,0,0,0,0,0,0,0,0,0,0,0,0,0,0,0,0" textboxrect="0,0,8000,3154"/>
                    <o:lock v:ext="edit" aspectratio="t"/>
                    <v:textbox style="mso-next-textbox:#Freeform 586">
                      <w:txbxContent>
                        <w:p w:rsidR="009507ED" w:rsidRDefault="009507ED" w:rsidP="009507ED"/>
                      </w:txbxContent>
                    </v:textbox>
                  </v:shape>
                  <v:shape id="Freeform 587" o:spid="_x0000_s1237" style="position:absolute;left:4367175;top:1661;width:1102;height:430;rotation:95;visibility:visible" coordsize="8000,31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lXuMQA&#10;AADdAAAADwAAAGRycy9kb3ducmV2LnhtbERPS2vCQBC+F/wPywi91Y0JLTa6BilKe6gHtXges2OS&#10;Njsbsts8/n1XKHibj+85q2wwteiodZVlBfNZBII4t7riQsHXafe0AOE8ssbaMikYyUG2njysMNW2&#10;5wN1R1+IEMIuRQWl900qpctLMuhmtiEO3NW2Bn2AbSF1i30IN7WMo+hFGqw4NJTY0FtJ+c/x1yio&#10;Lvq8/f7cJ+9jl19ivD7vDttGqcfpsFmC8DT4u/jf/aHD/CR5hds34QS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pV7jEAAAA3QAAAA8AAAAAAAAAAAAAAAAAmAIAAGRycy9k&#10;b3ducmV2LnhtbFBLBQYAAAAABAAEAPUAAACJAwAAAAA=&#10;" adj="-11796480,,540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silver">
                    <v:stroke joinstyle="round"/>
                    <v:formulas/>
                    <v:path arrowok="t" o:connecttype="custom" o:connectlocs="1102,215;1075,314;997,389;875,425;721,419;551,379;381,323;227,270;105,233;27,217;0,215;27,213;105,197;227,160;381,107;551,51;721,11;875,5;997,41;1075,116;1102,215" o:connectangles="0,0,0,0,0,0,0,0,0,0,0,0,0,0,0,0,0,0,0,0,0" textboxrect="0,0,8000,3154"/>
                    <o:lock v:ext="edit" aspectratio="t"/>
                    <v:textbox style="mso-next-textbox:#Freeform 587">
                      <w:txbxContent>
                        <w:p w:rsidR="009507ED" w:rsidRDefault="009507ED" w:rsidP="009507ED"/>
                      </w:txbxContent>
                    </v:textbox>
                  </v:shape>
                </v:group>
              </v:group>
              <v:group id="_x0000_s1238" style="position:absolute;left:5786;top:11737;width:3179;height:379" coordorigin="5786,11737" coordsize="3179,379">
                <v:rect id="Rectangle 589" o:spid="_x0000_s1239" style="position:absolute;left:5797;top:11737;width:3168;height: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oIsQA&#10;AADdAAAADwAAAGRycy9kb3ducmV2LnhtbERPTWvCQBC9C/6HZQq96cZUSpu6iigRe0zipbdpdpqk&#10;zc6G7Eajv94tFHqbx/uc1WY0rThT7xrLChbzCARxaXXDlYJTkc5eQDiPrLG1TAqu5GCznk5WmGh7&#10;4YzOua9ECGGXoILa+y6R0pU1GXRz2xEH7sv2Bn2AfSV1j5cQbloZR9GzNNhwaKixo11N5U8+GAWf&#10;TXzCW1YcIvOaPvn3sfgePvZKPT6M2zcQnkb/L/5zH3WYHy+W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l6CLEAAAA3QAAAA8AAAAAAAAAAAAAAAAAmAIAAGRycy9k&#10;b3ducmV2LnhtbFBLBQYAAAAABAAEAPUAAACJAwAAAAA=&#10;">
                  <o:lock v:ext="edit" aspectratio="t"/>
                  <v:textbox style="mso-next-textbox:#Rectangle 589">
                    <w:txbxContent>
                      <w:p w:rsidR="009507ED" w:rsidRDefault="009507ED" w:rsidP="009507ED"/>
                    </w:txbxContent>
                  </v:textbox>
                </v:rect>
                <v:group id="Group 590" o:spid="_x0000_s1240" style="position:absolute;left:5841;top:11737;width:3076;height:114" coordorigin="2715965,784747" coordsize="3333,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yx8MAAADdAAAADwAAAGRycy9kb3ducmV2LnhtbERPTYvCMBC9C/6HMII3&#10;TasoUo0isrt4kAXrwuJtaMa22ExKk23rvzcLgrd5vM/Z7HpTiZYaV1pWEE8jEMSZ1SXnCn4un5MV&#10;COeRNVaWScGDHOy2w8EGE207PlOb+lyEEHYJKii8rxMpXVaQQTe1NXHgbrYx6ANscqkb7EK4qeQs&#10;ipbSYMmhocCaDgVl9/TPKPjqsNvP44/2dL8dHtfL4vv3FJNS41G/X4Pw1Pu3+OU+6jB/Fi/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8DLHwwAAAN0AAAAP&#10;AAAAAAAAAAAAAAAAAKoCAABkcnMvZG93bnJldi54bWxQSwUGAAAAAAQABAD6AAAAmgMAAAAA&#10;">
                  <o:lock v:ext="edit" aspectratio="t"/>
                  <v:line id="Line 591" o:spid="_x0000_s1241" style="position:absolute;visibility:visible" from="2715965,784750" to="2715965,784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pehsYAAADdAAAADwAAAGRycy9kb3ducmV2LnhtbESPQWvCQBCF74X+h2UKvdVNgxSJrtJa&#10;BKGHEtNLb0N2TKLZ2bC7avTXO4dCbzO8N+99s1iNrldnCrHzbOB1koEirr3tuDHwU21eZqBiQrbY&#10;eyYDV4qwWj4+LLCw/sIlnXepURLCsUADbUpDoXWsW3IYJ34gFm3vg8Mka2i0DXiRcNfrPMvetMOO&#10;paHFgdYt1cfdyRmYVUP8vK5/N/47HG7l17SkKX4Y8/w0vs9BJRrTv/nvemsFP88FV76REf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6XobGAAAA3QAAAA8AAAAAAAAA&#10;AAAAAAAAoQIAAGRycy9kb3ducmV2LnhtbFBLBQYAAAAABAAEAPkAAACUAwAAAAA=&#10;" strokeweight=".5pt">
                    <o:lock v:ext="edit" aspectratio="t"/>
                  </v:line>
                  <v:line id="Line 592" o:spid="_x0000_s1242" style="position:absolute;visibility:visible" from="2715999,784750" to="2715999,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b7HcMAAADdAAAADwAAAGRycy9kb3ducmV2LnhtbERPTWvCQBC9F/wPywje6sYgYqOrWItQ&#10;8FBivHgbsmMSzc6G3VVjf323UOhtHu9zluvetOJOzjeWFUzGCQji0uqGKwXHYvc6B+EDssbWMil4&#10;kof1avCyxEzbB+d0P4RKxBD2GSqoQ+gyKX1Zk0E/th1x5M7WGQwRukpqh48YblqZJslMGmw4NtTY&#10;0bam8nq4GQXzovMfz+1pZ7/c5TvfT3Oa4rtSo2G/WYAI1Id/8Z/7U8f5afoG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2+x3DAAAA3QAAAA8AAAAAAAAAAAAA&#10;AAAAoQIAAGRycy9kb3ducmV2LnhtbFBLBQYAAAAABAAEAPkAAACRAwAAAAA=&#10;" strokeweight=".5pt">
                    <o:lock v:ext="edit" aspectratio="t"/>
                  </v:line>
                  <v:line id="Line 593" o:spid="_x0000_s1243" style="position:absolute;visibility:visible" from="2716035,784750" to="2716035,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XEXcYAAADdAAAADwAAAGRycy9kb3ducmV2LnhtbESPQWvCQBCF74L/YZlCb7qplSLRVapF&#10;KHgoUS/ehuyYxGZnw+5WY3+9cyj0NsN78943i1XvWnWlEBvPBl7GGSji0tuGKwPHw3Y0AxUTssXW&#10;Mxm4U4TVcjhYYG79jQu67lOlJIRjjgbqlLpc61jW5DCOfUcs2tkHh0nWUGkb8CbhrtWTLHvTDhuW&#10;hho72tRUfu9/nIHZoYsf981p67/C5bfYTQua4tqY56f+fQ4qUZ/+zX/Xn1bwJ6/CL9/ICHr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VxF3GAAAA3QAAAA8AAAAAAAAA&#10;AAAAAAAAoQIAAGRycy9kb3ducmV2LnhtbFBLBQYAAAAABAAEAPkAAACUAwAAAAA=&#10;" strokeweight=".5pt">
                    <o:lock v:ext="edit" aspectratio="t"/>
                  </v:line>
                  <v:line id="Line 594" o:spid="_x0000_s1244" style="position:absolute;visibility:visible" from="2716067,784750" to="2716067,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lhxsQAAADdAAAADwAAAGRycy9kb3ducmV2LnhtbERPTWvCQBC9F/wPywi91Y02FEldRVMC&#10;hR4k6sXbkJ0mabOzYXerSX99Vyh4m8f7nNVmMJ24kPOtZQXzWQKCuLK65VrB6Vg8LUH4gKyxs0wK&#10;RvKwWU8eVphpe+WSLodQixjCPkMFTQh9JqWvGjLoZ7YnjtyndQZDhK6W2uE1hptOLpLkRRpsOTY0&#10;2FPeUPV9+DEKlsfev435ubB79/VbfqQlpbhT6nE6bF9BBBrCXfzvftdx/uJ5Drdv4gl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2WHGxAAAAN0AAAAPAAAAAAAAAAAA&#10;AAAAAKECAABkcnMvZG93bnJldi54bWxQSwUGAAAAAAQABAD5AAAAkgMAAAAA&#10;" strokeweight=".5pt">
                    <o:lock v:ext="edit" aspectratio="t"/>
                  </v:line>
                  <v:line id="Line 595" o:spid="_x0000_s1245" style="position:absolute;visibility:visible" from="2716167,784750" to="2716167,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v/scQAAADdAAAADwAAAGRycy9kb3ducmV2LnhtbERPTWvCQBC9C/0Pywi96cZURFLXYCNC&#10;oYcS9dLbkJ0mqdnZsLtq7K/vFgRv83ifs8oH04kLOd9aVjCbJiCIK6tbrhUcD7vJEoQPyBo7y6Tg&#10;Rh7y9dNohZm2Vy7psg+1iCHsM1TQhNBnUvqqIYN+anviyH1bZzBE6GqpHV5juOlkmiQLabDl2NBg&#10;T0VD1Wl/NgqWh95vb8XXzn66n9/yY17SHN+Ueh4Pm1cQgYbwEN/d7zrOT19S+P8mni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C/+xxAAAAN0AAAAPAAAAAAAAAAAA&#10;AAAAAKECAABkcnMvZG93bnJldi54bWxQSwUGAAAAAAQABAD5AAAAkgMAAAAA&#10;" strokeweight=".5pt">
                    <o:lock v:ext="edit" aspectratio="t"/>
                  </v:line>
                  <v:line id="Line 596" o:spid="_x0000_s1246" style="position:absolute;visibility:visible" from="2716101,784750" to="2716101,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aKsMAAADdAAAADwAAAGRycy9kb3ducmV2LnhtbERPTYvCMBC9C/6HMII3TVdFpGuUVREE&#10;D0t1L3sbmtm22kxKErX6682C4G0e73Pmy9bU4krOV5YVfAwTEMS51RUXCn6O28EMhA/IGmvLpOBO&#10;HpaLbmeOqbY3zuh6CIWIIexTVFCG0KRS+rwkg35oG+LI/VlnMEToCqkd3mK4qeUoSabSYMWxocSG&#10;1iXl58PFKJgdG7+5r3+39tudHtl+ktEEV0r1e+3XJ4hAbXiLX+6djvNH4zH8fx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HWirDAAAA3QAAAA8AAAAAAAAAAAAA&#10;AAAAoQIAAGRycy9kb3ducmV2LnhtbFBLBQYAAAAABAAEAPkAAACRAwAAAAA=&#10;" strokeweight=".5pt">
                    <o:lock v:ext="edit" aspectratio="t"/>
                  </v:line>
                  <v:line id="Line 597" o:spid="_x0000_s1247" style="position:absolute;visibility:visible" from="2716135,784750" to="2716135,78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7CXsMAAADdAAAADwAAAGRycy9kb3ducmV2LnhtbERPTWvCQBC9F/wPyxS81U01lJC6SlUE&#10;wYNEvfQ2ZKdJ2uxs2F01+utdoeBtHu9zpvPetOJMzjeWFbyPEhDEpdUNVwqOh/VbBsIHZI2tZVJw&#10;JQ/z2eBlirm2Fy7ovA+ViCHsc1RQh9DlUvqyJoN+ZDviyP1YZzBE6CqpHV5iuGnlOEk+pMGGY0ON&#10;HS1rKv/2J6MgO3R+dV1+r+3O/d6KbVpQigulhq/91yeIQH14iv/dGx3njycpPL6JJ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uwl7DAAAA3QAAAA8AAAAAAAAAAAAA&#10;AAAAoQIAAGRycy9kb3ducmV2LnhtbFBLBQYAAAAABAAEAPkAAACRAwAAAAA=&#10;" strokeweight=".5pt">
                    <o:lock v:ext="edit" aspectratio="t"/>
                  </v:line>
                  <v:line id="Line 598" o:spid="_x0000_s1248" style="position:absolute;visibility:visible" from="2716232,784750" to="2716232,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JnxcQAAADdAAAADwAAAGRycy9kb3ducmV2LnhtbERPS4vCMBC+L/gfwgh7W1NdV6QaxQeC&#10;sIel6sXb0IxttZmUJGr1128WFrzNx/ec6bw1tbiR85VlBf1eAoI4t7riQsFhv/kYg/ABWWNtmRQ8&#10;yMN81nmbYqrtnTO67UIhYgj7FBWUITSplD4vyaDv2YY4cifrDIYIXSG1w3sMN7UcJMlIGqw4NpTY&#10;0Kqk/LK7GgXjfePXj9VxY3/c+Zl9DzMa4lKp9267mIAI1IaX+N+91XH+4PML/r6JJ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4mfFxAAAAN0AAAAPAAAAAAAAAAAA&#10;AAAAAKECAABkcnMvZG93bnJldi54bWxQSwUGAAAAAAQABAD5AAAAkgMAAAAA&#10;" strokeweight=".5pt">
                    <o:lock v:ext="edit" aspectratio="t"/>
                  </v:line>
                  <v:line id="Line 599" o:spid="_x0000_s1249" style="position:absolute;visibility:visible" from="2716200,784750" to="2716200,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D5ssQAAADdAAAADwAAAGRycy9kb3ducmV2LnhtbERPTWvCQBC9F/wPywi91Y02iERXsZZA&#10;oYeS6MXbkB2TtNnZsLuNsb++Wyh4m8f7nM1uNJ0YyPnWsoL5LAFBXFndcq3gdMyfViB8QNbYWSYF&#10;N/Kw204eNphpe+WChjLUIoawz1BBE0KfSemrhgz6me2JI3exzmCI0NVSO7zGcNPJRZIspcGWY0OD&#10;PR0aqr7Kb6Ngdez96+1wzu2H+/wp3tOCUnxR6nE67tcgAo3hLv53v+k4f/G8hL9v4gl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MPmyxAAAAN0AAAAPAAAAAAAAAAAA&#10;AAAAAKECAABkcnMvZG93bnJldi54bWxQSwUGAAAAAAQABAD5AAAAkgMAAAAA&#10;" strokeweight=".5pt">
                    <o:lock v:ext="edit" aspectratio="t"/>
                  </v:line>
                  <v:line id="Line 600" o:spid="_x0000_s1250" style="position:absolute;visibility:visible" from="2716264,784750" to="2716264,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xcKcQAAADdAAAADwAAAGRycy9kb3ducmV2LnhtbERPS4vCMBC+L/gfwgh7W1NdWaUaxQeC&#10;sIel6sXb0IxttZmUJGr1128WFrzNx/ec6bw1tbiR85VlBf1eAoI4t7riQsFhv/kYg/ABWWNtmRQ8&#10;yMN81nmbYqrtnTO67UIhYgj7FBWUITSplD4vyaDv2YY4cifrDIYIXSG1w3sMN7UcJMmXNFhxbCix&#10;oVVJ+WV3NQrG+8avH6vjxv648zP7HmY0xKVS7912MQERqA0v8b97q+P8wecI/r6JJ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fFwpxAAAAN0AAAAPAAAAAAAAAAAA&#10;AAAAAKECAABkcnMvZG93bnJldi54bWxQSwUGAAAAAAQABAD5AAAAkgMAAAAA&#10;" strokeweight=".5pt">
                    <o:lock v:ext="edit" aspectratio="t"/>
                  </v:line>
                  <v:line id="Line 601" o:spid="_x0000_s1251" style="position:absolute;visibility:visible" from="2716298,784749" to="2716298,78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PIW8YAAADdAAAADwAAAGRycy9kb3ducmV2LnhtbESPQWvCQBCF74L/YZlCb7qplSLRVapF&#10;KHgoUS/ehuyYxGZnw+5WY3+9cyj0NsN78943i1XvWnWlEBvPBl7GGSji0tuGKwPHw3Y0AxUTssXW&#10;Mxm4U4TVcjhYYG79jQu67lOlJIRjjgbqlLpc61jW5DCOfUcs2tkHh0nWUGkb8CbhrtWTLHvTDhuW&#10;hho72tRUfu9/nIHZoYsf981p67/C5bfYTQua4tqY56f+fQ4qUZ/+zX/Xn1bwJ6+CK9/ICHr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jyFvGAAAA3QAAAA8AAAAAAAAA&#10;AAAAAAAAoQIAAGRycy9kb3ducmV2LnhtbFBLBQYAAAAABAAEAPkAAACUAwAAAAA=&#10;" strokeweight=".5pt">
                    <o:lock v:ext="edit" aspectratio="t"/>
                  </v:line>
                  <v:line id="Line 602" o:spid="_x0000_s1252" style="position:absolute;visibility:visible" from="2716332,784750" to="2716332,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9twMQAAADdAAAADwAAAGRycy9kb3ducmV2LnhtbERPS4vCMBC+L/gfwgje1tQHi9s1iqsI&#10;goel6mVvQzPbVptJSbJa/fVGELzNx/ec6bw1tTiT85VlBYN+AoI4t7riQsFhv36fgPABWWNtmRRc&#10;ycN81nmbYqrthTM670IhYgj7FBWUITSplD4vyaDv24Y4cn/WGQwRukJqh5cYbmo5TJIPabDi2FBi&#10;Q8uS8tPu3yiY7Bu/ui5/1/bHHW/ZdpzRGL+V6nXbxReIQG14iZ/ujY7zh6NPeHwTT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r23AxAAAAN0AAAAPAAAAAAAAAAAA&#10;AAAAAKECAABkcnMvZG93bnJldi54bWxQSwUGAAAAAAQABAD5AAAAkgMAAAAA&#10;" strokeweight=".5pt">
                    <o:lock v:ext="edit" aspectratio="t"/>
                  </v:line>
                  <v:line id="Line 603" o:spid="_x0000_s1253" style="position:absolute;visibility:visible" from="2716368,784750" to="2716368,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O3IMYAAADdAAAADwAAAGRycy9kb3ducmV2LnhtbESPQWvCQBCF74X+h2UKvdVNJRSJrtJa&#10;BKGHEtNLb0N2TKLZ2bC7avTXO4dCbzO8N+99s1iNrldnCrHzbOB1koEirr3tuDHwU21eZqBiQrbY&#10;eyYDV4qwWj4+LLCw/sIlnXepURLCsUADbUpDoXWsW3IYJ34gFm3vg8Mka2i0DXiRcNfraZa9aYcd&#10;S0OLA61bqo+7kzMwq4b4eV3/bvx3ONzKr7ykHD+MeX4a3+egEo3p3/x3vbWCP82FX76REf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TtyDGAAAA3QAAAA8AAAAAAAAA&#10;AAAAAAAAoQIAAGRycy9kb3ducmV2LnhtbFBLBQYAAAAABAAEAPkAAACUAwAAAAA=&#10;" strokeweight=".5pt">
                    <o:lock v:ext="edit" aspectratio="t"/>
                  </v:line>
                  <v:line id="Line 604" o:spid="_x0000_s1254" style="position:absolute;visibility:visible" from="2716400,784750" to="2716400,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8Su8MAAADdAAAADwAAAGRycy9kb3ducmV2LnhtbERPS4vCMBC+C/6HMII3TZUiUo3iA0HY&#10;w1Ldy96GZmy720xKErXur98Igrf5+J6zXHemETdyvrasYDJOQBAXVtdcKvg6H0ZzED4ga2wsk4IH&#10;eViv+r0lZtreOafbKZQihrDPUEEVQptJ6YuKDPqxbYkjd7HOYIjQlVI7vMdw08hpksykwZpjQ4Ut&#10;7Soqfk9Xo2B+bv3+sfs+2E/385d/pDmluFVqOOg2CxCBuvAWv9xHHedP0wk8v4kn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ErvDAAAA3QAAAA8AAAAAAAAAAAAA&#10;AAAAoQIAAGRycy9kb3ducmV2LnhtbFBLBQYAAAAABAAEAPkAAACRAwAAAAA=&#10;" strokeweight=".5pt">
                    <o:lock v:ext="edit" aspectratio="t"/>
                  </v:line>
                  <v:line id="Line 605" o:spid="_x0000_s1255" style="position:absolute;visibility:visible" from="2716500,784750" to="2716500,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2MzMMAAADdAAAADwAAAGRycy9kb3ducmV2LnhtbERPTYvCMBC9C/sfwizsTVNLEalGURdh&#10;wcNS9eJtaMa22kxKktXqr98IC3ubx/uc+bI3rbiR841lBeNRAoK4tLrhSsHxsB1OQfiArLG1TAoe&#10;5GG5eBvMMdf2zgXd9qESMYR9jgrqELpcSl/WZNCPbEccubN1BkOErpLa4T2Gm1amSTKRBhuODTV2&#10;tKmpvO5/jILpofOfj81pa7/d5VnssoIyXCv18d6vZiAC9eFf/Of+0nF+mqXw+iae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NjMzDAAAA3QAAAA8AAAAAAAAAAAAA&#10;AAAAoQIAAGRycy9kb3ducmV2LnhtbFBLBQYAAAAABAAEAPkAAACRAwAAAAA=&#10;" strokeweight=".5pt">
                    <o:lock v:ext="edit" aspectratio="t"/>
                  </v:line>
                  <v:line id="Line 606" o:spid="_x0000_s1256" style="position:absolute;visibility:visible" from="2716434,784750" to="2716434,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EpV8MAAADdAAAADwAAAGRycy9kb3ducmV2LnhtbERPTWvCQBC9F/wPyxS81U01lJC6SlUE&#10;wYNEvfQ2ZKdJ2uxs2F01+utdoeBtHu9zpvPetOJMzjeWFbyPEhDEpdUNVwqOh/VbBsIHZI2tZVJw&#10;JQ/z2eBlirm2Fy7ovA+ViCHsc1RQh9DlUvqyJoN+ZDviyP1YZzBE6CqpHV5iuGnlOEk+pMGGY0ON&#10;HS1rKv/2J6MgO3R+dV1+r+3O/d6KbVpQigulhq/91yeIQH14iv/dGx3nj9MJPL6JJ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BKVfDAAAA3QAAAA8AAAAAAAAAAAAA&#10;AAAAoQIAAGRycy9kb3ducmV2LnhtbFBLBQYAAAAABAAEAPkAAACRAwAAAAA=&#10;" strokeweight=".5pt">
                    <o:lock v:ext="edit" aspectratio="t"/>
                  </v:line>
                  <v:line id="Line 607" o:spid="_x0000_s1257" style="position:absolute;visibility:visible" from="2716468,784750" to="2716468,78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ixI8IAAADdAAAADwAAAGRycy9kb3ducmV2LnhtbERPTYvCMBC9C/6HMII3TVeKSDWK6yII&#10;e5CqF29DM7bVZlKSrNb99UZY2Ns83ucsVp1pxJ2cry0r+BgnIIgLq2suFZyO29EMhA/IGhvLpOBJ&#10;HlbLfm+BmbYPzul+CKWIIewzVFCF0GZS+qIig35sW+LIXawzGCJ0pdQOHzHcNHKSJFNpsObYUGFL&#10;m4qK2+HHKJgdW//13Jy3du+uv/l3mlOKn0oNB916DiJQF/7Ff+6djvMnaQrvb+IJ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6ixI8IAAADdAAAADwAAAAAAAAAAAAAA&#10;AAChAgAAZHJzL2Rvd25yZXYueG1sUEsFBgAAAAAEAAQA+QAAAJADAAAAAA==&#10;" strokeweight=".5pt">
                    <o:lock v:ext="edit" aspectratio="t"/>
                  </v:line>
                  <v:line id="Line 608" o:spid="_x0000_s1258" style="position:absolute;visibility:visible" from="2716565,784750" to="2716565,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QUuMQAAADdAAAADwAAAGRycy9kb3ducmV2LnhtbERPTWvCQBC9F/wPywje6saQFkldg1oE&#10;wYNEe+ltyE6T1Oxs2N1q9Nd3hUJv83ifsygG04kLOd9aVjCbJiCIK6tbrhV8nLbPcxA+IGvsLJOC&#10;G3kolqOnBebaXrmkyzHUIoawz1FBE0KfS+mrhgz6qe2JI/dlncEQoauldniN4aaTaZK8SoMtx4YG&#10;e9o0VJ2PP0bB/NT799vmc2sP7vte7rOSMlwrNRkPqzcQgYbwL/5z73Scn2Yv8Pg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5BS4xAAAAN0AAAAPAAAAAAAAAAAA&#10;AAAAAKECAABkcnMvZG93bnJldi54bWxQSwUGAAAAAAQABAD5AAAAkgMAAAAA&#10;" strokeweight=".5pt">
                    <o:lock v:ext="edit" aspectratio="t"/>
                  </v:line>
                  <v:line id="Line 609" o:spid="_x0000_s1259" style="position:absolute;visibility:visible" from="2716533,784750" to="2716533,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aKz8IAAADdAAAADwAAAGRycy9kb3ducmV2LnhtbERPTYvCMBC9C/sfwgjeNFWKSNcouy6C&#10;4EGqXrwNzWxbbSYliVr3128Ewds83ufMl51pxI2cry0rGI8SEMSF1TWXCo6H9XAGwgdkjY1lUvAg&#10;D8vFR2+OmbZ3zum2D6WIIewzVFCF0GZS+qIig35kW+LI/VpnMEToSqkd3mO4aeQkSabSYM2xocKW&#10;VhUVl/3VKJgdWv/zWJ3WdufOf/k2zSnFb6UG/e7rE0SgLrzFL/dGx/mTdArPb+IJ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aKz8IAAADdAAAADwAAAAAAAAAAAAAA&#10;AAChAgAAZHJzL2Rvd25yZXYueG1sUEsFBgAAAAAEAAQA+QAAAJADAAAAAA==&#10;" strokeweight=".5pt">
                    <o:lock v:ext="edit" aspectratio="t"/>
                  </v:line>
                  <v:line id="Line 610" o:spid="_x0000_s1260" style="position:absolute;visibility:visible" from="2716597,784750" to="2716597,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ovVMQAAADdAAAADwAAAGRycy9kb3ducmV2LnhtbERPTWvCQBC9F/wPywje6sYQWkldg1oE&#10;wYNEe+ltyE6T1Oxs2N1q9Nd3hUJv83ifsygG04kLOd9aVjCbJiCIK6tbrhV8nLbPcxA+IGvsLJOC&#10;G3kolqOnBebaXrmkyzHUIoawz1FBE0KfS+mrhgz6qe2JI/dlncEQoauldniN4aaTaZK8SIMtx4YG&#10;e9o0VJ2PP0bB/NT799vmc2sP7vte7rOSMlwrNRkPqzcQgYbwL/5z73Scn2av8Pg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ei9UxAAAAN0AAAAPAAAAAAAAAAAA&#10;AAAAAKECAABkcnMvZG93bnJldi54bWxQSwUGAAAAAAQABAD5AAAAkgMAAAAA&#10;" strokeweight=".5pt">
                    <o:lock v:ext="edit" aspectratio="t"/>
                  </v:line>
                  <v:line id="Line 611" o:spid="_x0000_s1261" style="position:absolute;visibility:visible" from="2716632,784750" to="2716632,784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W7JsYAAADdAAAADwAAAGRycy9kb3ducmV2LnhtbESPQWvCQBCF74X+h2UKvdVNJRSJrtJa&#10;BKGHEtNLb0N2TKLZ2bC7avTXO4dCbzO8N+99s1iNrldnCrHzbOB1koEirr3tuDHwU21eZqBiQrbY&#10;eyYDV4qwWj4+LLCw/sIlnXepURLCsUADbUpDoXWsW3IYJ34gFm3vg8Mka2i0DXiRcNfraZa9aYcd&#10;S0OLA61bqo+7kzMwq4b4eV3/bvx3ONzKr7ykHD+MeX4a3+egEo3p3/x3vbWCP80FV76REf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luybGAAAA3QAAAA8AAAAAAAAA&#10;AAAAAAAAoQIAAGRycy9kb3ducmV2LnhtbFBLBQYAAAAABAAEAPkAAACUAwAAAAA=&#10;" strokeweight=".5pt">
                    <o:lock v:ext="edit" aspectratio="t"/>
                  </v:line>
                  <v:line id="Line 612" o:spid="_x0000_s1262" style="position:absolute;visibility:visible" from="2716666,784750" to="2716666,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kevcMAAADdAAAADwAAAGRycy9kb3ducmV2LnhtbERPTYvCMBC9L/gfwgh7W1OlLFqN4roI&#10;wh6WqhdvQzO21WZSkqxWf/1GELzN433ObNGZRlzI+dqyguEgAUFcWF1zqWC/W3+MQfiArLGxTApu&#10;5GEx773NMNP2yjldtqEUMYR9hgqqENpMSl9UZNAPbEscuaN1BkOErpTa4TWGm0aOkuRTGqw5NlTY&#10;0qqi4rz9MwrGu9Z/31aHtf11p3v+k+aU4pdS7/1uOQURqAsv8dO90XH+KJ3A45t4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pHr3DAAAA3QAAAA8AAAAAAAAAAAAA&#10;AAAAoQIAAGRycy9kb3ducmV2LnhtbFBLBQYAAAAABAAEAPkAAACRAwAAAAA=&#10;" strokeweight=".5pt">
                    <o:lock v:ext="edit" aspectratio="t"/>
                  </v:line>
                  <v:line id="Line 613" o:spid="_x0000_s1263" style="position:absolute;visibility:visible" from="2716702,784750" to="2716702,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oh/cYAAADdAAAADwAAAGRycy9kb3ducmV2LnhtbESPQWvCQBCF74L/YZlCb7qp2CLRVaoi&#10;FHooUS/ehuyYxGZnw+6qsb++cyj0NsN78943i1XvWnWjEBvPBl7GGSji0tuGKwPHw240AxUTssXW&#10;Mxl4UITVcjhYYG79nQu67VOlJIRjjgbqlLpc61jW5DCOfUcs2tkHh0nWUGkb8C7hrtWTLHvTDhuW&#10;hho72tRUfu+vzsDs0MXtY3Pa+a9w+Sk+pwVNcW3M81P/PgeVqE//5r/rDyv4k1fhl2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KIf3GAAAA3QAAAA8AAAAAAAAA&#10;AAAAAAAAoQIAAGRycy9kb3ducmV2LnhtbFBLBQYAAAAABAAEAPkAAACUAwAAAAA=&#10;" strokeweight=".5pt">
                    <o:lock v:ext="edit" aspectratio="t"/>
                  </v:line>
                  <v:line id="Line 614" o:spid="_x0000_s1264" style="position:absolute;visibility:visible" from="2716734,784750" to="2716734,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aEZsQAAADdAAAADwAAAGRycy9kb3ducmV2LnhtbERPS2vCQBC+F/wPywi91Y2SFomuohah&#10;0EOJevE2ZMckbXY27G7z6K/vFgre5uN7zno7mEZ05HxtWcF8loAgLqyuuVRwOR+fliB8QNbYWCYF&#10;I3nYbiYPa8y07Tmn7hRKEUPYZ6igCqHNpPRFRQb9zLbEkbtZZzBE6EqpHfYx3DRykSQv0mDNsaHC&#10;lg4VFV+nb6NgeW7963i4Hu2H+/zJ39OcUtwr9TgddisQgYZwF/+733Scv3iew9838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BoRmxAAAAN0AAAAPAAAAAAAAAAAA&#10;AAAAAKECAABkcnMvZG93bnJldi54bWxQSwUGAAAAAAQABAD5AAAAkgMAAAAA&#10;" strokeweight=".5pt">
                    <o:lock v:ext="edit" aspectratio="t"/>
                  </v:line>
                  <v:line id="Line 615" o:spid="_x0000_s1265" style="position:absolute;visibility:visible" from="2716834,784750" to="2716834,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QaEcQAAADdAAAADwAAAGRycy9kb3ducmV2LnhtbERPTWvCQBC9C/0PyxS86aZBi6SuoY0I&#10;gocS9dLbkJ0mabOzYXfV6K93CwVv83ifs8wH04kzOd9aVvAyTUAQV1a3XCs4HjaTBQgfkDV2lknB&#10;lTzkq6fREjNtL1zSeR9qEUPYZ6igCaHPpPRVQwb91PbEkfu2zmCI0NVSO7zEcNPJNElepcGWY0OD&#10;PRUNVb/7k1GwOPR+fS2+NvbT/dzK3aykGX4oNX4e3t9ABBrCQ/zv3uo4P52n8PdNPEG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1BoRxAAAAN0AAAAPAAAAAAAAAAAA&#10;AAAAAKECAABkcnMvZG93bnJldi54bWxQSwUGAAAAAAQABAD5AAAAkgMAAAAA&#10;" strokeweight=".5pt">
                    <o:lock v:ext="edit" aspectratio="t"/>
                  </v:line>
                  <v:line id="Line 616" o:spid="_x0000_s1266" style="position:absolute;visibility:visible" from="2716768,784750" to="2716768,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isQAAADdAAAADwAAAGRycy9kb3ducmV2LnhtbERPS4vCMBC+L/gfwgh7W1NdV6QaxQeC&#10;sIel6sXb0IxttZmUJGr1128WFrzNx/ec6bw1tbiR85VlBf1eAoI4t7riQsFhv/kYg/ABWWNtmRQ8&#10;yMN81nmbYqrtnTO67UIhYgj7FBWUITSplD4vyaDv2YY4cifrDIYIXSG1w3sMN7UcJMlIGqw4NpTY&#10;0Kqk/LK7GgXjfePXj9VxY3/c+Zl9DzMa4lKp9267mIAI1IaX+N+91XH+4OsT/r6JJ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mL+KxAAAAN0AAAAPAAAAAAAAAAAA&#10;AAAAAKECAABkcnMvZG93bnJldi54bWxQSwUGAAAAAAQABAD5AAAAkgMAAAAA&#10;" strokeweight=".5pt">
                    <o:lock v:ext="edit" aspectratio="t"/>
                  </v:line>
                  <v:line id="Line 617" o:spid="_x0000_s1267" style="position:absolute;visibility:visible" from="2716802,784750" to="2716802,78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En/sQAAADdAAAADwAAAGRycy9kb3ducmV2LnhtbERPTWvCQBC9F/wPywje6saQFkldg1oE&#10;wYNEe+ltyE6T1Oxs2N1q9Nd3hUJv83ifsygG04kLOd9aVjCbJiCIK6tbrhV8nLbPcxA+IGvsLJOC&#10;G3kolqOnBebaXrmkyzHUIoawz1FBE0KfS+mrhgz6qe2JI/dlncEQoauldniN4aaTaZK8SoMtx4YG&#10;e9o0VJ2PP0bB/NT799vmc2sP7vte7rOSMlwrNRkPqzcQgYbwL/5z73Scn75k8Pg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Sf+xAAAAN0AAAAPAAAAAAAAAAAA&#10;AAAAAKECAABkcnMvZG93bnJldi54bWxQSwUGAAAAAAQABAD5AAAAkgMAAAAA&#10;" strokeweight=".5pt">
                    <o:lock v:ext="edit" aspectratio="t"/>
                  </v:line>
                  <v:line id="Line 618" o:spid="_x0000_s1268" style="position:absolute;visibility:visible" from="2716899,784750" to="2716899,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2CZcMAAADdAAAADwAAAGRycy9kb3ducmV2LnhtbERPTYvCMBC9C/6HMII3TVdUpGuUVREE&#10;D0t1L3sbmtm22kxKErX6682C4G0e73Pmy9bU4krOV5YVfAwTEMS51RUXCn6O28EMhA/IGmvLpOBO&#10;HpaLbmeOqbY3zuh6CIWIIexTVFCG0KRS+rwkg35oG+LI/VlnMEToCqkd3mK4qeUoSabSYMWxocSG&#10;1iXl58PFKJgdG7+5r3+39tudHtl+nNEYV0r1e+3XJ4hAbXiLX+6djvNHkwn8fx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9gmXDAAAA3QAAAA8AAAAAAAAAAAAA&#10;AAAAoQIAAGRycy9kb3ducmV2LnhtbFBLBQYAAAAABAAEAPkAAACRAwAAAAA=&#10;" strokeweight=".5pt">
                    <o:lock v:ext="edit" aspectratio="t"/>
                  </v:line>
                  <v:line id="Line 619" o:spid="_x0000_s1269" style="position:absolute;visibility:visible" from="2716867,784750" to="2716867,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8cEsQAAADdAAAADwAAAGRycy9kb3ducmV2LnhtbERPTWvCQBC9F/oflin01myUVCRmFWsR&#10;Cj1I1Iu3ITsmabOzYXdrYn+9Wyh4m8f7nGI1mk5cyPnWsoJJkoIgrqxuuVZwPGxf5iB8QNbYWSYF&#10;V/KwWj4+FJhrO3BJl32oRQxhn6OCJoQ+l9JXDRn0ie2JI3e2zmCI0NVSOxxiuOnkNE1n0mDLsaHB&#10;njYNVd/7H6Ngfuj9+3Vz2tqd+/otP7OSMnxT6vlpXC9ABBrDXfzv/tBx/vR1Bn/fxB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7xwSxAAAAN0AAAAPAAAAAAAAAAAA&#10;AAAAAKECAABkcnMvZG93bnJldi54bWxQSwUGAAAAAAQABAD5AAAAkgMAAAAA&#10;" strokeweight=".5pt">
                    <o:lock v:ext="edit" aspectratio="t"/>
                  </v:line>
                  <v:line id="Line 620" o:spid="_x0000_s1270" style="position:absolute;visibility:visible" from="2716931,784750" to="2716931,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O5icQAAADdAAAADwAAAGRycy9kb3ducmV2LnhtbERPTWvCQBC9F/wPywi91Y2iraRuglqE&#10;Qg+S2EtvQ3aapGZnw+5Wo7++KxS8zeN9ziofTCdO5HxrWcF0koAgrqxuuVbwedg9LUH4gKyxs0wK&#10;LuQhz0YPK0y1PXNBpzLUIoawT1FBE0KfSumrhgz6ie2JI/dtncEQoauldniO4aaTsyR5lgZbjg0N&#10;9rRtqDqWv0bB8tD7t8v2a2f37udafMwLmuNGqcfxsH4FEWgId/G/+13H+bPFC9y+iSfI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o7mJxAAAAN0AAAAPAAAAAAAAAAAA&#10;AAAAAKECAABkcnMvZG93bnJldi54bWxQSwUGAAAAAAQABAD5AAAAkgMAAAAA&#10;" strokeweight=".5pt">
                    <o:lock v:ext="edit" aspectratio="t"/>
                  </v:line>
                  <v:line id="Line 621" o:spid="_x0000_s1271" style="position:absolute;visibility:visible" from="2716965,784749" to="2716965,78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wt+8YAAADdAAAADwAAAGRycy9kb3ducmV2LnhtbESPQWvCQBCF74L/YZlCb7qp2CLRVaoi&#10;FHooUS/ehuyYxGZnw+6qsb++cyj0NsN78943i1XvWnWjEBvPBl7GGSji0tuGKwPHw240AxUTssXW&#10;Mxl4UITVcjhYYG79nQu67VOlJIRjjgbqlLpc61jW5DCOfUcs2tkHh0nWUGkb8C7hrtWTLHvTDhuW&#10;hho72tRUfu+vzsDs0MXtY3Pa+a9w+Sk+pwVNcW3M81P/PgeVqE//5r/rDyv4k1fBlW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8LfvGAAAA3QAAAA8AAAAAAAAA&#10;AAAAAAAAoQIAAGRycy9kb3ducmV2LnhtbFBLBQYAAAAABAAEAPkAAACUAwAAAAA=&#10;" strokeweight=".5pt">
                    <o:lock v:ext="edit" aspectratio="t"/>
                  </v:line>
                  <v:line id="Line 622" o:spid="_x0000_s1272" style="position:absolute;visibility:visible" from="2716999,784751" to="2716999,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CIYMQAAADdAAAADwAAAGRycy9kb3ducmV2LnhtbERPTWvCQBC9F/wPywje6kbRYlNXsYog&#10;9FASvfQ2ZKdJNDsbdrca/fVuQfA2j/c582VnGnEm52vLCkbDBARxYXXNpYLDfvs6A+EDssbGMim4&#10;koflovcyx1TbC2d0zkMpYgj7FBVUIbSplL6oyKAf2pY4cr/WGQwRulJqh5cYbho5TpI3abDm2FBh&#10;S+uKilP+ZxTM9q3fXNc/W/vtjrfsa5LRBD+VGvS71QeIQF14ih/unY7zx9N3+P8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cIhgxAAAAN0AAAAPAAAAAAAAAAAA&#10;AAAAAKECAABkcnMvZG93bnJldi54bWxQSwUGAAAAAAQABAD5AAAAkgMAAAAA&#10;" strokeweight=".5pt">
                    <o:lock v:ext="edit" aspectratio="t"/>
                  </v:line>
                  <v:line id="Line 623" o:spid="_x0000_s1273" style="position:absolute;visibility:visible" from="2717035,784751" to="2717035,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brQMYAAADdAAAADwAAAGRycy9kb3ducmV2LnhtbESPQWvCQBCF7wX/wzKCt7qpiEjqKlYR&#10;hB5K1EtvQ3ZMotnZsLtq7K/vHAq9zfDevPfNYtW7Vt0pxMazgbdxBoq49LbhysDpuHudg4oJ2WLr&#10;mQw8KcJqOXhZYG79gwu6H1KlJIRjjgbqlLpc61jW5DCOfUcs2tkHh0nWUGkb8CHhrtWTLJtphw1L&#10;Q40dbWoqr4ebMzA/dnH73Hzv/Fe4/BSf04Km+GHMaNiv30El6tO/+e96bwV/MhN++UZG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m60DGAAAA3QAAAA8AAAAAAAAA&#10;AAAAAAAAoQIAAGRycy9kb3ducmV2LnhtbFBLBQYAAAAABAAEAPkAAACUAwAAAAA=&#10;" strokeweight=".5pt">
                    <o:lock v:ext="edit" aspectratio="t"/>
                  </v:line>
                  <v:line id="Line 624" o:spid="_x0000_s1274" style="position:absolute;visibility:visible" from="2717067,784751" to="2717067,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pO28QAAADdAAAADwAAAGRycy9kb3ducmV2LnhtbERPTWvCQBC9C/0Pywi96UYJIURXUYtQ&#10;6KFEvXgbstMkNTsbdrea9Nd3C4Xe5vE+Z70dTCfu5HxrWcFinoAgrqxuuVZwOR9nOQgfkDV2lknB&#10;SB62m6fJGgttH1zS/RRqEUPYF6igCaEvpPRVQwb93PbEkfuwzmCI0NVSO3zEcNPJZZJk0mDLsaHB&#10;ng4NVbfTl1GQn3v/Mh6uR/vuPr/Lt7SkFPdKPU+H3QpEoCH8i//crzrOX2YL+P0mni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ak7bxAAAAN0AAAAPAAAAAAAAAAAA&#10;AAAAAKECAABkcnMvZG93bnJldi54bWxQSwUGAAAAAAQABAD5AAAAkgMAAAAA&#10;" strokeweight=".5pt">
                    <o:lock v:ext="edit" aspectratio="t"/>
                  </v:line>
                  <v:line id="Line 625" o:spid="_x0000_s1275" style="position:absolute;visibility:visible" from="2717167,784751" to="2717167,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jQrMIAAADdAAAADwAAAGRycy9kb3ducmV2LnhtbERPTYvCMBC9C/6HMMLeNLWISDXKriII&#10;e5DqXvY2NGNbbSYliVr99UZY2Ns83ucsVp1pxI2cry0rGI8SEMSF1TWXCn6O2+EMhA/IGhvLpOBB&#10;HlbLfm+BmbZ3zul2CKWIIewzVFCF0GZS+qIig35kW+LInawzGCJ0pdQO7zHcNDJNkqk0WHNsqLCl&#10;dUXF5XA1CmbH1m8e69+t3bvzM/+e5DTBL6U+Bt3nHESgLvyL/9w7Heen0xTe38QT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jQrMIAAADdAAAADwAAAAAAAAAAAAAA&#10;AAChAgAAZHJzL2Rvd25yZXYueG1sUEsFBgAAAAAEAAQA+QAAAJADAAAAAA==&#10;" strokeweight=".5pt">
                    <o:lock v:ext="edit" aspectratio="t"/>
                  </v:line>
                  <v:line id="Line 626" o:spid="_x0000_s1276" style="position:absolute;visibility:visible" from="2717101,784751" to="2717101,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1N8QAAADdAAAADwAAAGRycy9kb3ducmV2LnhtbERPTWvCQBC9F/wPywi91Y02iERXsZZA&#10;oYeS6MXbkB2TtNnZsLuNsb++Wyh4m8f7nM1uNJ0YyPnWsoL5LAFBXFndcq3gdMyfViB8QNbYWSYF&#10;N/Kw204eNphpe+WChjLUIoawz1BBE0KfSemrhgz6me2JI3exzmCI0NVSO7zGcNPJRZIspcGWY0OD&#10;PR0aqr7Kb6Ngdez96+1wzu2H+/wp3tOCUnxR6nE67tcgAo3hLv53v+k4f7F8hr9v4gl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9HU3xAAAAN0AAAAPAAAAAAAAAAAA&#10;AAAAAKECAABkcnMvZG93bnJldi54bWxQSwUGAAAAAAQABAD5AAAAkgMAAAAA&#10;" strokeweight=".5pt">
                    <o:lock v:ext="edit" aspectratio="t"/>
                  </v:line>
                  <v:line id="Line 627" o:spid="_x0000_s1277" style="position:absolute;visibility:visible" from="2717135,784751" to="2717135,78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3tQ8IAAADdAAAADwAAAGRycy9kb3ducmV2LnhtbERPTYvCMBC9C/sfwgjeNFWKSNcouy6C&#10;4EGqXrwNzWxbbSYliVr3128Ewds83ufMl51pxI2cry0rGI8SEMSF1TWXCo6H9XAGwgdkjY1lUvAg&#10;D8vFR2+OmbZ3zum2D6WIIewzVFCF0GZS+qIig35kW+LI/VpnMEToSqkd3mO4aeQkSabSYM2xocKW&#10;VhUVl/3VKJgdWv/zWJ3WdufOf/k2zSnFb6UG/e7rE0SgLrzFL/dGx/mTaQrPb+IJ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3tQ8IAAADdAAAADwAAAAAAAAAAAAAA&#10;AAChAgAAZHJzL2Rvd25yZXYueG1sUEsFBgAAAAAEAAQA+QAAAJADAAAAAA==&#10;" strokeweight=".5pt">
                    <o:lock v:ext="edit" aspectratio="t"/>
                  </v:line>
                  <v:line id="Line 628" o:spid="_x0000_s1278" style="position:absolute;visibility:visible" from="2717232,784751" to="2717232,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FI2MQAAADdAAAADwAAAGRycy9kb3ducmV2LnhtbERPTWvCQBC9F/oflin01myUVCRmFWsR&#10;Cj1I1Iu3ITsmabOzYXdrYn+9Wyh4m8f7nGI1mk5cyPnWsoJJkoIgrqxuuVZwPGxf5iB8QNbYWSYF&#10;V/KwWj4+FJhrO3BJl32oRQxhn6OCJoQ+l9JXDRn0ie2JI3e2zmCI0NVSOxxiuOnkNE1n0mDLsaHB&#10;njYNVd/7H6Ngfuj9+3Vz2tqd+/otP7OSMnxT6vlpXC9ABBrDXfzv/tBx/nT2Cn/fxB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UUjYxAAAAN0AAAAPAAAAAAAAAAAA&#10;AAAAAKECAABkcnMvZG93bnJldi54bWxQSwUGAAAAAAQABAD5AAAAkgMAAAAA&#10;" strokeweight=".5pt">
                    <o:lock v:ext="edit" aspectratio="t"/>
                  </v:line>
                  <v:line id="Line 629" o:spid="_x0000_s1279" style="position:absolute;visibility:visible" from="2717200,784751" to="2717200,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Wr8IAAADdAAAADwAAAGRycy9kb3ducmV2LnhtbERPTYvCMBC9C/sfwgjeNFWkSNcouy6C&#10;4EGqXrwNzWxbbSYliVr3128Ewds83ufMl51pxI2cry0rGI8SEMSF1TWXCo6H9XAGwgdkjY1lUvAg&#10;D8vFR2+OmbZ3zum2D6WIIewzVFCF0GZS+qIig35kW+LI/VpnMEToSqkd3mO4aeQkSVJpsObYUGFL&#10;q4qKy/5qFMwOrf95rE5ru3Pnv3w7zWmK30oN+t3XJ4hAXXiLX+6NjvMnaQrPb+IJ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PWr8IAAADdAAAADwAAAAAAAAAAAAAA&#10;AAChAgAAZHJzL2Rvd25yZXYueG1sUEsFBgAAAAAEAAQA+QAAAJADAAAAAA==&#10;" strokeweight=".5pt">
                    <o:lock v:ext="edit" aspectratio="t"/>
                  </v:line>
                  <v:line id="Line 630" o:spid="_x0000_s1280" style="position:absolute;visibility:visible" from="2717264,784751" to="2717264,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9zNMMAAADdAAAADwAAAGRycy9kb3ducmV2LnhtbERPTYvCMBC9C/6HMII3TVdEpWuUVREE&#10;D0t1L3sbmtm22kxKErX6682C4G0e73Pmy9bU4krOV5YVfAwTEMS51RUXCn6O28EMhA/IGmvLpOBO&#10;HpaLbmeOqbY3zuh6CIWIIexTVFCG0KRS+rwkg35oG+LI/VlnMEToCqkd3mK4qeUoSSbSYMWxocSG&#10;1iXl58PFKJgdG7+5r3+39tudHtl+nNEYV0r1e+3XJ4hAbXiLX+6djvNHkyn8fx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PczTDAAAA3QAAAA8AAAAAAAAAAAAA&#10;AAAAoQIAAGRycy9kb3ducmV2LnhtbFBLBQYAAAAABAAEAPkAAACRAwAAAAA=&#10;" strokeweight=".5pt">
                    <o:lock v:ext="edit" aspectratio="t"/>
                  </v:line>
                  <v:line id="Line 631" o:spid="_x0000_s1281" style="position:absolute;visibility:visible" from="2717298,784749" to="2717298,78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DnRsYAAADdAAAADwAAAGRycy9kb3ducmV2LnhtbESPQWvCQBCF7wX/wzKCt7qpiEjqKlYR&#10;hB5K1EtvQ3ZMotnZsLtq7K/vHAq9zfDevPfNYtW7Vt0pxMazgbdxBoq49LbhysDpuHudg4oJ2WLr&#10;mQw8KcJqOXhZYG79gwu6H1KlJIRjjgbqlLpc61jW5DCOfUcs2tkHh0nWUGkb8CHhrtWTLJtphw1L&#10;Q40dbWoqr4ebMzA/dnH73Hzv/Fe4/BSf04Km+GHMaNiv30El6tO/+e96bwV/MhNc+UZG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Q50bGAAAA3QAAAA8AAAAAAAAA&#10;AAAAAAAAoQIAAGRycy9kb3ducmV2LnhtbFBLBQYAAAAABAAEAPkAAACUAwAAAAA=&#10;" strokeweight=".5pt">
                    <o:lock v:ext="edit" aspectratio="t"/>
                  </v:line>
                  <v:line id="Line 632" o:spid="_x0000_s1282" style="position:absolute;visibility:visible" from="2717332,784751" to="2717332,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xC3cQAAADdAAAADwAAAGRycy9kb3ducmV2LnhtbERPTWsCMRC9F/wPYYTeullFRFejVItQ&#10;6KGs68XbsJlutt1MliTVtb++KRS8zeN9zno72E5cyIfWsYJJloMgrp1uuVFwqg5PCxAhImvsHJOC&#10;GwXYbkYPayy0u3JJl2NsRArhUKACE2NfSBlqQxZD5nrixH04bzEm6BupPV5TuO3kNM/n0mLLqcFg&#10;T3tD9dfx2ypYVH14ue3PB/fuP3/Kt1lJM9wp9TgenlcgIg3xLv53v+o0fzpfwt836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ELdxAAAAN0AAAAPAAAAAAAAAAAA&#10;AAAAAKECAABkcnMvZG93bnJldi54bWxQSwUGAAAAAAQABAD5AAAAkgMAAAAA&#10;" strokeweight=".5pt">
                    <o:lock v:ext="edit" aspectratio="t"/>
                  </v:line>
                  <v:group id="Group 633" o:spid="_x0000_s1283" style="position:absolute;left:2717368;top:784750;width:32;height:65" coordorigin="2717368,784750" coordsize="3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o:lock v:ext="edit" aspectratio="t"/>
                    <v:line id="Line 634" o:spid="_x0000_s1284" style="position:absolute;visibility:visible" from="2717368,784750" to="2717368,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tRG8YAAADdAAAADwAAAGRycy9kb3ducmV2LnhtbESPQWvCQBCF74L/YZlCb7qplSLRVapF&#10;KHgoUS/ehuyYxGZnw+5WY3+9cyj0NsN78943i1XvWnWlEBvPBl7GGSji0tuGKwPHw3Y0AxUTssXW&#10;Mxm4U4TVcjhYYG79jQu67lOlJIRjjgbqlLpc61jW5DCOfUcs2tkHh0nWUGkb8CbhrtWTLHvTDhuW&#10;hho72tRUfu9/nIHZoYsf981p67/C5bfYTQua4tqY56f+fQ4qUZ/+zX/Xn1bwXyeCK9/ICHr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bURvGAAAA3QAAAA8AAAAAAAAA&#10;AAAAAAAAoQIAAGRycy9kb3ducmV2LnhtbFBLBQYAAAAABAAEAPkAAACUAwAAAAA=&#10;" strokeweight=".5pt">
                      <o:lock v:ext="edit" aspectratio="t"/>
                    </v:line>
                    <v:line id="Line 635" o:spid="_x0000_s1285" style="position:absolute;visibility:visible" from="2717400,784750" to="2717400,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f0gMQAAADdAAAADwAAAGRycy9kb3ducmV2LnhtbERPS4vCMBC+L/gfwgje1tQHi9s1iqsI&#10;goel6mVvQzPbVptJSbJa/fVGELzNx/ec6bw1tTiT85VlBYN+AoI4t7riQsFhv36fgPABWWNtmRRc&#10;ycN81nmbYqrthTM670IhYgj7FBWUITSplD4vyaDv24Y4cn/WGQwRukJqh5cYbmo5TJIPabDi2FBi&#10;Q8uS8tPu3yiY7Bu/ui5/1/bHHW/ZdpzRGL+V6nXbxReIQG14iZ/ujY7zR8NPeHwTT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SAxAAAAN0AAAAPAAAAAAAAAAAA&#10;AAAAAKECAABkcnMvZG93bnJldi54bWxQSwUGAAAAAAQABAD5AAAAkgMAAAAA&#10;" strokeweight=".5pt">
                      <o:lock v:ext="edit" aspectratio="t"/>
                    </v:line>
                  </v:group>
                  <v:line id="Line 636" o:spid="_x0000_s1286" style="position:absolute;visibility:visible" from="2717500,784751" to="2717500,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PYBsQAAADdAAAADwAAAGRycy9kb3ducmV2LnhtbERPS2vCQBC+F/wPywi91Y0SWomuohah&#10;0EOJevE2ZMckbXY27G7z6K/vFgre5uN7zno7mEZ05HxtWcF8loAgLqyuuVRwOR+fliB8QNbYWCYF&#10;I3nYbiYPa8y07Tmn7hRKEUPYZ6igCqHNpPRFRQb9zLbEkbtZZzBE6EqpHfYx3DRykSTP0mDNsaHC&#10;lg4VFV+nb6NgeW7963i4Hu2H+/zJ39OcUtwr9TgddisQgYZwF/+733Scv3iZw9838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s9gGxAAAAN0AAAAPAAAAAAAAAAAA&#10;AAAAAKECAABkcnMvZG93bnJldi54bWxQSwUGAAAAAAQABAD5AAAAkgMAAAAA&#10;" strokeweight=".5pt">
                    <o:lock v:ext="edit" aspectratio="t"/>
                  </v:line>
                  <v:line id="Line 637" o:spid="_x0000_s1287" style="position:absolute;visibility:visible" from="2717434,784751" to="2717434,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GccQAAADdAAAADwAAAGRycy9kb3ducmV2LnhtbERPTWvCQBC9C/0PyxS86aZBrKSuoY0I&#10;gocS9dLbkJ0mabOzYXfV6K93CwVv83ifs8wH04kzOd9aVvAyTUAQV1a3XCs4HjaTBQgfkDV2lknB&#10;lTzkq6fREjNtL1zSeR9qEUPYZ6igCaHPpPRVQwb91PbEkfu2zmCI0NVSO7zEcNPJNEnm0mDLsaHB&#10;noqGqt/9yShYHHq/vhZfG/vpfm7lblbSDD+UGj8P728gAg3hIf53b3Wcn76m8PdNPEG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YUZxxAAAAN0AAAAPAAAAAAAAAAAA&#10;AAAAAKECAABkcnMvZG93bnJldi54bWxQSwUGAAAAAAQABAD5AAAAkgMAAAAA&#10;" strokeweight=".5pt">
                    <o:lock v:ext="edit" aspectratio="t"/>
                  </v:line>
                  <v:line id="Line 638" o:spid="_x0000_s1288" style="position:absolute;visibility:visible" from="2717468,784750" to="2717468,78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3j6sQAAADdAAAADwAAAGRycy9kb3ducmV2LnhtbERPS4vCMBC+L/gfwgh7W1NdWaUaxQeC&#10;sIel6sXb0IxttZmUJGr1128WFrzNx/ec6bw1tbiR85VlBf1eAoI4t7riQsFhv/kYg/ABWWNtmRQ8&#10;yMN81nmbYqrtnTO67UIhYgj7FBWUITSplD4vyaDv2YY4cifrDIYIXSG1w3sMN7UcJMmXNFhxbCix&#10;oVVJ+WV3NQrG+8avH6vjxv648zP7HmY0xKVS7912MQERqA0v8b97q+P8wegT/r6JJ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LePqxAAAAN0AAAAPAAAAAAAAAAAA&#10;AAAAAKECAABkcnMvZG93bnJldi54bWxQSwUGAAAAAAQABAD5AAAAkgMAAAAA&#10;" strokeweight=".5pt">
                    <o:lock v:ext="edit" aspectratio="t"/>
                  </v:line>
                  <v:line id="Line 639" o:spid="_x0000_s1289" style="position:absolute;visibility:visible" from="2717565,784750" to="2717565,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R7nsQAAADdAAAADwAAAGRycy9kb3ducmV2LnhtbERPTWvCQBC9F/wPywje6sYQWkldg1oE&#10;wYNEe+ltyE6T1Oxs2N1q9Nd3hUJv83ifsygG04kLOd9aVjCbJiCIK6tbrhV8nLbPcxA+IGvsLJOC&#10;G3kolqOnBebaXrmkyzHUIoawz1FBE0KfS+mrhgz6qe2JI/dlncEQoauldniN4aaTaZK8SIMtx4YG&#10;e9o0VJ2PP0bB/NT799vmc2sP7vte7rOSMlwrNRkPqzcQgYbwL/5z73Scn75m8Pg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xHuexAAAAN0AAAAPAAAAAAAAAAAA&#10;AAAAAKECAABkcnMvZG93bnJldi54bWxQSwUGAAAAAAQABAD5AAAAkgMAAAAA&#10;" strokeweight=".5pt">
                    <o:lock v:ext="edit" aspectratio="t"/>
                  </v:line>
                  <v:line id="Line 640" o:spid="_x0000_s1290" style="position:absolute;visibility:visible" from="2717533,784750" to="2717533,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jeBcQAAADdAAAADwAAAGRycy9kb3ducmV2LnhtbERPTWvCQBC9F/wPywi91Y2iraRuglqE&#10;Qg+S2EtvQ3aapGZnw+5Wo7++KxS8zeN9ziofTCdO5HxrWcF0koAgrqxuuVbwedg9LUH4gKyxs0wK&#10;LuQhz0YPK0y1PXNBpzLUIoawT1FBE0KfSumrhgz6ie2JI/dtncEQoauldniO4aaTsyR5lgZbjg0N&#10;9rRtqDqWv0bB8tD7t8v2a2f37udafMwLmuNGqcfxsH4FEWgId/G/+13H+bOXBdy+iSfI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N4FxAAAAN0AAAAPAAAAAAAAAAAA&#10;AAAAAKECAABkcnMvZG93bnJldi54bWxQSwUGAAAAAAQABAD5AAAAkgMAAAAA&#10;" strokeweight=".5pt">
                    <o:lock v:ext="edit" aspectratio="t"/>
                  </v:line>
                  <v:line id="Line 641" o:spid="_x0000_s1291" style="position:absolute;visibility:visible" from="2717597,784749" to="2717597,78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AcsMAAADdAAAADwAAAGRycy9kb3ducmV2LnhtbERPTYvCMBC9C/6HMII3TVdEpWuUVREE&#10;D0t1L3sbmtm22kxKErX6682C4G0e73Pmy9bU4krOV5YVfAwTEMS51RUXCn6O28EMhA/IGmvLpOBO&#10;HpaLbmeOqbY3zuh6CIWIIexTVFCG0KRS+rwkg35oG+LI/VlnMEToCqkd3mK4qeUoSSbSYMWxocSG&#10;1iXl58PFKJgdG7+5r3+39tudHtl+nNEYV0r1e+3XJ4hAbXiLX+6djvNH0wn8fx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aQHLDAAAA3QAAAA8AAAAAAAAAAAAA&#10;AAAAoQIAAGRycy9kb3ducmV2LnhtbFBLBQYAAAAABAAEAPkAAACRAwAAAAA=&#10;" strokeweight=".5pt">
                    <o:lock v:ext="edit" aspectratio="t"/>
                  </v:line>
                  <v:line id="Line 642" o:spid="_x0000_s1292" style="position:absolute;visibility:visible" from="2717631,784749" to="2717631,78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bl6cQAAADdAAAADwAAAGRycy9kb3ducmV2LnhtbERPTWvCQBC9F/oflin01myUUCVmFWsR&#10;Cj1I1Iu3ITsmabOzYXdrYn+9Wyh4m8f7nGI1mk5cyPnWsoJJkoIgrqxuuVZwPGxf5iB8QNbYWSYF&#10;V/KwWj4+FJhrO3BJl32oRQxhn6OCJoQ+l9JXDRn0ie2JI3e2zmCI0NVSOxxiuOnkNE1fpcGWY0OD&#10;PW0aqr73P0bB/ND79+vmtLU79/VbfmYlZfim1PPTuF6ACDSGu/jf/aHj/OlsBn/fxB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FuXpxAAAAN0AAAAPAAAAAAAAAAAA&#10;AAAAAKECAABkcnMvZG93bnJldi54bWxQSwUGAAAAAAQABAD5AAAAkgMAAAAA&#10;" strokeweight=".5pt">
                    <o:lock v:ext="edit" aspectratio="t"/>
                  </v:line>
                  <v:line id="Line 643" o:spid="_x0000_s1293" style="position:absolute;visibility:visible" from="2717665,784750" to="2717665,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lxm8YAAADdAAAADwAAAGRycy9kb3ducmV2LnhtbESPQWvCQBCF74L/YZlCb7qpSCvRVaoi&#10;FHooUS/ehuyYxGZnw+6qsb++cyj0NsN78943i1XvWnWjEBvPBl7GGSji0tuGKwPHw240AxUTssXW&#10;Mxl4UITVcjhYYG79nQu67VOlJIRjjgbqlLpc61jW5DCOfUcs2tkHh0nWUGkb8C7hrtWTLHvVDhuW&#10;hho72tRUfu+vzsDs0MXtY3Pa+a9w+Sk+pwVNcW3M81P/PgeVqE//5r/rDyv4kzfBlW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JcZvGAAAA3QAAAA8AAAAAAAAA&#10;AAAAAAAAoQIAAGRycy9kb3ducmV2LnhtbFBLBQYAAAAABAAEAPkAAACUAwAAAAA=&#10;" strokeweight=".5pt">
                    <o:lock v:ext="edit" aspectratio="t"/>
                  </v:line>
                  <v:line id="Line 644" o:spid="_x0000_s1294" style="position:absolute;visibility:visible" from="2717701,784750" to="2717701,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XUAMQAAADdAAAADwAAAGRycy9kb3ducmV2LnhtbERPTWvCQBC9F/wPywje6kYRa1NXsYog&#10;9FASvfQ2ZKdJNDsbdrca/fVuQfA2j/c582VnGnEm52vLCkbDBARxYXXNpYLDfvs6A+EDssbGMim4&#10;koflovcyx1TbC2d0zkMpYgj7FBVUIbSplL6oyKAf2pY4cr/WGQwRulJqh5cYbho5TpKpNFhzbKiw&#10;pXVFxSn/Mwpm+9Zvruufrf12x1v2Nclogp9KDfrd6gNEoC48xQ/3Tsf547d3+P8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xdQAxAAAAN0AAAAPAAAAAAAAAAAA&#10;AAAAAKECAABkcnMvZG93bnJldi54bWxQSwUGAAAAAAQABAD5AAAAkgMAAAAA&#10;" strokeweight=".5pt">
                    <o:lock v:ext="edit" aspectratio="t"/>
                  </v:line>
                  <v:line id="Line 645" o:spid="_x0000_s1295" style="position:absolute;visibility:visible" from="2717733,784750" to="2717733,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oNusYAAADdAAAADwAAAGRycy9kb3ducmV2LnhtbESPQWvCQBCF74X+h2UKvdVNRUqIrtJa&#10;hEIPJcaLtyE7JtHsbNjdavTXO4dCbzO8N+99s1iNrldnCrHzbOB1koEirr3tuDGwqzYvOaiYkC32&#10;nsnAlSKslo8PCyysv3BJ521qlIRwLNBAm9JQaB3rlhzGiR+IRTv44DDJGhptA14k3PV6mmVv2mHH&#10;0tDiQOuW6tP21xnIqyF+Xtf7jf8Jx1v5PStphh/GPD+N73NQicb0b/67/rKCP82FX76REf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qDbrGAAAA3QAAAA8AAAAAAAAA&#10;AAAAAAAAoQIAAGRycy9kb3ducmV2LnhtbFBLBQYAAAAABAAEAPkAAACUAwAAAAA=&#10;" strokeweight=".5pt">
                    <o:lock v:ext="edit" aspectratio="t"/>
                  </v:line>
                  <v:line id="Line 646" o:spid="_x0000_s1296" style="position:absolute;visibility:visible" from="2717833,784750" to="2717833,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aoIcQAAADdAAAADwAAAGRycy9kb3ducmV2LnhtbERPTWvCQBC9F/wPywi91Y0SSoiu0iqB&#10;gocS7aW3ITsmabOzYXdNor++Wyj0No/3OZvdZDoxkPOtZQXLRQKCuLK65VrBx7l4ykD4gKyxs0wK&#10;buRht509bDDXduSShlOoRQxhn6OCJoQ+l9JXDRn0C9sTR+5incEQoauldjjGcNPJVZI8S4Mtx4YG&#10;e9o3VH2frkZBdu794bb/LOy7+7qXx7SkFF+VepxPL2sQgabwL/5zv+k4f5Ut4febeIL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qghxAAAAN0AAAAPAAAAAAAAAAAA&#10;AAAAAKECAABkcnMvZG93bnJldi54bWxQSwUGAAAAAAQABAD5AAAAkgMAAAAA&#10;" strokeweight=".5pt">
                    <o:lock v:ext="edit" aspectratio="t"/>
                  </v:line>
                  <v:line id="Line 647" o:spid="_x0000_s1297" style="position:absolute;visibility:visible" from="2717767,784750" to="2717767,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Q2VsMAAADdAAAADwAAAGRycy9kb3ducmV2LnhtbERPTWvCQBC9F/oflil4qxuDlBBdRS2C&#10;0IPEePE2ZMckmp0Nu1uN/fVuodDbPN7nzJeD6cSNnG8tK5iMExDEldUt1wqO5fY9A+EDssbOMil4&#10;kIfl4vVljrm2dy7odgi1iCHsc1TQhNDnUvqqIYN+bHviyJ2tMxgidLXUDu8x3HQyTZIPabDl2NBg&#10;T5uGquvh2yjIyt5/Pjanrd27y0/xNS1oimulRm/DagYi0BD+xX/unY7z0yyF32/iC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0NlbDAAAA3QAAAA8AAAAAAAAAAAAA&#10;AAAAoQIAAGRycy9kb3ducmV2LnhtbFBLBQYAAAAABAAEAPkAAACRAwAAAAA=&#10;" strokeweight=".5pt">
                    <o:lock v:ext="edit" aspectratio="t"/>
                  </v:line>
                  <v:line id="Line 648" o:spid="_x0000_s1298" style="position:absolute;visibility:visible" from="2717801,784750" to="2717801,78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TzcMAAADdAAAADwAAAGRycy9kb3ducmV2LnhtbERPS4vCMBC+L/gfwgje1tQHS6lGURdB&#10;2INU9+JtaMa22kxKktXqr98IC3ubj+8582VnGnEj52vLCkbDBARxYXXNpYLv4/Y9BeEDssbGMil4&#10;kIflovc2x0zbO+d0O4RSxBD2GSqoQmgzKX1RkUE/tC1x5M7WGQwRulJqh/cYbho5TpIPabDm2FBh&#10;S5uKiuvhxyhIj63/fGxOW7t3l2f+Nc1pimulBv1uNQMRqAv/4j/3Tsf543QCr2/iC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4k83DAAAA3QAAAA8AAAAAAAAAAAAA&#10;AAAAoQIAAGRycy9kb3ducmV2LnhtbFBLBQYAAAAABAAEAPkAAACRAwAAAAA=&#10;" strokeweight=".5pt">
                    <o:lock v:ext="edit" aspectratio="t"/>
                  </v:line>
                  <v:line id="Line 649" o:spid="_x0000_s1299" style="position:absolute;visibility:visible" from="2717898,784750" to="2717898,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ELucMAAADdAAAADwAAAGRycy9kb3ducmV2LnhtbERPTYvCMBC9C/sfwizsTVOlLKUaRV2E&#10;BQ9L1Yu3oRnbajMpSVarv36zIHibx/uc2aI3rbiS841lBeNRAoK4tLrhSsFhvxlmIHxA1thaJgV3&#10;8rCYvw1mmGt744Kuu1CJGMI+RwV1CF0upS9rMuhHtiOO3Mk6gyFCV0nt8BbDTSsnSfIpDTYcG2rs&#10;aF1Tedn9GgXZvvNf9/VxY3/c+VFs04JSXCn18d4vpyAC9eElfrq/dZw/yVL4/yae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RC7nDAAAA3QAAAA8AAAAAAAAAAAAA&#10;AAAAoQIAAGRycy9kb3ducmV2LnhtbFBLBQYAAAAABAAEAPkAAACRAwAAAAA=&#10;" strokeweight=".5pt">
                    <o:lock v:ext="edit" aspectratio="t"/>
                  </v:line>
                  <v:line id="Line 650" o:spid="_x0000_s1300" style="position:absolute;visibility:visible" from="2717866,784750" to="2717866,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2uIsMAAADdAAAADwAAAGRycy9kb3ducmV2LnhtbERPS4vCMBC+L/gfwgje1lTRpVSj+EAQ&#10;PCzVvXgbmtm2azMpSdTqrzcLC3ubj+8582VnGnEj52vLCkbDBARxYXXNpYKv0+49BeEDssbGMil4&#10;kIflovc2x0zbO+d0O4ZSxBD2GSqoQmgzKX1RkUE/tC1x5L6tMxgidKXUDu8x3DRynCQf0mDNsaHC&#10;ljYVFZfj1ShIT63fPjbnnf10P8/8MMlpgmulBv1uNQMRqAv/4j/3Xsf543QKv9/EE+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driLDAAAA3QAAAA8AAAAAAAAAAAAA&#10;AAAAoQIAAGRycy9kb3ducmV2LnhtbFBLBQYAAAAABAAEAPkAAACRAwAAAAA=&#10;" strokeweight=".5pt">
                    <o:lock v:ext="edit" aspectratio="t"/>
                  </v:line>
                  <v:line id="Line 651" o:spid="_x0000_s1301" style="position:absolute;visibility:visible" from="2717930,784750" to="2717930,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8wVcIAAADdAAAADwAAAGRycy9kb3ducmV2LnhtbERPTYvCMBC9C/sfwgjeNFVEStcouy6C&#10;4EGqXrwNzWxbbSYliVr99UZY2Ns83ufMl51pxI2cry0rGI8SEMSF1TWXCo6H9TAF4QOyxsYyKXiQ&#10;h+XiozfHTNs753Tbh1LEEPYZKqhCaDMpfVGRQT+yLXHkfq0zGCJ0pdQO7zHcNHKSJDNpsObYUGFL&#10;q4qKy/5qFKSH1v88Vqe13bnzM99Oc5rit1KDfvf1CSJQF/7Ff+6NjvMn6Qze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48wVcIAAADdAAAADwAAAAAAAAAAAAAA&#10;AAChAgAAZHJzL2Rvd25yZXYueG1sUEsFBgAAAAAEAAQA+QAAAJADAAAAAA==&#10;" strokeweight=".5pt">
                    <o:lock v:ext="edit" aspectratio="t"/>
                  </v:line>
                  <v:line id="Line 652" o:spid="_x0000_s1302" style="position:absolute;visibility:visible" from="2717965,784749" to="2717965,78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OVzsMAAADdAAAADwAAAGRycy9kb3ducmV2LnhtbERPS4vCMBC+L/gfwgje1lQRt1Sj+EAQ&#10;PCzVvXgbmtm2azMpSdTqrzcLC3ubj+8582VnGnEj52vLCkbDBARxYXXNpYKv0+49BeEDssbGMil4&#10;kIflovc2x0zbO+d0O4ZSxBD2GSqoQmgzKX1RkUE/tC1x5L6tMxgidKXUDu8x3DRynCRTabDm2FBh&#10;S5uKisvxahSkp9ZvH5vzzn66n2d+mOQ0wbVSg363moEI1IV/8Z97r+P8cfoBv9/EE+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Dlc7DAAAA3QAAAA8AAAAAAAAAAAAA&#10;AAAAoQIAAGRycy9kb3ducmV2LnhtbFBLBQYAAAAABAAEAPkAAACRAwAAAAA=&#10;" strokeweight=".5pt">
                    <o:lock v:ext="edit" aspectratio="t"/>
                  </v:line>
                  <v:line id="Line 653" o:spid="_x0000_s1303" style="position:absolute;visibility:visible" from="2717999,784751" to="2717999,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wBvMYAAADdAAAADwAAAGRycy9kb3ducmV2LnhtbESPQWvCQBCF74X+h2UKvdVNRUqIrtJa&#10;hEIPJcaLtyE7JtHsbNjdavTXO4dCbzO8N+99s1iNrldnCrHzbOB1koEirr3tuDGwqzYvOaiYkC32&#10;nsnAlSKslo8PCyysv3BJ521qlIRwLNBAm9JQaB3rlhzGiR+IRTv44DDJGhptA14k3PV6mmVv2mHH&#10;0tDiQOuW6tP21xnIqyF+Xtf7jf8Jx1v5PStphh/GPD+N73NQicb0b/67/rKCP80FV76REf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cAbzGAAAA3QAAAA8AAAAAAAAA&#10;AAAAAAAAoQIAAGRycy9kb3ducmV2LnhtbFBLBQYAAAAABAAEAPkAAACUAwAAAAA=&#10;" strokeweight=".5pt">
                    <o:lock v:ext="edit" aspectratio="t"/>
                  </v:line>
                  <v:line id="Line 654" o:spid="_x0000_s1304" style="position:absolute;visibility:visible" from="2718035,784750" to="2718035,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CkJ8MAAADdAAAADwAAAGRycy9kb3ducmV2LnhtbERPTWvCQBC9F/oflil4q5uKSBpdpSqC&#10;4EFieultyI5J2uxs2F01+utdQehtHu9zZovetOJMzjeWFXwMExDEpdUNVwq+i817CsIHZI2tZVJw&#10;JQ+L+evLDDNtL5zT+RAqEUPYZ6igDqHLpPRlTQb90HbEkTtaZzBE6CqpHV5iuGnlKEkm0mDDsaHG&#10;jlY1lX+Hk1GQFp1fX1c/G7t3v7d8N85pjEulBm/91xREoD78i5/urY7zR+knPL6JJ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QpCfDAAAA3QAAAA8AAAAAAAAAAAAA&#10;AAAAoQIAAGRycy9kb3ducmV2LnhtbFBLBQYAAAAABAAEAPkAAACRAwAAAAA=&#10;" strokeweight=".5pt">
                    <o:lock v:ext="edit" aspectratio="t"/>
                  </v:line>
                  <v:line id="Line 655" o:spid="_x0000_s1305" style="position:absolute;visibility:visible" from="2718067,784750" to="2718067,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ObZ8YAAADdAAAADwAAAGRycy9kb3ducmV2LnhtbESPQWvCQBCF7wX/wzJCb3VTkaLRVaoi&#10;CD2UaC+9DdkxiWZnw+5Wo7++cyj0NsN78943i1XvWnWlEBvPBl5HGSji0tuGKwNfx93LFFRMyBZb&#10;z2TgThFWy8HTAnPrb1zQ9ZAqJSEcczRQp9TlWseyJodx5Dti0U4+OEyyhkrbgDcJd60eZ9mbdtiw&#10;NNTY0aam8nL4cQamxy5u75vvnf8M50fxMSlogmtjnof9+xxUoj79m/+u91bwxzPhl2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zm2fGAAAA3QAAAA8AAAAAAAAA&#10;AAAAAAAAoQIAAGRycy9kb3ducmV2LnhtbFBLBQYAAAAABAAEAPkAAACUAwAAAAA=&#10;" strokeweight=".5pt">
                    <o:lock v:ext="edit" aspectratio="t"/>
                  </v:line>
                  <v:line id="Line 656" o:spid="_x0000_s1306" style="position:absolute;visibility:visible" from="2718167,784750" to="2718167,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8+/MQAAADdAAAADwAAAGRycy9kb3ducmV2LnhtbERPTWvCQBC9F/oflin0VjeGUGx0lRoR&#10;hB4k2ou3ITtN0mZnw+7WRH+9Wyh4m8f7nMVqNJ04k/OtZQXTSQKCuLK65VrB53H7MgPhA7LGzjIp&#10;uJCH1fLxYYG5tgOXdD6EWsQQ9jkqaELocyl91ZBBP7E9ceS+rDMYInS11A6HGG46mSbJqzTYcmxo&#10;sKeioern8GsUzI6931yK09bu3fe1/MhKynCt1PPT+D4HEWgMd/G/e6fj/PRtCn/fxB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vz78xAAAAN0AAAAPAAAAAAAAAAAA&#10;AAAAAKECAABkcnMvZG93bnJldi54bWxQSwUGAAAAAAQABAD5AAAAkgMAAAAA&#10;" strokeweight=".5pt">
                    <o:lock v:ext="edit" aspectratio="t"/>
                  </v:line>
                  <v:line id="Line 657" o:spid="_x0000_s1307" style="position:absolute;visibility:visible" from="2718101,784751" to="2718101,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2gi8MAAADdAAAADwAAAGRycy9kb3ducmV2LnhtbERPTWvCQBC9F/wPywje6sYgYqOrWItQ&#10;8FBivHgbsmMSzc6G3VVjf323UOhtHu9zluvetOJOzjeWFUzGCQji0uqGKwXHYvc6B+EDssbWMil4&#10;kof1avCyxEzbB+d0P4RKxBD2GSqoQ+gyKX1Zk0E/th1x5M7WGQwRukpqh48YblqZJslMGmw4NtTY&#10;0bam8nq4GQXzovMfz+1pZ7/c5TvfT3Oa4rtSo2G/WYAI1Id/8Z/7U8f56Vs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toIvDAAAA3QAAAA8AAAAAAAAAAAAA&#10;AAAAoQIAAGRycy9kb3ducmV2LnhtbFBLBQYAAAAABAAEAPkAAACRAwAAAAA=&#10;" strokeweight=".5pt">
                    <o:lock v:ext="edit" aspectratio="t"/>
                  </v:line>
                  <v:line id="Line 658" o:spid="_x0000_s1308" style="position:absolute;visibility:visible" from="2718135,784750" to="2718135,78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EFEMQAAADdAAAADwAAAGRycy9kb3ducmV2LnhtbERPS4vCMBC+L/gfwgje1tQHi9s1iqsI&#10;goel6mVvQzPbVptJSbJa/fVGELzNx/ec6bw1tTiT85VlBYN+AoI4t7riQsFhv36fgPABWWNtmRRc&#10;ycN81nmbYqrthTM670IhYgj7FBWUITSplD4vyaDv24Y4cn/WGQwRukJqh5cYbmo5TJIPabDi2FBi&#10;Q8uS8tPu3yiY7Bu/ui5/1/bHHW/ZdpzRGL+V6nXbxReIQG14iZ/ujY7zh58jeHwTT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QUQxAAAAN0AAAAPAAAAAAAAAAAA&#10;AAAAAKECAABkcnMvZG93bnJldi54bWxQSwUGAAAAAAQABAD5AAAAkgMAAAAA&#10;" strokeweight=".5pt">
                    <o:lock v:ext="edit" aspectratio="t"/>
                  </v:line>
                  <v:line id="Line 659" o:spid="_x0000_s1309" style="position:absolute;visibility:visible" from="2718232,784750" to="2718232,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idZMMAAADdAAAADwAAAGRycy9kb3ducmV2LnhtbERPTYvCMBC9L/gfwgh7W1OlLFqN4roI&#10;wh6WqhdvQzO21WZSkqxWf/1GELzN433ObNGZRlzI+dqyguEgAUFcWF1zqWC/W3+MQfiArLGxTApu&#10;5GEx773NMNP2yjldtqEUMYR9hgqqENpMSl9UZNAPbEscuaN1BkOErpTa4TWGm0aOkuRTGqw5NlTY&#10;0qqi4rz9MwrGu9Z/31aHtf11p3v+k+aU4pdS7/1uOQURqAsv8dO90XH+aJLC45t4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InWTDAAAA3QAAAA8AAAAAAAAAAAAA&#10;AAAAoQIAAGRycy9kb3ducmV2LnhtbFBLBQYAAAAABAAEAPkAAACRAwAAAAA=&#10;" strokeweight=".5pt">
                    <o:lock v:ext="edit" aspectratio="t"/>
                  </v:line>
                  <v:line id="Line 660" o:spid="_x0000_s1310" style="position:absolute;visibility:visible" from="2718200,784750" to="2718200,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Q4/8QAAADdAAAADwAAAGRycy9kb3ducmV2LnhtbERPTWvCQBC9F/wPywje6kbRYlNXsYog&#10;9FASvfQ2ZKdJNDsbdrca/fVuQfA2j/c582VnGnEm52vLCkbDBARxYXXNpYLDfvs6A+EDssbGMim4&#10;koflovcyx1TbC2d0zkMpYgj7FBVUIbSplL6oyKAf2pY4cr/WGQwRulJqh5cYbho5TpI3abDm2FBh&#10;S+uKilP+ZxTM9q3fXNc/W/vtjrfsa5LRBD+VGvS71QeIQF14ih/unY7zx+9T+P8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Dj/xAAAAN0AAAAPAAAAAAAAAAAA&#10;AAAAAKECAABkcnMvZG93bnJldi54bWxQSwUGAAAAAAQABAD5AAAAkgMAAAAA&#10;" strokeweight=".5pt">
                    <o:lock v:ext="edit" aspectratio="t"/>
                  </v:line>
                  <v:line id="Line 661" o:spid="_x0000_s1311" style="position:absolute;visibility:visible" from="2718264,784751" to="2718264,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amiMQAAADdAAAADwAAAGRycy9kb3ducmV2LnhtbERPTWsCMRC9F/wPYYTeullFRFejVItQ&#10;6KGs68XbsJlutt1MliTVtb++KRS8zeN9zno72E5cyIfWsYJJloMgrp1uuVFwqg5PCxAhImvsHJOC&#10;GwXYbkYPayy0u3JJl2NsRArhUKACE2NfSBlqQxZD5nrixH04bzEm6BupPV5TuO3kNM/n0mLLqcFg&#10;T3tD9dfx2ypYVH14ue3PB/fuP3/Kt1lJM9wp9TgenlcgIg3xLv53v+o0f7qcw9836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VqaIxAAAAN0AAAAPAAAAAAAAAAAA&#10;AAAAAKECAABkcnMvZG93bnJldi54bWxQSwUGAAAAAAQABAD5AAAAkgMAAAAA&#10;" strokeweight=".5pt">
                    <o:lock v:ext="edit" aspectratio="t"/>
                  </v:line>
                  <v:line id="Line 662" o:spid="_x0000_s1312" style="position:absolute;visibility:visible" from="2718298,784750" to="2718298,784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oDE8QAAADdAAAADwAAAGRycy9kb3ducmV2LnhtbERPTWvCQBC9F/wPywje6kYRa1NXsYog&#10;9FASvfQ2ZKdJNDsbdrca/fVuQfA2j/c582VnGnEm52vLCkbDBARxYXXNpYLDfvs6A+EDssbGMim4&#10;koflovcyx1TbC2d0zkMpYgj7FBVUIbSplL6oyKAf2pY4cr/WGQwRulJqh5cYbho5TpKpNFhzbKiw&#10;pXVFxSn/Mwpm+9Zvruufrf12x1v2Nclogp9KDfrd6gNEoC48xQ/3Tsf54/c3+P8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GgMTxAAAAN0AAAAPAAAAAAAAAAAA&#10;AAAAAKECAABkcnMvZG93bnJldi54bWxQSwUGAAAAAAQABAD5AAAAkgMAAAAA&#10;" strokeweight=".5pt">
                    <o:lock v:ext="edit" aspectratio="t"/>
                  </v:line>
                  <v:line id="Line 663" o:spid="_x0000_s1313" style="position:absolute;visibility:visible" from="2718332,784750" to="2718332,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WXYcYAAADdAAAADwAAAGRycy9kb3ducmV2LnhtbESPQWvCQBCF7wX/wzJCb3VTkaLRVaoi&#10;CD2UaC+9DdkxiWZnw+5Wo7++cyj0NsN78943i1XvWnWlEBvPBl5HGSji0tuGKwNfx93LFFRMyBZb&#10;z2TgThFWy8HTAnPrb1zQ9ZAqJSEcczRQp9TlWseyJodx5Dti0U4+OEyyhkrbgDcJd60eZ9mbdtiw&#10;NNTY0aam8nL4cQamxy5u75vvnf8M50fxMSlogmtjnof9+xxUoj79m/+u91bwxzPBlW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Fl2HGAAAA3QAAAA8AAAAAAAAA&#10;AAAAAAAAoQIAAGRycy9kb3ducmV2LnhtbFBLBQYAAAAABAAEAPkAAACUAwAAAAA=&#10;" strokeweight=".5pt">
                    <o:lock v:ext="edit" aspectratio="t"/>
                  </v:line>
                  <v:line id="Line 664" o:spid="_x0000_s1314" style="position:absolute;visibility:visible" from="2718368,784750" to="2718368,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y+sQAAADdAAAADwAAAGRycy9kb3ducmV2LnhtbERPTWvCQBC9F/oflin01myUUDRmFWsR&#10;Cj1I1Iu3ITsmabOzYXdrYn+9Wyh4m8f7nGI1mk5cyPnWsoJJkoIgrqxuuVZwPGxfZiB8QNbYWSYF&#10;V/KwWj4+FJhrO3BJl32oRQxhn6OCJoQ+l9JXDRn0ie2JI3e2zmCI0NVSOxxiuOnkNE1fpcGWY0OD&#10;PW0aqr73P0bB7ND79+vmtLU79/VbfmYlZfim1PPTuF6ACDSGu/jf/aHj/Ol8Dn/fxB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L6xAAAAN0AAAAPAAAAAAAAAAAA&#10;AAAAAKECAABkcnMvZG93bnJldi54bWxQSwUGAAAAAAQABAD5AAAAkgMAAAAA&#10;" strokeweight=".5pt">
                    <o:lock v:ext="edit" aspectratio="t"/>
                  </v:line>
                  <v:line id="Line 665" o:spid="_x0000_s1315" style="position:absolute;visibility:visible" from="2718400,784750" to="2718400,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gBfcYAAADdAAAADwAAAGRycy9kb3ducmV2LnhtbESPQWvCQBCF74L/YRmhN93YSpHUVawi&#10;CD2UqBdvQ3aapM3Oht1Vo7++cyj0NsN78943i1XvWnWlEBvPBqaTDBRx6W3DlYHTcTeeg4oJ2WLr&#10;mQzcKcJqORwsMLf+xgVdD6lSEsIxRwN1Sl2udSxrchgnviMW7csHh0nWUGkb8CbhrtXPWfaqHTYs&#10;DTV2tKmp/DlcnIH5sYvb++a885/h+1F8zAqa4bsxT6N+/QYqUZ/+zX/Xeyv4L5n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YAX3GAAAA3QAAAA8AAAAAAAAA&#10;AAAAAAAAoQIAAGRycy9kb3ducmV2LnhtbFBLBQYAAAAABAAEAPkAAACUAwAAAAA=&#10;" strokeweight=".5pt">
                    <o:lock v:ext="edit" aspectratio="t"/>
                  </v:line>
                  <v:line id="Line 666" o:spid="_x0000_s1316" style="position:absolute;visibility:visible" from="2718500,784750" to="2718500,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Sk5sIAAADdAAAADwAAAGRycy9kb3ducmV2LnhtbERPTYvCMBC9C/6HMII3TV1FpGuUXUUQ&#10;PCxVL3sbmrGt20xKErX6682C4G0e73Pmy9bU4krOV5YVjIYJCOLc6ooLBcfDZjAD4QOyxtoyKbiT&#10;h+Wi25ljqu2NM7ruQyFiCPsUFZQhNKmUPi/JoB/ahjhyJ+sMhghdIbXDWww3tfxIkqk0WHFsKLGh&#10;VUn53/5iFMwOjV/fV78b++POj2w3yWiC30r1e+3XJ4hAbXiLX+6tjvPHyQj+v4kn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1Sk5sIAAADdAAAADwAAAAAAAAAAAAAA&#10;AAChAgAAZHJzL2Rvd25yZXYueG1sUEsFBgAAAAAEAAQA+QAAAJADAAAAAA==&#10;" strokeweight=".5pt">
                    <o:lock v:ext="edit" aspectratio="t"/>
                  </v:line>
                  <v:line id="Line 667" o:spid="_x0000_s1317" style="position:absolute;visibility:visible" from="2718434,784750" to="2718434,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Y6kcMAAADdAAAADwAAAGRycy9kb3ducmV2LnhtbERPS4vCMBC+C/6HMII3TX2wSDWKD4SF&#10;PUh1L96GZmyrzaQkUev++o2wsLf5+J6zWLWmFg9yvrKsYDRMQBDnVldcKPg+7QczED4ga6wtk4IX&#10;eVgtu50Fpto+OaPHMRQihrBPUUEZQpNK6fOSDPqhbYgjd7HOYIjQFVI7fMZwU8txknxIgxXHhhIb&#10;2paU3453o2B2avzutT3v7cFdf7KvaUZT3CjV77XrOYhAbfgX/7k/dZw/Scbw/iae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OpHDAAAA3QAAAA8AAAAAAAAAAAAA&#10;AAAAoQIAAGRycy9kb3ducmV2LnhtbFBLBQYAAAAABAAEAPkAAACRAwAAAAA=&#10;" strokeweight=".5pt">
                    <o:lock v:ext="edit" aspectratio="t"/>
                  </v:line>
                  <v:line id="Line 668" o:spid="_x0000_s1318" style="position:absolute;visibility:visible" from="2718468,784750" to="2718468,78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qfCsIAAADdAAAADwAAAGRycy9kb3ducmV2LnhtbERPTYvCMBC9L/gfwgje1tRVFqlGURdB&#10;2INUvXgbmrGtNpOSRK3++o2w4G0e73Om89bU4kbOV5YVDPoJCOLc6ooLBYf9+nMMwgdkjbVlUvAg&#10;D/NZ52OKqbZ3zui2C4WIIexTVFCG0KRS+rwkg75vG+LInawzGCJ0hdQO7zHc1PIrSb6lwYpjQ4kN&#10;rUrKL7urUTDeN/7nsTqu7dadn9nvKKMRLpXqddvFBESgNrzF/+6NjvOHyRBe38QT5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MqfCsIAAADdAAAADwAAAAAAAAAAAAAA&#10;AAChAgAAZHJzL2Rvd25yZXYueG1sUEsFBgAAAAAEAAQA+QAAAJADAAAAAA==&#10;" strokeweight=".5pt">
                    <o:lock v:ext="edit" aspectratio="t"/>
                  </v:line>
                  <v:line id="Line 669" o:spid="_x0000_s1319" style="position:absolute;visibility:visible" from="2718565,784750" to="2718565,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MHfsMAAADdAAAADwAAAGRycy9kb3ducmV2LnhtbERPTWvCQBC9C/0PyxS86cYaJKSuYi2C&#10;4KFEvXgbstMkbXY27G41+uvdguBtHu9z5svetOJMzjeWFUzGCQji0uqGKwXHw2aUgfABWWNrmRRc&#10;ycNy8TKYY67thQs670MlYgj7HBXUIXS5lL6syaAf2444ct/WGQwRukpqh5cYblr5liQzabDh2FBj&#10;R+uayt/9n1GQHTr/eV2fNvbL/dyKXVpQih9KDV/71TuIQH14ih/urY7zp0kK/9/EE+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jB37DAAAA3QAAAA8AAAAAAAAAAAAA&#10;AAAAoQIAAGRycy9kb3ducmV2LnhtbFBLBQYAAAAABAAEAPkAAACRAwAAAAA=&#10;" strokeweight=".5pt">
                    <o:lock v:ext="edit" aspectratio="t"/>
                  </v:line>
                  <v:line id="Line 670" o:spid="_x0000_s1320" style="position:absolute;visibility:visible" from="2718533,784750" to="2718533,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i5cQAAADdAAAADwAAAGRycy9kb3ducmV2LnhtbERPS2vCQBC+C/6HZQRvuvHRItFV1CIU&#10;PEhiL70N2TFJm50Nu1uN/fWuUOhtPr7nrDadacSVnK8tK5iMExDEhdU1lwo+zofRAoQPyBoby6Tg&#10;Th42635vham2N87omodSxBD2KSqoQmhTKX1RkUE/ti1x5C7WGQwRulJqh7cYbho5TZJXabDm2FBh&#10;S/uKiu/8xyhYnFv/dt9/HuzJff1mx3lGc9wpNRx02yWIQF34F/+533WcP0te4PlNP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b6LlxAAAAN0AAAAPAAAAAAAAAAAA&#10;AAAAAKECAABkcnMvZG93bnJldi54bWxQSwUGAAAAAAQABAD5AAAAkgMAAAAA&#10;" strokeweight=".5pt">
                    <o:lock v:ext="edit" aspectratio="t"/>
                  </v:line>
                  <v:line id="Line 671" o:spid="_x0000_s1321" style="position:absolute;visibility:visible" from="2718597,784750" to="2718597,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08ksQAAADdAAAADwAAAGRycy9kb3ducmV2LnhtbERPTWvCQBC9F/wPyxS81U3bIBJdpaYE&#10;BA8l2ou3ITsmsdnZsLvVxF/fLRR6m8f7nNVmMJ24kvOtZQXPswQEcWV1y7WCz2PxtADhA7LGzjIp&#10;GMnDZj15WGGm7Y1Luh5CLWII+wwVNCH0mZS+asign9meOHJn6wyGCF0ttcNbDDedfEmSuTTYcmxo&#10;sKe8oerr8G0ULI69fx/zU2E/3OVe7tOSUtwqNX0c3pYgAg3hX/zn3uk4/zWZw+838QS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vTySxAAAAN0AAAAPAAAAAAAAAAAA&#10;AAAAAKECAABkcnMvZG93bnJldi54bWxQSwUGAAAAAAQABAD5AAAAkgMAAAAA&#10;" strokeweight=".5pt">
                    <o:lock v:ext="edit" aspectratio="t"/>
                  </v:line>
                  <v:line id="Line 672" o:spid="_x0000_s1322" style="position:absolute;visibility:visible" from="2718632,784749" to="2718632,78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CcQAAADdAAAADwAAAGRycy9kb3ducmV2LnhtbERPS2vCQBC+C/6HZQRvuvFBK9FV1CIU&#10;PEhiL70N2TFJm50Nu1uN/fWuUOhtPr7nrDadacSVnK8tK5iMExDEhdU1lwo+zofRAoQPyBoby6Tg&#10;Th42635vham2N87omodSxBD2KSqoQmhTKX1RkUE/ti1x5C7WGQwRulJqh7cYbho5TZIXabDm2FBh&#10;S/uKiu/8xyhYnFv/dt9/HuzJff1mx3lGc9wpNRx02yWIQF34F/+533WcP0te4flNP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ZkJxAAAAN0AAAAPAAAAAAAAAAAA&#10;AAAAAKECAABkcnMvZG93bnJldi54bWxQSwUGAAAAAAQABAD5AAAAkgMAAAAA&#10;" strokeweight=".5pt">
                    <o:lock v:ext="edit" aspectratio="t"/>
                  </v:line>
                  <v:line id="Line 673" o:spid="_x0000_s1323" style="position:absolute;visibility:visible" from="2718666,784750" to="2718666,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4Ne8YAAADdAAAADwAAAGRycy9kb3ducmV2LnhtbESPQWvCQBCF74L/YRmhN93YSpHUVawi&#10;CD2UqBdvQ3aapM3Oht1Vo7++cyj0NsN78943i1XvWnWlEBvPBqaTDBRx6W3DlYHTcTeeg4oJ2WLr&#10;mQzcKcJqORwsMLf+xgVdD6lSEsIxRwN1Sl2udSxrchgnviMW7csHh0nWUGkb8CbhrtXPWfaqHTYs&#10;DTV2tKmp/DlcnIH5sYvb++a885/h+1F8zAqa4bsxT6N+/QYqUZ/+zX/Xeyv4L5n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uDXvGAAAA3QAAAA8AAAAAAAAA&#10;AAAAAAAAoQIAAGRycy9kb3ducmV2LnhtbFBLBQYAAAAABAAEAPkAAACUAwAAAAA=&#10;" strokeweight=".5pt">
                    <o:lock v:ext="edit" aspectratio="t"/>
                  </v:line>
                  <v:line id="Line 674" o:spid="_x0000_s1324" style="position:absolute;visibility:visible" from="2718702,784750" to="2718702,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Ko4MQAAADdAAAADwAAAGRycy9kb3ducmV2LnhtbERPS4vCMBC+L/gfwgh7W1MfLFqN4gNh&#10;YQ9L1Yu3oRnbajMpSdTqrzcLC3ubj+85s0VranEj5yvLCvq9BARxbnXFhYLDfvsxBuEDssbaMil4&#10;kIfFvPM2w1TbO2d024VCxBD2KSooQ2hSKX1ekkHfsw1x5E7WGQwRukJqh/cYbmo5SJJPabDi2FBi&#10;Q+uS8svuahSM943fPNbHrf1x52f2PcpohCul3rvtcgoiUBv+xX/uLx3nD5MJ/H4TT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IqjgxAAAAN0AAAAPAAAAAAAAAAAA&#10;AAAAAKECAABkcnMvZG93bnJldi54bWxQSwUGAAAAAAQABAD5AAAAkgMAAAAA&#10;" strokeweight=".5pt">
                    <o:lock v:ext="edit" aspectratio="t"/>
                  </v:line>
                  <v:line id="Line 675" o:spid="_x0000_s1325" style="position:absolute;visibility:visible" from="2718734,784750" to="2718734,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GXoMYAAADdAAAADwAAAGRycy9kb3ducmV2LnhtbESPQWvCQBCF7wX/wzJCb3VjK0Wiq7SK&#10;UOhBol68Ddkxic3Oht1VY3995yD0NsN7894382XvWnWlEBvPBsajDBRx6W3DlYHDfvMyBRUTssXW&#10;Mxm4U4TlYvA0x9z6Gxd03aVKSQjHHA3UKXW51rGsyWEc+Y5YtJMPDpOsodI24E3CXatfs+xdO2xY&#10;GmrsaFVT+bO7OAPTfRfX99Vx47fh/Ft8Twqa4Kcxz8P+YwYqUZ/+zY/rLyv4b2Phl29kBL3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Bl6DGAAAA3QAAAA8AAAAAAAAA&#10;AAAAAAAAoQIAAGRycy9kb3ducmV2LnhtbFBLBQYAAAAABAAEAPkAAACUAwAAAAA=&#10;" strokeweight=".5pt">
                    <o:lock v:ext="edit" aspectratio="t"/>
                  </v:line>
                  <v:line id="Line 676" o:spid="_x0000_s1326" style="position:absolute;visibility:visible" from="2718834,784751" to="2718834,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0yO8MAAADdAAAADwAAAGRycy9kb3ducmV2LnhtbERPTWvCQBC9C/6HZYTedJNWJKSuYhWh&#10;4KFEvfQ2ZKdJanY27K4a++vdguBtHu9z5svetOJCzjeWFaSTBARxaXXDlYLjYTvOQPiArLG1TApu&#10;5GG5GA7mmGt75YIu+1CJGMI+RwV1CF0upS9rMugntiOO3I91BkOErpLa4TWGm1a+JslMGmw4NtTY&#10;0bqm8rQ/GwXZofOb2/p7a7/c71+xmxY0xQ+lXkb96h1EoD48xQ/3p47z39IU/r+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NMjvDAAAA3QAAAA8AAAAAAAAAAAAA&#10;AAAAoQIAAGRycy9kb3ducmV2LnhtbFBLBQYAAAAABAAEAPkAAACRAwAAAAA=&#10;" strokeweight=".5pt">
                    <o:lock v:ext="edit" aspectratio="t"/>
                  </v:line>
                  <v:line id="Line 677" o:spid="_x0000_s1327" style="position:absolute;visibility:visible" from="2718768,784750" to="2718768,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sTMQAAADdAAAADwAAAGRycy9kb3ducmV2LnhtbERPTWvCQBC9F/wPywi91Y02FEldRVMC&#10;hR4k6sXbkJ0mabOzYXerSX99Vyh4m8f7nNVmMJ24kPOtZQXzWQKCuLK65VrB6Vg8LUH4gKyxs0wK&#10;RvKwWU8eVphpe+WSLodQixjCPkMFTQh9JqWvGjLoZ7YnjtyndQZDhK6W2uE1hptOLpLkRRpsOTY0&#10;2FPeUPV9+DEKlsfev435ubB79/VbfqQlpbhT6nE6bF9BBBrCXfzvftdx/vN8Abdv4gl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6xMxAAAAN0AAAAPAAAAAAAAAAAA&#10;AAAAAKECAABkcnMvZG93bnJldi54bWxQSwUGAAAAAAQABAD5AAAAkgMAAAAA&#10;" strokeweight=".5pt">
                    <o:lock v:ext="edit" aspectratio="t"/>
                  </v:line>
                  <v:line id="Line 678" o:spid="_x0000_s1328" style="position:absolute;visibility:visible" from="2718802,784751" to="2718802,78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MJ18QAAADdAAAADwAAAGRycy9kb3ducmV2LnhtbERPTWvCQBC9F/oflhF6azY2UiTNKtYi&#10;CD1I1Iu3ITtN0mZnw+7WRH99Vyh4m8f7nGI5mk6cyfnWsoJpkoIgrqxuuVZwPGye5yB8QNbYWSYF&#10;F/KwXDw+FJhrO3BJ532oRQxhn6OCJoQ+l9JXDRn0ie2JI/dlncEQoauldjjEcNPJlzR9lQZbjg0N&#10;9rRuqPrZ/xoF80PvPy7r08bu3Pe1/JyVNMN3pZ4m4+oNRKAx3MX/7q2O87NpBrdv4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EwnXxAAAAN0AAAAPAAAAAAAAAAAA&#10;AAAAAKECAABkcnMvZG93bnJldi54bWxQSwUGAAAAAAQABAD5AAAAkgMAAAAA&#10;" strokeweight=".5pt">
                    <o:lock v:ext="edit" aspectratio="t"/>
                  </v:line>
                  <v:line id="Line 679" o:spid="_x0000_s1329" style="position:absolute;visibility:visible" from="2718899,784751" to="2718899,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qRo8MAAADdAAAADwAAAGRycy9kb3ducmV2LnhtbERPTWvCQBC9C/0PyxR6041tkBBdpbUI&#10;BQ8S9eJtyI5JbHY27G419te7guBtHu9zZovetOJMzjeWFYxHCQji0uqGKwX73WqYgfABWWNrmRRc&#10;ycNi/jKYYa7thQs6b0MlYgj7HBXUIXS5lL6syaAf2Y44ckfrDIYIXSW1w0sMN618T5KJNNhwbKix&#10;o2VN5e/2zyjIdp3/vi4PK7txp/9inRaU4pdSb6/95xREoD48xQ/3j47zP8Yp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6kaPDAAAA3QAAAA8AAAAAAAAAAAAA&#10;AAAAoQIAAGRycy9kb3ducmV2LnhtbFBLBQYAAAAABAAEAPkAAACRAwAAAAA=&#10;" strokeweight=".5pt">
                    <o:lock v:ext="edit" aspectratio="t"/>
                  </v:line>
                  <v:line id="Line 680" o:spid="_x0000_s1330" style="position:absolute;visibility:visible" from="2718867,784751" to="2718867,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Y0OMQAAADdAAAADwAAAGRycy9kb3ducmV2LnhtbERPS4vCMBC+C/6HMII3TX2sSNcoPhAW&#10;PCxVL3sbmtm2azMpSdS6v94sLHibj+85i1VranEj5yvLCkbDBARxbnXFhYLzaT+Yg/ABWWNtmRQ8&#10;yMNq2e0sMNX2zhndjqEQMYR9igrKEJpUSp+XZNAPbUMcuW/rDIYIXSG1w3sMN7UcJ8lMGqw4NpTY&#10;0Lak/HK8GgXzU+N3j+3X3n66n9/sMM1oihul+r12/Q4iUBte4n/3h47zJ6M3+Psmni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jQ4xAAAAN0AAAAPAAAAAAAAAAAA&#10;AAAAAKECAABkcnMvZG93bnJldi54bWxQSwUGAAAAAAQABAD5AAAAkgMAAAAA&#10;" strokeweight=".5pt">
                    <o:lock v:ext="edit" aspectratio="t"/>
                  </v:line>
                  <v:line id="Line 681" o:spid="_x0000_s1331" style="position:absolute;visibility:visible" from="2718931,784751" to="2718931,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SqT8QAAADdAAAADwAAAGRycy9kb3ducmV2LnhtbERPTWsCMRC9F/ofwhS81axVZNkapbUI&#10;Qg+ybi+9DZvpZnUzWZKoa3+9KRS8zeN9zmI12E6cyYfWsYLJOANBXDvdcqPgq9o85yBCRNbYOSYF&#10;VwqwWj4+LLDQ7sIlnfexESmEQ4EKTIx9IWWoDVkMY9cTJ+7HeYsxQd9I7fGSwm0nX7JsLi22nBoM&#10;9rQ2VB/3J6sgr/rwcV1/b9zOH37Lz1lJM3xXavQ0vL2CiDTEu/jfvdVp/nQyh79v0gl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ZKpPxAAAAN0AAAAPAAAAAAAAAAAA&#10;AAAAAKECAABkcnMvZG93bnJldi54bWxQSwUGAAAAAAQABAD5AAAAkgMAAAAA&#10;" strokeweight=".5pt">
                    <o:lock v:ext="edit" aspectratio="t"/>
                  </v:line>
                  <v:line id="Line 682" o:spid="_x0000_s1332" style="position:absolute;visibility:visible" from="2718965,784749" to="2718965,78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gP1MQAAADdAAAADwAAAGRycy9kb3ducmV2LnhtbERPS4vCMBC+C/6HMII3TX2wStcoPhAW&#10;PCxVL3sbmtm2azMpSdS6v94sLHibj+85i1VranEj5yvLCkbDBARxbnXFhYLzaT+Yg/ABWWNtmRQ8&#10;yMNq2e0sMNX2zhndjqEQMYR9igrKEJpUSp+XZNAPbUMcuW/rDIYIXSG1w3sMN7UcJ8mbNFhxbCix&#10;oW1J+eV4NQrmp8bvHtuvvf10P7/ZYZrRFDdK9Xvt+h1EoDa8xP/uDx3nT0Yz+Psmni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KA/UxAAAAN0AAAAPAAAAAAAAAAAA&#10;AAAAAKECAABkcnMvZG93bnJldi54bWxQSwUGAAAAAAQABAD5AAAAkgMAAAAA&#10;" strokeweight=".5pt">
                    <o:lock v:ext="edit" aspectratio="t"/>
                  </v:line>
                  <v:line id="Line 683" o:spid="_x0000_s1333" style="position:absolute;visibility:visible" from="2718999,784750" to="2718999,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ebpsYAAADdAAAADwAAAGRycy9kb3ducmV2LnhtbESPQWvCQBCF7wX/wzJCb3VjK0Wiq7SK&#10;UOhBol68Ddkxic3Oht1VY3995yD0NsN7894382XvWnWlEBvPBsajDBRx6W3DlYHDfvMyBRUTssXW&#10;Mxm4U4TlYvA0x9z6Gxd03aVKSQjHHA3UKXW51rGsyWEc+Y5YtJMPDpOsodI24E3CXatfs+xdO2xY&#10;GmrsaFVT+bO7OAPTfRfX99Vx47fh/Ft8Twqa4Kcxz8P+YwYqUZ/+zY/rLyv4b2PBlW9kBL3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3m6bGAAAA3QAAAA8AAAAAAAAA&#10;AAAAAAAAoQIAAGRycy9kb3ducmV2LnhtbFBLBQYAAAAABAAEAPkAAACUAwAAAAA=&#10;" strokeweight=".5pt">
                    <o:lock v:ext="edit" aspectratio="t"/>
                  </v:line>
                  <v:line id="Line 684" o:spid="_x0000_s1334" style="position:absolute;visibility:visible" from="2719035,784750" to="2719035,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s+PcQAAADdAAAADwAAAGRycy9kb3ducmV2LnhtbERPTWvCQBC9F/wPywi91Y2tFI2uohah&#10;0EOJevE2ZMckmp0Nu9sk9td3C4K3ebzPWax6U4uWnK8sKxiPEhDEudUVFwqOh93LFIQPyBpry6Tg&#10;Rh5Wy8HTAlNtO86o3YdCxBD2KSooQ2hSKX1ekkE/sg1x5M7WGQwRukJqh10MN7V8TZJ3abDi2FBi&#10;Q9uS8uv+xyiYHhr/cduedvbbXX6zr0lGE9wo9Tzs13MQgfrwEN/dnzrOfxvP4P+beIJ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z49xAAAAN0AAAAPAAAAAAAAAAAA&#10;AAAAAKECAABkcnMvZG93bnJldi54bWxQSwUGAAAAAAQABAD5AAAAkgMAAAAA&#10;" strokeweight=".5pt">
                    <o:lock v:ext="edit" aspectratio="t"/>
                  </v:line>
                  <v:line id="Line 685" o:spid="_x0000_s1335" style="position:absolute;visibility:visible" from="2719067,784751" to="2719067,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dHcYAAADdAAAADwAAAGRycy9kb3ducmV2LnhtbESPQWvCQBCF74L/YZlCb7qplSLRVapF&#10;KHgoUS/ehuyYxGZnw+5WY3+9cyj0NsN78943i1XvWnWlEBvPBl7GGSji0tuGKwPHw3Y0AxUTssXW&#10;Mxm4U4TVcjhYYG79jQu67lOlJIRjjgbqlLpc61jW5DCOfUcs2tkHh0nWUGkb8CbhrtWTLHvTDhuW&#10;hho72tRUfu9/nIHZoYsf981p67/C5bfYTQua4tqY56f+fQ4qUZ/+zX/Xn1bwXyfCL9/ICHr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tXR3GAAAA3QAAAA8AAAAAAAAA&#10;AAAAAAAAoQIAAGRycy9kb3ducmV2LnhtbFBLBQYAAAAABAAEAPkAAACUAwAAAAA=&#10;" strokeweight=".5pt">
                    <o:lock v:ext="edit" aspectratio="t"/>
                  </v:line>
                  <v:line id="Line 686" o:spid="_x0000_s1336" style="position:absolute;visibility:visible" from="2719167,784751" to="2719167,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H4hsQAAADdAAAADwAAAGRycy9kb3ducmV2LnhtbERPTWvCQBC9F/wPywi91Y02FEldRVMC&#10;hR4k6sXbkJ0mabOzYXerSX99Vyh4m8f7nNVmMJ24kPOtZQXzWQKCuLK65VrB6Vg8LUH4gKyxs0wK&#10;RvKwWU8eVphpe+WSLodQixjCPkMFTQh9JqWvGjLoZ7YnjtyndQZDhK6W2uE1hptOLpLkRRpsOTY0&#10;2FPeUPV9+DEKlsfev435ubB79/VbfqQlpbhT6nE6bF9BBBrCXfzvftdx/vNiDrdv4gl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fiGxAAAAN0AAAAPAAAAAAAAAAAA&#10;AAAAAKECAABkcnMvZG93bnJldi54bWxQSwUGAAAAAAQABAD5AAAAkgMAAAAA&#10;" strokeweight=".5pt">
                    <o:lock v:ext="edit" aspectratio="t"/>
                  </v:line>
                  <v:line id="Line 687" o:spid="_x0000_s1337" style="position:absolute;visibility:visible" from="2719101,784750" to="2719101,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Nm8cQAAADdAAAADwAAAGRycy9kb3ducmV2LnhtbERPTWvCQBC9C/0Pywi96cZURFLXYCNC&#10;oYcS9dLbkJ0mqdnZsLtq7K/vFgRv83ifs8oH04kLOd9aVjCbJiCIK6tbrhUcD7vJEoQPyBo7y6Tg&#10;Rh7y9dNohZm2Vy7psg+1iCHsM1TQhNBnUvqqIYN+anviyH1bZzBE6GqpHV5juOlkmiQLabDl2NBg&#10;T0VD1Wl/NgqWh95vb8XXzn66n9/yY17SHN+Ueh4Pm1cQgYbwEN/d7zrOf0lT+P8mni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M2bxxAAAAN0AAAAPAAAAAAAAAAAA&#10;AAAAAKECAABkcnMvZG93bnJldi54bWxQSwUGAAAAAAQABAD5AAAAkgMAAAAA&#10;" strokeweight=".5pt">
                    <o:lock v:ext="edit" aspectratio="t"/>
                  </v:line>
                  <v:line id="Line 688" o:spid="_x0000_s1338" style="position:absolute;visibility:visible" from="2719135,784751" to="2719135,78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DasMAAADdAAAADwAAAGRycy9kb3ducmV2LnhtbERPTYvCMBC9C/6HMII3TVdFpGuUVREE&#10;D0t1L3sbmtm22kxKErX6682C4G0e73Pmy9bU4krOV5YVfAwTEMS51RUXCn6O28EMhA/IGmvLpOBO&#10;HpaLbmeOqbY3zuh6CIWIIexTVFCG0KRS+rwkg35oG+LI/VlnMEToCqkd3mK4qeUoSabSYMWxocSG&#10;1iXl58PFKJgdG7+5r3+39tudHtl+ktEEV0r1e+3XJ4hAbXiLX+6djvPHozH8fx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w2rDAAAA3QAAAA8AAAAAAAAAAAAA&#10;AAAAoQIAAGRycy9kb3ducmV2LnhtbFBLBQYAAAAABAAEAPkAAACRAwAAAAA=&#10;" strokeweight=".5pt">
                    <o:lock v:ext="edit" aspectratio="t"/>
                  </v:line>
                  <v:line id="Line 689" o:spid="_x0000_s1339" style="position:absolute;visibility:visible" from="2719232,784751" to="2719232,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ZbHsMAAADdAAAADwAAAGRycy9kb3ducmV2LnhtbERPTWvCQBC9F/wPyxS81U01lJC6SlUE&#10;wYNEvfQ2ZKdJ2uxs2F01+utdoeBtHu9zpvPetOJMzjeWFbyPEhDEpdUNVwqOh/VbBsIHZI2tZVJw&#10;JQ/z2eBlirm2Fy7ovA+ViCHsc1RQh9DlUvqyJoN+ZDviyP1YZzBE6CqpHV5iuGnlOEk+pMGGY0ON&#10;HS1rKv/2J6MgO3R+dV1+r+3O/d6KbVpQigulhq/91yeIQH14iv/dGx3nT8YpPL6JJ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WWx7DAAAA3QAAAA8AAAAAAAAAAAAA&#10;AAAAoQIAAGRycy9kb3ducmV2LnhtbFBLBQYAAAAABAAEAPkAAACRAwAAAAA=&#10;" strokeweight=".5pt">
                    <o:lock v:ext="edit" aspectratio="t"/>
                  </v:line>
                  <v:line id="Line 690" o:spid="_x0000_s1340" style="position:absolute;visibility:visible" from="2719200,784751" to="2719200,78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r+hcQAAADdAAAADwAAAGRycy9kb3ducmV2LnhtbERPS4vCMBC+L/gfwgh7W1NdV6QaxQeC&#10;sIel6sXb0IxttZmUJGr1128WFrzNx/ec6bw1tbiR85VlBf1eAoI4t7riQsFhv/kYg/ABWWNtmRQ8&#10;yMN81nmbYqrtnTO67UIhYgj7FBWUITSplD4vyaDv2YY4cifrDIYIXSG1w3sMN7UcJMlIGqw4NpTY&#10;0Kqk/LK7GgXjfePXj9VxY3/c+Zl9DzMa4lKp9267mIAI1IaX+N+91XH+5+AL/r6JJ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v6FxAAAAN0AAAAPAAAAAAAAAAAA&#10;AAAAAKECAABkcnMvZG93bnJldi54bWxQSwUGAAAAAAQABAD5AAAAkgMAAAAA&#10;" strokeweight=".5pt">
                    <o:lock v:ext="edit" aspectratio="t"/>
                  </v:line>
                  <v:line id="Line 691" o:spid="_x0000_s1341" style="position:absolute;visibility:visible" from="2719264,784750" to="2719264,78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hg8sQAAADdAAAADwAAAGRycy9kb3ducmV2LnhtbERPTWvCQBC9F/wPywi91Y02iERXsZZA&#10;oYeS6MXbkB2TtNnZsLuNsb++Wyh4m8f7nM1uNJ0YyPnWsoL5LAFBXFndcq3gdMyfViB8QNbYWSYF&#10;N/Kw204eNphpe+WChjLUIoawz1BBE0KfSemrhgz6me2JI3exzmCI0NVSO7zGcNPJRZIspcGWY0OD&#10;PR0aqr7Kb6Ngdez96+1wzu2H+/wp3tOCUnxR6nE67tcgAo3hLv53v+k4/3mxhL9v4gl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CGDyxAAAAN0AAAAPAAAAAAAAAAAA&#10;AAAAAKECAABkcnMvZG93bnJldi54bWxQSwUGAAAAAAQABAD5AAAAkgMAAAAA&#10;" strokeweight=".5pt">
                    <o:lock v:ext="edit" aspectratio="t"/>
                  </v:line>
                  <v:line id="Line 692" o:spid="_x0000_s1342" style="position:absolute;visibility:visible" from="2719298,784747" to="2719298,78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TFacQAAADdAAAADwAAAGRycy9kb3ducmV2LnhtbERPS4vCMBC+L/gfwgh7W1NdWaUaxQeC&#10;sIel6sXb0IxttZmUJGr1128WFrzNx/ec6bw1tbiR85VlBf1eAoI4t7riQsFhv/kYg/ABWWNtmRQ8&#10;yMN81nmbYqrtnTO67UIhYgj7FBWUITSplD4vyaDv2YY4cifrDIYIXSG1w3sMN7UcJMmXNFhxbCix&#10;oVVJ+WV3NQrG+8avH6vjxv648zP7HmY0xKVS7912MQERqA0v8b97q+P8z8EI/r6JJ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RMVpxAAAAN0AAAAPAAAAAAAAAAAA&#10;AAAAAKECAABkcnMvZG93bnJldi54bWxQSwUGAAAAAAQABAD5AAAAkgMAAAAA&#10;" strokeweight=".5pt">
                    <o:lock v:ext="edit" aspectratio="t"/>
                  </v:line>
                </v:group>
                <v:shape id="Text Box 693" o:spid="_x0000_s1343" type="#_x0000_t202" style="position:absolute;left:5786;top:11815;width:150;height:3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uuV8EA&#10;AADdAAAADwAAAGRycy9kb3ducmV2LnhtbERPTWsCMRC9F/ofwhS81awi1m6NIoJYvLl2ex6ScXdx&#10;M1mSqFt/vRGE3ubxPme+7G0rLuRD41jBaJiBINbONFwp+Dls3mcgQkQ22DomBX8UYLl4fZljbtyV&#10;93QpYiVSCIccFdQxdrmUQddkMQxdR5y4o/MWY4K+ksbjNYXbVo6zbCotNpwaauxoXZM+FWerYPuJ&#10;enIrd5vCfmAoZ7HU/rdVavDWr75AROrjv/jp/jZp/ng0hcc36QS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LrlfBAAAA3QAAAA8AAAAAAAAAAAAAAAAAmAIAAGRycy9kb3du&#10;cmV2LnhtbFBLBQYAAAAABAAEAPUAAACGAwAAAAA=&#10;" filled="f" stroked="f" strokeweight=".5pt">
                  <v:stroke dashstyle="dash"/>
                  <o:lock v:ext="edit" aspectratio="t"/>
                  <v:textbox style="mso-next-textbox:#Text Box 693" inset=".5mm,0,0,0">
                    <w:txbxContent>
                      <w:p w:rsidR="009507ED" w:rsidRDefault="009507ED" w:rsidP="009507ED">
                        <w:pPr>
                          <w:pStyle w:val="aa"/>
                          <w:rPr>
                            <w:rFonts w:ascii="Times New Roman" w:hAnsi="Times New Roman" w:cs="Times New Roman"/>
                          </w:rPr>
                        </w:pPr>
                        <w:r>
                          <w:rPr>
                            <w:rFonts w:ascii="Times New Roman" w:hAnsi="Times New Roman" w:cs="Times New Roman"/>
                            <w:b/>
                            <w:bCs/>
                            <w:sz w:val="13"/>
                            <w:szCs w:val="13"/>
                          </w:rPr>
                          <w:t>0</w:t>
                        </w:r>
                      </w:p>
                    </w:txbxContent>
                  </v:textbox>
                </v:shape>
                <v:shape id="Text Box 694" o:spid="_x0000_s1344" type="#_x0000_t202" style="position:absolute;left:5865;top:11819;width:246;height:2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cLzMEA&#10;AADdAAAADwAAAGRycy9kb3ducmV2LnhtbERPTWsCMRC9F/ofwhS81awiardGEUEs3ly7PQ/JuLu4&#10;mSxJ1G1/fSMI3ubxPmex6m0rruRD41jBaJiBINbONFwp+D5u3+cgQkQ22DomBb8UYLV8fVlgbtyN&#10;D3QtYiVSCIccFdQxdrmUQddkMQxdR5y4k/MWY4K+ksbjLYXbVo6zbCotNpwaauxoU5M+FxerYPeB&#10;evJX7reFnWEo57HU/qdVavDWrz9BROrjU/xwf5k0fzyawf2bdI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HC8zBAAAA3QAAAA8AAAAAAAAAAAAAAAAAmAIAAGRycy9kb3du&#10;cmV2LnhtbFBLBQYAAAAABAAEAPUAAACGAwAAAAA=&#10;" filled="f" stroked="f" strokeweight=".5pt">
                  <v:stroke dashstyle="dash"/>
                  <o:lock v:ext="edit" aspectratio="t"/>
                  <v:textbox style="mso-next-textbox:#Text Box 694" inset=".5mm,0,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c m</w:t>
                        </w:r>
                      </w:p>
                    </w:txbxContent>
                  </v:textbox>
                </v:shape>
                <v:shape id="Text Box 695" o:spid="_x0000_s1345" type="#_x0000_t202" style="position:absolute;left:7298;top:11813;width:131;height:26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ifvsQA&#10;AADdAAAADwAAAGRycy9kb3ducmV2LnhtbESPQU/DMAyF70j8h8hI3FjaCbFRlk4IaWLiRkc5W4lp&#10;KxqnSsLW8evxAWk3W+/5vc+b7exHdaSYhsAGykUBitgGN3Bn4OOwu1uDShnZ4RiYDJwpwba+vtpg&#10;5cKJ3+nY5E5JCKcKDfQ5T5XWyfbkMS3CRCzaV4ges6yx0y7iScL9qJdF8aA9DiwNPU700pP9bn68&#10;gddHtPe/7duu8StM7Tq3Nn6OxtzezM9PoDLN+WL+v947wV+WgivfyAi6/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Yn77EAAAA3QAAAA8AAAAAAAAAAAAAAAAAmAIAAGRycy9k&#10;b3ducmV2LnhtbFBLBQYAAAAABAAEAPUAAACJAwAAAAA=&#10;" filled="f" stroked="f" strokeweight=".5pt">
                  <v:stroke dashstyle="dash"/>
                  <o:lock v:ext="edit" aspectratio="t"/>
                  <v:textbox style="mso-next-textbox:#Text Box 695" inset=".5mm,.3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50</w:t>
                        </w:r>
                      </w:p>
                    </w:txbxContent>
                  </v:textbox>
                </v:shape>
                <v:shape id="Text Box 696" o:spid="_x0000_s1346" type="#_x0000_t202" style="position:absolute;left:8752;top:11811;width:182;height:29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Q6JcEA&#10;AADdAAAADwAAAGRycy9kb3ducmV2LnhtbERPTWsCMRC9F/ofwgjealYpVrdGKQWpeHN1PQ/JdHdx&#10;M1mSVFd/vRGE3ubxPmex6m0rzuRD41jBeJSBINbONFwpOOzXbzMQISIbbB2TgisFWC1fXxaYG3fh&#10;HZ2LWIkUwiFHBXWMXS5l0DVZDCPXESfu13mLMUFfSePxksJtKydZNpUWG04NNXb0XZM+FX9Wwc8c&#10;9fut3K4L+4GhnMVS+2Or1HDQf32CiNTHf/HTvTFp/mQ8h8c36QS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UOiXBAAAA3QAAAA8AAAAAAAAAAAAAAAAAmAIAAGRycy9kb3du&#10;cmV2LnhtbFBLBQYAAAAABAAEAPUAAACGAwAAAAA=&#10;" filled="f" stroked="f" strokeweight=".5pt">
                  <v:stroke dashstyle="dash"/>
                  <o:lock v:ext="edit" aspectratio="t"/>
                  <v:textbox style="mso-next-textbox:#Text Box 696" inset=".5mm,.4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100</w:t>
                        </w:r>
                      </w:p>
                    </w:txbxContent>
                  </v:textbox>
                </v:shape>
                <v:shape id="Text Box 697" o:spid="_x0000_s1347" type="#_x0000_t202" style="position:absolute;left:8531;top:11810;width:131;height:2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ZBcQA&#10;AADdAAAADwAAAGRycy9kb3ducmV2LnhtbESPQU/DMAyF75P4D5GRuG0pFRqjLJsQ0gTabYVythLT&#10;VjROlYSt7NfPh0ncbL3n9z6vt5Mf1JFi6gMbuF8UoIhtcD23Bj4/dvMVqJSRHQ6BycAfJdhubmZr&#10;rFw48YGOdW6VhHCq0ECX81hpnWxHHtMijMSifYfoMcsaW+0iniTcD7osiqX22LM0dDjSa0f2p/71&#10;Bt6e0D6cm/2u9o+YmlVubPwajLm7nV6eQWWa8r/5ev3uBL8shV++kRH05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CWQXEAAAA3QAAAA8AAAAAAAAAAAAAAAAAmAIAAGRycy9k&#10;b3ducmV2LnhtbFBLBQYAAAAABAAEAPUAAACJAwAAAAA=&#10;" filled="f" stroked="f" strokeweight=".5pt">
                  <v:stroke dashstyle="dash"/>
                  <o:lock v:ext="edit" aspectratio="t"/>
                  <v:textbox style="mso-next-textbox:#Text Box 697" inset=".5mm,.4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90</w:t>
                        </w:r>
                      </w:p>
                    </w:txbxContent>
                  </v:textbox>
                </v:shape>
                <v:shape id="Text Box 698" o:spid="_x0000_s1348" type="#_x0000_t202" style="position:absolute;left:8222;top:11810;width:131;height:28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78nsEA&#10;AADdAAAADwAAAGRycy9kb3ducmV2LnhtbERP32vCMBB+H+x/CDfY20wt4lw1yhBE2ZvV7vlIzras&#10;uZQkaudfvwjC3u7j+3mL1WA7cSEfWscKxqMMBLF2puVawfGweZuBCBHZYOeYFPxSgNXy+WmBhXFX&#10;3tOljLVIIRwKVNDE2BdSBt2QxTByPXHiTs5bjAn6WhqP1xRuO5ln2VRabDk1NNjTuiH9U56tgu0H&#10;6smt+tqU9h1DNYuV9t+dUq8vw+ccRKQh/osf7p1J8/N8DPdv0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O/J7BAAAA3QAAAA8AAAAAAAAAAAAAAAAAmAIAAGRycy9kb3du&#10;cmV2LnhtbFBLBQYAAAAABAAEAPUAAACGAwAAAAA=&#10;" filled="f" stroked="f" strokeweight=".5pt">
                  <v:stroke dashstyle="dash"/>
                  <o:lock v:ext="edit" aspectratio="t"/>
                  <v:textbox style="mso-next-textbox:#Text Box 698" inset=".5mm,.4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80</w:t>
                        </w:r>
                      </w:p>
                    </w:txbxContent>
                  </v:textbox>
                </v:shape>
                <v:shape id="Text Box 699" o:spid="_x0000_s1349" type="#_x0000_t202" style="position:absolute;left:7912;top:11811;width:131;height:26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xi6cEA&#10;AADdAAAADwAAAGRycy9kb3ducmV2LnhtbERP32vCMBB+F/wfwgl709QyNtcZRQSZ+La67vlIzrbY&#10;XEoStfOvN4PB3u7j+3nL9WA7cSUfWscK5rMMBLF2puVawddxN12ACBHZYOeYFPxQgPVqPFpiYdyN&#10;P+laxlqkEA4FKmhi7Aspg27IYpi5njhxJ+ctxgR9LY3HWwq3ncyz7EVabDk1NNjTtiF9Li9Wwccb&#10;6ud7ddiV9hVDtYiV9t+dUk+TYfMOItIQ/8V/7r1J8/M8h99v0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cYunBAAAA3QAAAA8AAAAAAAAAAAAAAAAAmAIAAGRycy9kb3du&#10;cmV2LnhtbFBLBQYAAAAABAAEAPUAAACGAwAAAAA=&#10;" filled="f" stroked="f" strokeweight=".5pt">
                  <v:stroke dashstyle="dash"/>
                  <o:lock v:ext="edit" aspectratio="t"/>
                  <v:textbox style="mso-next-textbox:#Text Box 699" inset=".5mm,.4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70</w:t>
                        </w:r>
                      </w:p>
                    </w:txbxContent>
                  </v:textbox>
                </v:shape>
                <v:shape id="Text Box 700" o:spid="_x0000_s1350" type="#_x0000_t202" style="position:absolute;left:7608;top:11815;width:131;height:2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DHcsIA&#10;AADdAAAADwAAAGRycy9kb3ducmV2LnhtbERP32vCMBB+H/g/hBN8m6l1bK4aRQRx7G3duucjOdti&#10;cylJ1OpfvwwGe7uP7+etNoPtxIV8aB0rmE0zEMTamZZrBV+f+8cFiBCRDXaOScGNAmzWo4cVFsZd&#10;+YMuZaxFCuFQoIImxr6QMuiGLIap64kTd3TeYkzQ19J4vKZw28k8y56lxZZTQ4M97RrSp/JsFRxe&#10;UT/dq/d9aV8wVItYaf/dKTUZD9sliEhD/Bf/ud9Mmp/nc/j9Jp0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EMdywgAAAN0AAAAPAAAAAAAAAAAAAAAAAJgCAABkcnMvZG93&#10;bnJldi54bWxQSwUGAAAAAAQABAD1AAAAhwMAAAAA&#10;" filled="f" stroked="f" strokeweight=".5pt">
                  <v:stroke dashstyle="dash"/>
                  <o:lock v:ext="edit" aspectratio="t"/>
                  <v:textbox style="mso-next-textbox:#Text Box 700" inset=".5mm,.2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60</w:t>
                        </w:r>
                      </w:p>
                    </w:txbxContent>
                  </v:textbox>
                </v:shape>
                <v:shape id="Text Box 701" o:spid="_x0000_s1351" type="#_x0000_t202" style="position:absolute;left:6991;top:11819;width:229;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lfBsIA&#10;AADdAAAADwAAAGRycy9kb3ducmV2LnhtbERP32vCMBB+H+x/CDfwbaYrol01yhjIZG92656P5GzL&#10;mktJMq3+9Ysg+HYf389bbUbbiyP50DlW8DLNQBBrZzpuFHx/bZ8LECEiG+wdk4IzBdisHx9WWBp3&#10;4j0dq9iIFMKhRAVtjEMpZdAtWQxTNxAn7uC8xZigb6TxeErhtpd5ls2lxY5TQ4sDvbekf6s/q+Dj&#10;FfXsUn9uK7vAUBex1v6nV2ryNL4tQUQa4118c+9Mmp/nM7h+k06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V8GwgAAAN0AAAAPAAAAAAAAAAAAAAAAAJgCAABkcnMvZG93&#10;bnJldi54bWxQSwUGAAAAAAQABAD1AAAAhwMAAAAA&#10;" filled="f" stroked="f" strokeweight=".5pt">
                  <v:stroke dashstyle="dash"/>
                  <o:lock v:ext="edit" aspectratio="t"/>
                  <v:textbox style="mso-next-textbox:#Text Box 701" inset=".5mm,0,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40</w:t>
                        </w:r>
                      </w:p>
                    </w:txbxContent>
                  </v:textbox>
                </v:shape>
                <v:shape id="Text Box 702" o:spid="_x0000_s1352" type="#_x0000_t202" style="position:absolute;left:6683;top:11820;width:271;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X6ncIA&#10;AADdAAAADwAAAGRycy9kb3ducmV2LnhtbERP32vCMBB+H/g/hBN8m6nFba4aRQRx7G3duucjOdti&#10;cylJ1OpfvwwGe7uP7+etNoPtxIV8aB0rmE0zEMTamZZrBV+f+8cFiBCRDXaOScGNAmzWo4cVFsZd&#10;+YMuZaxFCuFQoIImxr6QMuiGLIap64kTd3TeYkzQ19J4vKZw28k8y56lxZZTQ4M97RrSp/JsFRxe&#10;Uc/v1fu+tC8YqkWstP/ulJqMh+0SRKQh/ov/3G8mzc/zJ/j9Jp0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tfqdwgAAAN0AAAAPAAAAAAAAAAAAAAAAAJgCAABkcnMvZG93&#10;bnJldi54bWxQSwUGAAAAAAQABAD1AAAAhwMAAAAA&#10;" filled="f" stroked="f" strokeweight=".5pt">
                  <v:stroke dashstyle="dash"/>
                  <o:lock v:ext="edit" aspectratio="t"/>
                  <v:textbox style="mso-next-textbox:#Text Box 702" inset=".5mm,0,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30</w:t>
                        </w:r>
                      </w:p>
                    </w:txbxContent>
                  </v:textbox>
                </v:shape>
                <v:shape id="Text Box 703" o:spid="_x0000_s1353" type="#_x0000_t202" style="position:absolute;left:6372;top:11814;width:131;height:28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dk6sIA&#10;AADdAAAADwAAAGRycy9kb3ducmV2LnhtbERP32vCMBB+H+x/CDfwbaYrol01yhjIxDe7dc9HcrZl&#10;zaUkmdb99Ysg+HYf389bbUbbixP50DlW8DLNQBBrZzpuFHx9bp8LECEiG+wdk4ILBdisHx9WWBp3&#10;5gOdqtiIFMKhRAVtjEMpZdAtWQxTNxAn7ui8xZigb6TxeE7htpd5ls2lxY5TQ4sDvbekf6pfq+Dj&#10;FfXsr95vK7vAUBex1v67V2ryNL4tQUQa4118c+9Mmp/nc7h+k06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Z2TqwgAAAN0AAAAPAAAAAAAAAAAAAAAAAJgCAABkcnMvZG93&#10;bnJldi54bWxQSwUGAAAAAAQABAD1AAAAhwMAAAAA&#10;" filled="f" stroked="f" strokeweight=".5pt">
                  <v:stroke dashstyle="dash"/>
                  <o:lock v:ext="edit" aspectratio="t"/>
                  <v:textbox style="mso-next-textbox:#Text Box 703" inset=".5mm,.4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20</w:t>
                        </w:r>
                      </w:p>
                    </w:txbxContent>
                  </v:textbox>
                </v:shape>
                <v:shape id="Text Box 704" o:spid="_x0000_s1354" type="#_x0000_t202" style="position:absolute;left:6068;top:11805;width:131;height:2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BccIA&#10;AADdAAAADwAAAGRycy9kb3ducmV2LnhtbERP32vCMBB+H+x/CDfwbaYrol01yhjIxDe7dc9HcrZl&#10;zaUkmVb/eiMM9nYf389bbUbbixP50DlW8DLNQBBrZzpuFHx9bp8LECEiG+wdk4ILBdisHx9WWBp3&#10;5gOdqtiIFMKhRAVtjEMpZdAtWQxTNxAn7ui8xZigb6TxeE7htpd5ls2lxY5TQ4sDvbekf6pfq+Dj&#10;FfXsWu+3lV1gqItYa//dKzV5Gt+WICKN8V/8596ZND/PF3D/Jp0g1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8FxwgAAAN0AAAAPAAAAAAAAAAAAAAAAAJgCAABkcnMvZG93&#10;bnJldi54bWxQSwUGAAAAAAQABAD1AAAAhwMAAAAA&#10;" filled="f" stroked="f" strokeweight=".5pt">
                  <v:stroke dashstyle="dash"/>
                  <o:lock v:ext="edit" aspectratio="t"/>
                  <v:textbox style="mso-next-textbox:#Text Box 704" inset=".5mm,.4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10</w:t>
                        </w:r>
                      </w:p>
                    </w:txbxContent>
                  </v:textbox>
                </v:shape>
              </v:group>
              <v:group id="_x0000_s1355" style="position:absolute;left:7293;top:10668;width:211;height:214" coordorigin="8203,8624" coordsize="228,237">
                <o:lock v:ext="edit" aspectratio="t"/>
                <v:shape id="Text Box 724" o:spid="_x0000_s1356" type="#_x0000_t202" style="position:absolute;left:8203;top:8624;width:228;height:2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p3+scA&#10;AADdAAAADwAAAGRycy9kb3ducmV2LnhtbESPQUvDQBCF74L/YRmhN7tRtGjsthRRKBSkSTz0OM1O&#10;k6XZ2ZjdtvHfO4eCtxnem/e+mS9H36kzDdEFNvAwzUAR18E6bgx8V5/3L6BiQrbYBSYDvxRhubi9&#10;mWNuw4ULOpepURLCMUcDbUp9rnWsW/IYp6EnFu0QBo9J1qHRdsCLhPtOP2bZTHt0LA0t9vTeUn0s&#10;T97AasfFh/v52m+LQ+Gq6jXjzexozORuXL2BSjSmf/P1em0F//lJc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qd/rHAAAA3QAAAA8AAAAAAAAAAAAAAAAAmAIAAGRy&#10;cy9kb3ducmV2LnhtbFBLBQYAAAAABAAEAPUAAACMAwAAAAA=&#10;" filled="f" stroked="f">
                  <o:lock v:ext="edit" aspectratio="t"/>
                  <v:textbox style="mso-next-textbox:#Text Box 724" inset="0,0,0,0">
                    <w:txbxContent>
                      <w:p w:rsidR="009507ED" w:rsidRDefault="009507ED" w:rsidP="009507ED">
                        <w:pPr>
                          <w:pStyle w:val="aa"/>
                          <w:jc w:val="center"/>
                          <w:rPr>
                            <w:rFonts w:ascii="Times New Roman" w:hAnsi="Times New Roman" w:cs="Times New Roman"/>
                            <w:color w:val="000000"/>
                          </w:rPr>
                        </w:pPr>
                        <w:r>
                          <w:rPr>
                            <w:rFonts w:ascii="Times New Roman" w:hAnsi="Times New Roman" w:cs="Times New Roman"/>
                            <w:iCs/>
                            <w:color w:val="000000"/>
                            <w:sz w:val="18"/>
                            <w:szCs w:val="18"/>
                          </w:rPr>
                          <w:t>A</w:t>
                        </w:r>
                      </w:p>
                    </w:txbxContent>
                  </v:textbox>
                </v:shape>
              </v:group>
              <v:shape id="Text Box 524" o:spid="_x0000_s1357" type="#_x0000_t202" style="position:absolute;left:3476;top:12068;width:382;height: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x3w8IA&#10;AADdAAAADwAAAGRycy9kb3ducmV2LnhtbERP32vCMBB+H/g/hBN8m6nSTa1GkYE49rbO+nwkZ1ts&#10;LiXJtNtfvwwGe7uP7+dtdoPtxI18aB0rmE0zEMTamZZrBaePw+MSRIjIBjvHpOCLAuy2o4cNFsbd&#10;+Z1uZaxFCuFQoIImxr6QMuiGLIap64kTd3HeYkzQ19J4vKdw28l5lj1Liy2nhgZ7emlIX8tPq+C4&#10;Qp1/V2+H0i4wVMtYaX/ulJqMh/0aRKQh/ov/3K8mzX/Kc/j9Jp0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HfDwgAAAN0AAAAPAAAAAAAAAAAAAAAAAJgCAABkcnMvZG93&#10;bnJldi54bWxQSwUGAAAAAAQABAD1AAAAhwMAAAAA&#10;" filled="f" stroked="f" strokeweight=".5pt">
                <v:stroke dashstyle="dash"/>
                <o:lock v:ext="edit" aspectratio="t"/>
                <v:textbox style="mso-next-textbox:#Text Box 524" inset=".5mm,0,0,0">
                  <w:txbxContent>
                    <w:p w:rsidR="009507ED" w:rsidRDefault="009507ED" w:rsidP="009507ED">
                      <w:pPr>
                        <w:snapToGrid w:val="0"/>
                        <w:ind w:left="360" w:hangingChars="200" w:hanging="360"/>
                        <w:rPr>
                          <w:rFonts w:ascii="楷体_GB2312" w:eastAsia="楷体_GB2312" w:hint="eastAsia"/>
                          <w:sz w:val="18"/>
                          <w:szCs w:val="18"/>
                        </w:rPr>
                      </w:pPr>
                      <w:r>
                        <w:rPr>
                          <w:rFonts w:ascii="楷体_GB2312" w:eastAsia="楷体_GB2312" w:hint="eastAsia"/>
                          <w:sz w:val="18"/>
                          <w:szCs w:val="18"/>
                        </w:rPr>
                        <w:t>甲</w:t>
                      </w:r>
                    </w:p>
                  </w:txbxContent>
                </v:textbox>
              </v:shape>
              <v:shape id="Text Box 547" o:spid="_x0000_s1358" type="#_x0000_t202" style="position:absolute;left:7244;top:11989;width:181;height:2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DSWMIA&#10;AADdAAAADwAAAGRycy9kb3ducmV2LnhtbERPTWsCMRC9F/wPYQRvNWvRqlujSEEs3rp2ex6ScXfp&#10;ZrIkUdf+elMoeJvH+5zVpretuJAPjWMFk3EGglg703Cl4Ou4e16ACBHZYOuYFNwowGY9eFphbtyV&#10;P+lSxEqkEA45Kqhj7HIpg67JYhi7jjhxJ+ctxgR9JY3Hawq3rXzJsldpseHUUGNH7zXpn+JsFeyX&#10;qKe/5WFX2DmGchFL7b9bpUbDfvsGIlIfH+J/94dJ82fTGfx9k06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wNJYwgAAAN0AAAAPAAAAAAAAAAAAAAAAAJgCAABkcnMvZG93&#10;bnJldi54bWxQSwUGAAAAAAQABAD1AAAAhwMAAAAA&#10;" filled="f" stroked="f" strokeweight=".5pt">
                <v:stroke dashstyle="dash"/>
                <o:lock v:ext="edit" aspectratio="t"/>
                <v:textbox style="mso-next-textbox:#Text Box 547" inset="0,1mm,0,0">
                  <w:txbxContent>
                    <w:p w:rsidR="009507ED" w:rsidRDefault="009507ED" w:rsidP="009507ED">
                      <w:pPr>
                        <w:pStyle w:val="aa"/>
                        <w:rPr>
                          <w:rFonts w:ascii="楷体_GB2312" w:eastAsia="楷体_GB2312" w:hint="eastAsia"/>
                          <w:sz w:val="18"/>
                          <w:szCs w:val="18"/>
                        </w:rPr>
                      </w:pPr>
                      <w:r>
                        <w:rPr>
                          <w:rFonts w:ascii="楷体_GB2312" w:eastAsia="楷体_GB2312" w:hint="eastAsia"/>
                          <w:sz w:val="18"/>
                          <w:szCs w:val="18"/>
                        </w:rPr>
                        <w:t>乙</w:t>
                      </w:r>
                    </w:p>
                  </w:txbxContent>
                </v:textbox>
              </v:shape>
            </v:group>
            <v:group id="_x0000_s1359" style="position:absolute;left:1860;top:10622;width:3576;height:1526" coordorigin="2065,4256" coordsize="4006,1694">
              <o:lock v:ext="edit" aspectratio="t"/>
              <v:group id="组合 1205" o:spid="_x0000_s1360" style="position:absolute;left:2083;top:5398;width:3988;height:552" coordorigin=",703627" coordsize="2532379,350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o:lock v:ext="edit" aspectratio="t"/>
                <v:rect id="Rectangle 706" o:spid="_x0000_s1361" style="position:absolute;left:150125;top:730155;width:2244090;height:400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MK/8QA&#10;AADdAAAADwAAAGRycy9kb3ducmV2LnhtbERPTWvCQBC9F/wPywi9NRstWJtmFVsI9OKhmoPehuyY&#10;RLOzMbsm6b/vCkJv83ifk65H04ieOldbVjCLYhDEhdU1lwryffayBOE8ssbGMin4JQfr1eQpxUTb&#10;gX+o3/lShBB2CSqovG8TKV1RkUEX2ZY4cCfbGfQBdqXUHQ4h3DRyHscLabDm0FBhS18VFZfdzSjI&#10;Dhf+zPODtm/bazOcb+/x8bxV6nk6bj5AeBr9v/jh/tZh/utiDvdvwgl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zCv/EAAAA3QAAAA8AAAAAAAAAAAAAAAAAmAIAAGRycy9k&#10;b3ducmV2LnhtbFBLBQYAAAAABAAEAPUAAACJAwAAAAA=&#10;" fillcolor="black">
                  <v:fill rotate="t" focus="50%" type="gradient"/>
                  <o:lock v:ext="edit" aspectratio="t"/>
                  <v:textbox style="mso-next-textbox:#Rectangle 706">
                    <w:txbxContent>
                      <w:p w:rsidR="009507ED" w:rsidRDefault="009507ED" w:rsidP="009507ED">
                        <w:pPr>
                          <w:jc w:val="center"/>
                        </w:pPr>
                      </w:p>
                    </w:txbxContent>
                  </v:textbox>
                </v:rect>
                <v:group id="组合 1363" o:spid="_x0000_s1362" style="position:absolute;top:703627;width:2532379;height:350521" coordorigin=",703627" coordsize="2532512,350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JzyMMAAADdAAAADwAAAGRycy9kb3ducmV2LnhtbERPTYvCMBC9L/gfwgje&#10;1rSWFalGEVHxIAurgngbmrEtNpPSxLb+e7OwsLd5vM9ZrHpTiZYaV1pWEI8jEMSZ1SXnCi7n3ecM&#10;hPPIGivLpOBFDlbLwccCU207/qH25HMRQtilqKDwvk6ldFlBBt3Y1sSBu9vGoA+wyaVusAvhppKT&#10;KJpKgyWHhgJr2hSUPU5Po2DfYbdO4m17fNw3r9v56/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nPIwwAAAN0AAAAP&#10;AAAAAAAAAAAAAAAAAKoCAABkcnMvZG93bnJldi54bWxQSwUGAAAAAAQABAD6AAAAmgMAAAAA&#10;">
                  <o:lock v:ext="edit" aspectratio="t"/>
                  <v:group id="Group 707" o:spid="_x0000_s1363" style="position:absolute;left:2361062;top:703627;width:171450;height:350521;flip:x" coordorigin="2361062,702859" coordsize="45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buhtOMEAAADdAAAADwAA&#10;AAAAAAAAAAAAAACqAgAAZHJzL2Rvd25yZXYueG1sUEsFBgAAAAAEAAQA+gAAAJgDAAAAAA==&#10;">
                    <o:lock v:ext="edit" aspectratio="t"/>
                    <v:shape id="AutoShape 708" o:spid="_x0000_s1364" type="#_x0000_t7" style="position:absolute;left:2361062;top:703230;width:455;height: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3p5cAA&#10;AADdAAAADwAAAGRycy9kb3ducmV2LnhtbERPTUvDQBC9C/6HZQQvxW5aiUjabSnFgler6HXITrPR&#10;zGzIjm3y711B8DaP9znr7cidOdOQ2igOFvMCDEkdfSuNg7fXw90jmKQoHrso5GCiBNvN9dUaKx8v&#10;8kLnozYmh0iq0EFQ7StrUx2IMc1jT5K5UxwYNcOhsX7ASw7nzi6L4sEytpIbAva0D1R/Hb/Zweyz&#10;nGZhCmV4/4jstWbFJ3bu9mbcrcAojfov/nM/+zy/XNzD7zf5BLv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L3p5cAAAADdAAAADwAAAAAAAAAAAAAAAACYAgAAZHJzL2Rvd25y&#10;ZXYueG1sUEsFBgAAAAAEAAQA9QAAAIUDAAAAAA==&#10;" adj="13577" fillcolor="#969696">
                      <o:lock v:ext="edit" aspectratio="t"/>
                      <v:textbox style="mso-next-textbox:#AutoShape 708">
                        <w:txbxContent>
                          <w:p w:rsidR="009507ED" w:rsidRDefault="009507ED" w:rsidP="009507ED"/>
                        </w:txbxContent>
                      </v:textbox>
                    </v:shape>
                    <v:rect id="Rectangle 709" o:spid="_x0000_s1365" style="position:absolute;left:2361350;top:702859;width:156;height:3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PpEMYA&#10;AADdAAAADwAAAGRycy9kb3ducmV2LnhtbERPTWvCQBC9C/6HZYRepNnY1laiq7SlggdzqA3U45Ad&#10;k2B2NmS3Mfn3rlDwNo/3OatNb2rRUesqywpmUQyCOLe64kJB9rN9XIBwHlljbZkUDORgsx6PVpho&#10;e+Fv6g6+ECGEXYIKSu+bREqXl2TQRbYhDtzJtgZ9gG0hdYuXEG5q+RTHr9JgxaGhxIY+S8rPhz+j&#10;QKbZ4nk4pR/Hr/lbtT9TN41/O6UeJv37EoSn3t/F/+6dDvPnsxe4fRNO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PpEMYAAADdAAAADwAAAAAAAAAAAAAAAACYAgAAZHJz&#10;L2Rvd25yZXYueG1sUEsFBgAAAAAEAAQA9QAAAIsDAAAAAA==&#10;" fillcolor="gray">
                      <o:lock v:ext="edit" aspectratio="t"/>
                      <v:textbox style="mso-next-textbox:#Rectangle 709">
                        <w:txbxContent>
                          <w:p w:rsidR="009507ED" w:rsidRDefault="009507ED" w:rsidP="009507ED"/>
                        </w:txbxContent>
                      </v:textbox>
                    </v:rect>
                  </v:group>
                  <v:group id="Group 718" o:spid="_x0000_s1366" style="position:absolute;top:703627;width:171450;height:350521" coordorigin=",702859" coordsize="45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dOJ8QAAADdAAAADwAAAGRycy9kb3ducmV2LnhtbERPTWuDQBC9F/oflin0&#10;1qw2KMVmIxLa0kMIxBRKb4M7UYk7K+5Wzb/PBgK5zeN9ziqfTSdGGlxrWUG8iEAQV1a3XCv4OXy+&#10;vIFwHlljZ5kUnMlBvn58WGGm7cR7GktfixDCLkMFjfd9JqWrGjLoFrYnDtzRDgZ9gEMt9YBTCDed&#10;fI2iVBpsOTQ02NOmoepU/hsFXxNOxTL+GLen4+b8d0h2v9uYlHp+mot3EJ5mfxff3N86zF+mC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RdOJ8QAAADdAAAA&#10;DwAAAAAAAAAAAAAAAACqAgAAZHJzL2Rvd25yZXYueG1sUEsFBgAAAAAEAAQA+gAAAJsDAAAAAA==&#10;">
                    <o:lock v:ext="edit" aspectratio="t"/>
                    <v:shape id="AutoShape 719" o:spid="_x0000_s1367" type="#_x0000_t7" style="position:absolute;top:703230;width:455;height: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PSCcAA&#10;AADdAAAADwAAAGRycy9kb3ducmV2LnhtbERPTUvDQBC9C/0PyxS8FLuJECmx2yKi4NUq7XXIjtlo&#10;ZjZkxzb5964geJvH+5ztfuLenGlMXRQH5boAQ9JE30nr4P3t+WYDJimKxz4KOZgpwX63uNpi7eNF&#10;Xul80NbkEEk1OgiqQ21tagIxpnUcSDL3EUdGzXBsrR/xksO5t7dFcWcZO8kNAQd6DNR8Hb7Zweqz&#10;mldhDlU4niJ7bVjxiZ27Xk4P92CUJv0X/7lffJ5flSX8fpNPsL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yPSCcAAAADdAAAADwAAAAAAAAAAAAAAAACYAgAAZHJzL2Rvd25y&#10;ZXYueG1sUEsFBgAAAAAEAAQA9QAAAIUDAAAAAA==&#10;" adj="13577" fillcolor="#969696">
                      <o:lock v:ext="edit" aspectratio="t"/>
                      <v:textbox style="mso-next-textbox:#AutoShape 719">
                        <w:txbxContent>
                          <w:p w:rsidR="009507ED" w:rsidRDefault="009507ED" w:rsidP="009507ED"/>
                        </w:txbxContent>
                      </v:textbox>
                    </v:shape>
                    <v:rect id="Rectangle 720" o:spid="_x0000_s1368" style="position:absolute;left:288;top:702859;width:156;height:3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U/8UA&#10;AADdAAAADwAAAGRycy9kb3ducmV2LnhtbERPTWvCQBC9F/wPyxS8FN2oWEOaVWxpwUM91Ab0OGTH&#10;JCQ7G7JrjP/eFQq9zeN9TroZTCN66lxlWcFsGoEgzq2uuFCQ/X5NYhDOI2tsLJOCGznYrEdPKSba&#10;XvmH+oMvRAhhl6CC0vs2kdLlJRl0U9sSB+5sO4M+wK6QusNrCDeNnEfRqzRYcWgosaWPkvL6cDEK&#10;5D6LF7fz/v30uVxV3zX1L9GxV2r8PGzfQHga/L/4z73TYf5yNofHN+EE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JtT/xQAAAN0AAAAPAAAAAAAAAAAAAAAAAJgCAABkcnMv&#10;ZG93bnJldi54bWxQSwUGAAAAAAQABAD1AAAAigMAAAAA&#10;" fillcolor="gray">
                      <o:lock v:ext="edit" aspectratio="t"/>
                      <v:textbox style="mso-next-textbox:#Rectangle 720">
                        <w:txbxContent>
                          <w:p w:rsidR="009507ED" w:rsidRDefault="009507ED" w:rsidP="009507ED"/>
                        </w:txbxContent>
                      </v:textbox>
                    </v:rect>
                  </v:group>
                  <v:group id="Group 746" o:spid="_x0000_s1369" style="position:absolute;left:170597;top:777922;width:2187575;height:226695" coordorigin="170597,777922" coordsize="3445,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XQUMMAAADdAAAADwAAAGRycy9kb3ducmV2LnhtbERPTYvCMBC9L/gfwgje&#10;1rSKRapRRFzZgwirgngbmrEtNpPSZNv67zeCsLd5vM9ZrntTiZYaV1pWEI8jEMSZ1SXnCi7nr885&#10;COeRNVaWScGTHKxXg48lptp2/EPtyecihLBLUUHhfZ1K6bKCDLqxrYkDd7eNQR9gk0vdYBfCTSUn&#10;UZRIgyWHhgJr2haUPU6/RsG+w24zjXft4XHfPm/n2fF6iEmp0bDfLEB46v2/+O3+1mH+NEng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xdBQwwAAAN0AAAAP&#10;AAAAAAAAAAAAAAAAAKoCAABkcnMvZG93bnJldi54bWxQSwUGAAAAAAQABAD6AAAAmgMAAAAA&#10;">
                    <o:lock v:ext="edit" aspectratio="t"/>
                    <v:rect id="Rectangle 747" o:spid="_x0000_s1370" style="position:absolute;left:170609;top:777922;width:3433;height:2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AKtcIA&#10;AADdAAAADwAAAGRycy9kb3ducmV2LnhtbERPTYvCMBC9L/gfwgje1lQFXatRRFHWo7aXvY3N2Ha3&#10;mZQmatdfbwTB2zze58yXranElRpXWlYw6EcgiDOrS84VpMn28wuE88gaK8uk4J8cLBedjznG2t74&#10;QNejz0UIYRejgsL7OpbSZQUZdH1bEwfubBuDPsAml7rBWwg3lRxG0VgaLDk0FFjTuqDs73gxCk7l&#10;MMX7IdlFZrod+X2b/F5+Nkr1uu1qBsJT69/il/tbh/mj8QSe34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EAq1wgAAAN0AAAAPAAAAAAAAAAAAAAAAAJgCAABkcnMvZG93&#10;bnJldi54bWxQSwUGAAAAAAQABAD1AAAAhwMAAAAA&#10;">
                      <o:lock v:ext="edit" aspectratio="t"/>
                      <v:textbox style="mso-next-textbox:#Rectangle 747">
                        <w:txbxContent>
                          <w:p w:rsidR="009507ED" w:rsidRDefault="009507ED" w:rsidP="009507ED"/>
                        </w:txbxContent>
                      </v:textbox>
                    </v:rect>
                    <v:group id="Group 748" o:spid="_x0000_s1371" style="position:absolute;left:170657;top:777922;width:3333;height:127" coordorigin="170657,777922" coordsize="3333,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bhuccAAADdAAAADwAAAGRycy9kb3ducmV2LnhtbESPT2vCQBDF70K/wzJC&#10;b7pJpVKiGxFpSw9SUAultyE7+YPZ2ZDdJvHbdw4FbzO8N+/9ZrubXKsG6kPj2UC6TEARF942XBn4&#10;urwtXkCFiGyx9UwGbhRglz/MtphZP/KJhnOslIRwyNBAHWOXaR2KmhyGpe+IRSt97zDK2lfa9jhK&#10;uGv1U5KstcOGpaHGjg41FdfzrzPwPuK4X6Wvw/FaHm4/l+fP72NKxjzOp/0GVKQp3s3/1x9W8Fd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xbhuccAAADd&#10;AAAADwAAAAAAAAAAAAAAAACqAgAAZHJzL2Rvd25yZXYueG1sUEsFBgAAAAAEAAQA+gAAAJ4DAAAA&#10;AA==&#10;">
                      <o:lock v:ext="edit" aspectratio="t"/>
                      <v:line id="Line 749" o:spid="_x0000_s1372" style="position:absolute;visibility:visible" from="170657,777925" to="170657,77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hlhcMAAADdAAAADwAAAGRycy9kb3ducmV2LnhtbERPTYvCMBC9C/6HMMLeNHUpi1ajrC6C&#10;sAepevE2NGNbt5mUJKvVX28WFrzN433OfNmZRlzJ+dqygvEoAUFcWF1zqeB42AwnIHxA1thYJgV3&#10;8rBc9HtzzLS9cU7XfShFDGGfoYIqhDaT0hcVGfQj2xJH7mydwRChK6V2eIvhppHvSfIhDdYcGyps&#10;aV1R8bP/NQomh9Z/3denjd25yyP/TnNKcaXU26D7nIEI1IWX+N+91XF+mkzh75t4gl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IZYXDAAAA3QAAAA8AAAAAAAAAAAAA&#10;AAAAoQIAAGRycy9kb3ducmV2LnhtbFBLBQYAAAAABAAEAPkAAACRAwAAAAA=&#10;" strokeweight=".5pt">
                        <o:lock v:ext="edit" aspectratio="t"/>
                      </v:line>
                      <v:line id="Line 750" o:spid="_x0000_s1373" style="position:absolute;visibility:visible" from="170691,777925" to="170691,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taxcYAAADdAAAADwAAAGRycy9kb3ducmV2LnhtbESPQWvCQBCF74X+h2UK3urGEoqkrqIW&#10;oeChRL14G7LTJJqdDbtbjf31nYPgbYb35r1vZovBdepCIbaeDUzGGSjiytuWawOH/eZ1CiomZIud&#10;ZzJwowiL+fPTDAvrr1zSZZdqJSEcCzTQpNQXWseqIYdx7Hti0X58cJhkDbW2Aa8S7jr9lmXv2mHL&#10;0tBgT+uGqvPu1xmY7vv4eVsfN/47nP7KbV5SjitjRi/D8gNUoiE9zPfrLyv4+UT45RsZQ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rWsXGAAAA3QAAAA8AAAAAAAAA&#10;AAAAAAAAoQIAAGRycy9kb3ducmV2LnhtbFBLBQYAAAAABAAEAPkAAACUAwAAAAA=&#10;" strokeweight=".5pt">
                        <o:lock v:ext="edit" aspectratio="t"/>
                      </v:line>
                      <v:line id="Line 751" o:spid="_x0000_s1374" style="position:absolute;visibility:visible" from="170727,777925" to="170727,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f/XsMAAADdAAAADwAAAGRycy9kb3ducmV2LnhtbERPS4vCMBC+L/gfwgje1rRLWaQaxQeC&#10;sIel6sXb0IxttZmUJKt1f/1mQfA2H99zZovetOJGzjeWFaTjBARxaXXDlYLjYfs+AeEDssbWMil4&#10;kIfFfPA2w1zbOxd024dKxBD2OSqoQ+hyKX1Zk0E/th1x5M7WGQwRukpqh/cYblr5kSSf0mDDsaHG&#10;jtY1ldf9j1EwOXR+81iftvbbXX6Lr6ygDFdKjYb9cgoiUB9e4qd7p+P8LE3h/5t4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n/17DAAAA3QAAAA8AAAAAAAAAAAAA&#10;AAAAoQIAAGRycy9kb3ducmV2LnhtbFBLBQYAAAAABAAEAPkAAACRAwAAAAA=&#10;" strokeweight=".5pt">
                        <o:lock v:ext="edit" aspectratio="t"/>
                      </v:line>
                      <v:line id="Line 752" o:spid="_x0000_s1375" style="position:absolute;visibility:visible" from="170759,777925" to="170759,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VhKcMAAADdAAAADwAAAGRycy9kb3ducmV2LnhtbERPS4vCMBC+C/6HMII3TZUiUo3iA0HY&#10;w1Ldy96GZmy720xKErXur98Igrf5+J6zXHemETdyvrasYDJOQBAXVtdcKvg6H0ZzED4ga2wsk4IH&#10;eViv+r0lZtreOafbKZQihrDPUEEVQptJ6YuKDPqxbYkjd7HOYIjQlVI7vMdw08hpksykwZpjQ4Ut&#10;7Soqfk9Xo2B+bv3+sfs+2E/385d/pDmluFVqOOg2CxCBuvAWv9xHHeenkyk8v4kn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1YSnDAAAA3QAAAA8AAAAAAAAAAAAA&#10;AAAAoQIAAGRycy9kb3ducmV2LnhtbFBLBQYAAAAABAAEAPkAAACRAwAAAAA=&#10;" strokeweight=".5pt">
                        <o:lock v:ext="edit" aspectratio="t"/>
                      </v:line>
                      <v:line id="Line 753" o:spid="_x0000_s1376" style="position:absolute;visibility:visible" from="170859,777925" to="170859,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nEssMAAADdAAAADwAAAGRycy9kb3ducmV2LnhtbERPTWvCQBC9C/0PyxR6041tkBBdpbUI&#10;BQ8S9eJtyI5JbHY27G419te7guBtHu9zZovetOJMzjeWFYxHCQji0uqGKwX73WqYgfABWWNrmRRc&#10;ycNi/jKYYa7thQs6b0MlYgj7HBXUIXS5lL6syaAf2Y44ckfrDIYIXSW1w0sMN618T5KJNNhwbKix&#10;o2VN5e/2zyjIdp3/vi4PK7txp/9inRaU4pdSb6/95xREoD48xQ/3j47z0/EH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5xLLDAAAA3QAAAA8AAAAAAAAAAAAA&#10;AAAAoQIAAGRycy9kb3ducmV2LnhtbFBLBQYAAAAABAAEAPkAAACRAwAAAAA=&#10;" strokeweight=".5pt">
                        <o:lock v:ext="edit" aspectratio="t"/>
                      </v:line>
                      <v:line id="Line 754" o:spid="_x0000_s1377" style="position:absolute;visibility:visible" from="170793,777925" to="170793,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BcxsQAAADdAAAADwAAAGRycy9kb3ducmV2LnhtbERPTWvCQBC9F/wPywje6sYSSoiuUiMB&#10;oYcS9eJtyE6TtNnZsLvVpL++Wyj0No/3OZvdaHpxI+c7ywpWywQEcW11x42Cy7l8zED4gKyxt0wK&#10;JvKw284eNphre+eKbqfQiBjCPkcFbQhDLqWvWzLol3Ygjty7dQZDhK6R2uE9hptePiXJszTYcWxo&#10;caCipfrz9GUUZOfBH6biWto39/FdvaYVpbhXajEfX9YgAo3hX/znPuo4P12l8PtNPEF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UFzGxAAAAN0AAAAPAAAAAAAAAAAA&#10;AAAAAKECAABkcnMvZG93bnJldi54bWxQSwUGAAAAAAQABAD5AAAAkgMAAAAA&#10;" strokeweight=".5pt">
                        <o:lock v:ext="edit" aspectratio="t"/>
                      </v:line>
                      <v:line id="Line 755" o:spid="_x0000_s1378" style="position:absolute;visibility:visible" from="170827,777925" to="170827,77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z5XcMAAADdAAAADwAAAGRycy9kb3ducmV2LnhtbERPTWvCQBC9C/0PyxR6040lSkhdpVWE&#10;ggeJeultyE6TtNnZsLtq9Ne7guBtHu9zZovetOJEzjeWFYxHCQji0uqGKwWH/XqYgfABWWNrmRRc&#10;yMNi/jKYYa7tmQs67UIlYgj7HBXUIXS5lL6syaAf2Y44cr/WGQwRukpqh+cYblr5niRTabDh2FBj&#10;R8uayv/d0SjI9p1fXZY/a7t1f9dikxaU4pdSb6/95weIQH14ih/ubx3np+MJ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c+V3DAAAA3QAAAA8AAAAAAAAAAAAA&#10;AAAAoQIAAGRycy9kb3ducmV2LnhtbFBLBQYAAAAABAAEAPkAAACRAwAAAAA=&#10;" strokeweight=".5pt">
                        <o:lock v:ext="edit" aspectratio="t"/>
                      </v:line>
                      <v:line id="Line 756" o:spid="_x0000_s1379" style="position:absolute;visibility:visible" from="170924,777925" to="170924,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5nKsQAAADdAAAADwAAAGRycy9kb3ducmV2LnhtbERPTWvCQBC9F/oflil4qxtLCJK6SpsS&#10;EDyUaC+9DdlpEs3Oht1Vk/76bkHwNo/3OavNaHpxIec7ywoW8wQEcW11x42Cr0P5vAThA7LG3jIp&#10;mMjDZv34sMJc2ytXdNmHRsQQ9jkqaEMYcil93ZJBP7cDceR+rDMYInSN1A6vMdz08iVJMmmw49jQ&#10;4kBFS/VpfzYKlofBf0zFd2k/3fG32qUVpfiu1OxpfHsFEWgMd/HNvdVxfrrI4P+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mcqxAAAAN0AAAAPAAAAAAAAAAAA&#10;AAAAAKECAABkcnMvZG93bnJldi54bWxQSwUGAAAAAAQABAD5AAAAkgMAAAAA&#10;" strokeweight=".5pt">
                        <o:lock v:ext="edit" aspectratio="t"/>
                      </v:line>
                      <v:line id="Line 757" o:spid="_x0000_s1380" style="position:absolute;visibility:visible" from="170892,777925" to="170892,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CscMAAADdAAAADwAAAGRycy9kb3ducmV2LnhtbERPTWvCQBC9C/0PyxR6040laEhdpVWE&#10;ggeJeultyE6TtNnZsLtq9Ne7guBtHu9zZovetOJEzjeWFYxHCQji0uqGKwWH/XqYgfABWWNrmRRc&#10;yMNi/jKYYa7tmQs67UIlYgj7HBXUIXS5lL6syaAf2Y44cr/WGQwRukpqh+cYblr5niQTabDh2FBj&#10;R8uayv/d0SjI9p1fXZY/a7t1f9dikxaU4pdSb6/95weIQH14ih/ubx3np+Mp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CwrHDAAAA3QAAAA8AAAAAAAAAAAAA&#10;AAAAoQIAAGRycy9kb3ducmV2LnhtbFBLBQYAAAAABAAEAPkAAACRAwAAAAA=&#10;" strokeweight=".5pt">
                        <o:lock v:ext="edit" aspectratio="t"/>
                      </v:line>
                      <v:line id="Line 758" o:spid="_x0000_s1381" style="position:absolute;visibility:visible" from="170956,777925" to="170956,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1Ww8YAAADdAAAADwAAAGRycy9kb3ducmV2LnhtbESPQWvCQBCF74X+h2UK3urGEoqkrqIW&#10;oeChRL14G7LTJJqdDbtbjf31nYPgbYb35r1vZovBdepCIbaeDUzGGSjiytuWawOH/eZ1CiomZIud&#10;ZzJwowiL+fPTDAvrr1zSZZdqJSEcCzTQpNQXWseqIYdx7Hti0X58cJhkDbW2Aa8S7jr9lmXv2mHL&#10;0tBgT+uGqvPu1xmY7vv4eVsfN/47nP7KbV5SjitjRi/D8gNUoiE9zPfrLyv4+URw5RsZQ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dVsPGAAAA3QAAAA8AAAAAAAAA&#10;AAAAAAAAoQIAAGRycy9kb3ducmV2LnhtbFBLBQYAAAAABAAEAPkAAACUAwAAAAA=&#10;" strokeweight=".5pt">
                        <o:lock v:ext="edit" aspectratio="t"/>
                      </v:line>
                      <v:line id="Line 759" o:spid="_x0000_s1382" style="position:absolute;visibility:visible" from="170990,777924" to="170990,778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HzWMQAAADdAAAADwAAAGRycy9kb3ducmV2LnhtbERPS2vCQBC+F/wPywi91Y0Siqau4gNB&#10;6EFivHgbstMkbXY27G41+uvdQsHbfHzPmS9704oLOd9YVjAeJSCIS6sbrhScit3bFIQPyBpby6Tg&#10;Rh6Wi8HLHDNtr5zT5RgqEUPYZ6igDqHLpPRlTQb9yHbEkfuyzmCI0FVSO7zGcNPKSZK8S4MNx4Ya&#10;O9rUVP4cf42CadH57W1z3tmD+77nn2lOKa6Veh32qw8QgfrwFP+79zrOT8cz+Ps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fNYxAAAAN0AAAAPAAAAAAAAAAAA&#10;AAAAAKECAABkcnMvZG93bnJldi54bWxQSwUGAAAAAAQABAD5AAAAkgMAAAAA&#10;" strokeweight=".5pt">
                        <o:lock v:ext="edit" aspectratio="t"/>
                      </v:line>
                      <v:line id="Line 760" o:spid="_x0000_s1383" style="position:absolute;visibility:visible" from="171024,777925" to="171024,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eQeMYAAADdAAAADwAAAGRycy9kb3ducmV2LnhtbESPQWvCQBCF74X+h2UKvdVNJRSJrtJa&#10;BKGHEtNLb0N2TKLZ2bC7avTXO4dCbzO8N+99s1iNrldnCrHzbOB1koEirr3tuDHwU21eZqBiQrbY&#10;eyYDV4qwWj4+LLCw/sIlnXepURLCsUADbUpDoXWsW3IYJ34gFm3vg8Mka2i0DXiRcNfraZa9aYcd&#10;S0OLA61bqo+7kzMwq4b4eV3/bvx3ONzKr7ykHD+MeX4a3+egEo3p3/x3vbWCn0+FX76REf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HkHjGAAAA3QAAAA8AAAAAAAAA&#10;AAAAAAAAoQIAAGRycy9kb3ducmV2LnhtbFBLBQYAAAAABAAEAPkAAACUAwAAAAA=&#10;" strokeweight=".5pt">
                        <o:lock v:ext="edit" aspectratio="t"/>
                      </v:line>
                      <v:line id="Line 761" o:spid="_x0000_s1384" style="position:absolute;visibility:visible" from="171060,777925" to="171060,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s148MAAADdAAAADwAAAGRycy9kb3ducmV2LnhtbERPS4vCMBC+C/6HMII3TZUiUo3iA0HY&#10;w1Ldy96GZmy720xKErXur98Igrf5+J6zXHemETdyvrasYDJOQBAXVtdcKvg6H0ZzED4ga2wsk4IH&#10;eViv+r0lZtreOafbKZQihrDPUEEVQptJ6YuKDPqxbYkjd7HOYIjQlVI7vMdw08hpksykwZpjQ4Ut&#10;7Soqfk9Xo2B+bv3+sfs+2E/385d/pDmluFVqOOg2CxCBuvAWv9xHHeen0wk8v4kn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LNePDAAAA3QAAAA8AAAAAAAAAAAAA&#10;AAAAoQIAAGRycy9kb3ducmV2LnhtbFBLBQYAAAAABAAEAPkAAACRAwAAAAA=&#10;" strokeweight=".5pt">
                        <o:lock v:ext="edit" aspectratio="t"/>
                      </v:line>
                      <v:line id="Line 762" o:spid="_x0000_s1385" style="position:absolute;visibility:visible" from="171092,777925" to="171092,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mrlMMAAADdAAAADwAAAGRycy9kb3ducmV2LnhtbERPTYvCMBC9C/sfwizsTVNLEalGURdh&#10;wcNS9eJtaMa22kxKktXqr98IC3ubx/uc+bI3rbiR841lBeNRAoK4tLrhSsHxsB1OQfiArLG1TAoe&#10;5GG5eBvMMdf2zgXd9qESMYR9jgrqELpcSl/WZNCPbEccubN1BkOErpLa4T2Gm1amSTKRBhuODTV2&#10;tKmpvO5/jILpofOfj81pa7/d5VnssoIyXCv18d6vZiAC9eFf/Of+0nF+lqbw+iae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Zq5TDAAAA3QAAAA8AAAAAAAAAAAAA&#10;AAAAoQIAAGRycy9kb3ducmV2LnhtbFBLBQYAAAAABAAEAPkAAACRAwAAAAA=&#10;" strokeweight=".5pt">
                        <o:lock v:ext="edit" aspectratio="t"/>
                      </v:line>
                      <v:line id="Line 763" o:spid="_x0000_s1386" style="position:absolute;visibility:visible" from="171192,777925" to="171192,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UOD8MAAADdAAAADwAAAGRycy9kb3ducmV2LnhtbERPTWvCQBC9F/wPyxS81U01lJC6SlUE&#10;wYNEvfQ2ZKdJ2uxs2F01+utdoeBtHu9zpvPetOJMzjeWFbyPEhDEpdUNVwqOh/VbBsIHZI2tZVJw&#10;JQ/z2eBlirm2Fy7ovA+ViCHsc1RQh9DlUvqyJoN+ZDviyP1YZzBE6CqpHV5iuGnlOEk+pMGGY0ON&#10;HS1rKv/2J6MgO3R+dV1+r+3O/d6KbVpQigulhq/91yeIQH14iv/dGx3np+MJPL6JJ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VDg/DAAAA3QAAAA8AAAAAAAAAAAAA&#10;AAAAoQIAAGRycy9kb3ducmV2LnhtbFBLBQYAAAAABAAEAPkAAACRAwAAAAA=&#10;" strokeweight=".5pt">
                        <o:lock v:ext="edit" aspectratio="t"/>
                      </v:line>
                      <v:line id="Line 764" o:spid="_x0000_s1387" style="position:absolute;visibility:visible" from="171126,777925" to="171126,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yWe8IAAADdAAAADwAAAGRycy9kb3ducmV2LnhtbERPTYvCMBC9C/6HMII3TVeKSDWK6yII&#10;e5CqF29DM7bVZlKSrNb99UZY2Ns83ucsVp1pxJ2cry0r+BgnIIgLq2suFZyO29EMhA/IGhvLpOBJ&#10;HlbLfm+BmbYPzul+CKWIIewzVFCF0GZS+qIig35sW+LIXawzGCJ0pdQOHzHcNHKSJFNpsObYUGFL&#10;m4qK2+HHKJgdW//13Jy3du+uv/l3mlOKn0oNB916DiJQF/7Ff+6djvPTSQrvb+IJ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yWe8IAAADdAAAADwAAAAAAAAAAAAAA&#10;AAChAgAAZHJzL2Rvd25yZXYueG1sUEsFBgAAAAAEAAQA+QAAAJADAAAAAA==&#10;" strokeweight=".5pt">
                        <o:lock v:ext="edit" aspectratio="t"/>
                      </v:line>
                      <v:line id="Line 765" o:spid="_x0000_s1388" style="position:absolute;visibility:visible" from="171160,777925" to="171160,77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Az4MQAAADdAAAADwAAAGRycy9kb3ducmV2LnhtbERPTWvCQBC9F/wPywje6saQFkldg1oE&#10;wYNEe+ltyE6T1Oxs2N1q9Nd3hUJv83ifsygG04kLOd9aVjCbJiCIK6tbrhV8nLbPcxA+IGvsLJOC&#10;G3kolqOnBebaXrmkyzHUIoawz1FBE0KfS+mrhgz6qe2JI/dlncEQoauldniN4aaTaZK8SoMtx4YG&#10;e9o0VJ2PP0bB/NT799vmc2sP7vte7rOSMlwrNRkPqzcQgYbwL/5z73Scn6Uv8Pg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DPgxAAAAN0AAAAPAAAAAAAAAAAA&#10;AAAAAKECAABkcnMvZG93bnJldi54bWxQSwUGAAAAAAQABAD5AAAAkgMAAAAA&#10;" strokeweight=".5pt">
                        <o:lock v:ext="edit" aspectratio="t"/>
                      </v:line>
                      <v:line id="Line 766" o:spid="_x0000_s1389" style="position:absolute;visibility:visible" from="171257,777925" to="171257,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Ktl8IAAADdAAAADwAAAGRycy9kb3ducmV2LnhtbERPTYvCMBC9C/sfwgjeNFWKSNcouy6C&#10;4EGqXrwNzWxbbSYliVr3128Ewds83ufMl51pxI2cry0rGI8SEMSF1TWXCo6H9XAGwgdkjY1lUvAg&#10;D8vFR2+OmbZ3zum2D6WIIewzVFCF0GZS+qIig35kW+LI/VpnMEToSqkd3mO4aeQkSabSYM2xocKW&#10;VhUVl/3VKJgdWv/zWJ3WdufOf/k2zSnFb6UG/e7rE0SgLrzFL/dGx/npZArPb+IJ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6Ktl8IAAADdAAAADwAAAAAAAAAAAAAA&#10;AAChAgAAZHJzL2Rvd25yZXYueG1sUEsFBgAAAAAEAAQA+QAAAJADAAAAAA==&#10;" strokeweight=".5pt">
                        <o:lock v:ext="edit" aspectratio="t"/>
                      </v:line>
                      <v:line id="Line 767" o:spid="_x0000_s1390" style="position:absolute;visibility:visible" from="171225,777925" to="171225,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4IDMQAAADdAAAADwAAAGRycy9kb3ducmV2LnhtbERPTWvCQBC9F/wPywje6sYQWkldg1oE&#10;wYNEe+ltyE6T1Oxs2N1q9Nd3hUJv83ifsygG04kLOd9aVjCbJiCIK6tbrhV8nLbPcxA+IGvsLJOC&#10;G3kolqOnBebaXrmkyzHUIoawz1FBE0KfS+mrhgz6qe2JI/dlncEQoauldniN4aaTaZK8SIMtx4YG&#10;e9o0VJ2PP0bB/NT799vmc2sP7vte7rOSMlwrNRkPqzcQgYbwL/5z73Scn6Wv8Pg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7ggMxAAAAN0AAAAPAAAAAAAAAAAA&#10;AAAAAKECAABkcnMvZG93bnJldi54bWxQSwUGAAAAAAQABAD5AAAAkgMAAAAA&#10;" strokeweight=".5pt">
                        <o:lock v:ext="edit" aspectratio="t"/>
                      </v:line>
                      <v:line id="Line 768" o:spid="_x0000_s1391" style="position:absolute;visibility:visible" from="171289,777925" to="171289,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GcfsYAAADdAAAADwAAAGRycy9kb3ducmV2LnhtbESPQWvCQBCF74X+h2UKvdVNJRSJrtJa&#10;BKGHEtNLb0N2TKLZ2bC7avTXO4dCbzO8N+99s1iNrldnCrHzbOB1koEirr3tuDHwU21eZqBiQrbY&#10;eyYDV4qwWj4+LLCw/sIlnXepURLCsUADbUpDoXWsW3IYJ34gFm3vg8Mka2i0DXiRcNfraZa9aYcd&#10;S0OLA61bqo+7kzMwq4b4eV3/bvx3ONzKr7ykHD+MeX4a3+egEo3p3/x3vbWCn08FV76REf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xnH7GAAAA3QAAAA8AAAAAAAAA&#10;AAAAAAAAoQIAAGRycy9kb3ducmV2LnhtbFBLBQYAAAAABAAEAPkAAACUAwAAAAA=&#10;" strokeweight=".5pt">
                        <o:lock v:ext="edit" aspectratio="t"/>
                      </v:line>
                      <v:line id="Line 769" o:spid="_x0000_s1392" style="position:absolute;visibility:visible" from="171324,777925" to="171324,77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055cMAAADdAAAADwAAAGRycy9kb3ducmV2LnhtbERPTYvCMBC9L/gfwgh7W1OlLFqN4roI&#10;wh6WqhdvQzO21WZSkqxWf/1GELzN433ObNGZRlzI+dqyguEgAUFcWF1zqWC/W3+MQfiArLGxTApu&#10;5GEx773NMNP2yjldtqEUMYR9hgqqENpMSl9UZNAPbEscuaN1BkOErpTa4TWGm0aOkuRTGqw5NlTY&#10;0qqi4rz9MwrGu9Z/31aHtf11p3v+k+aU4pdS7/1uOQURqAsv8dO90XF+OprA45t4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9OeXDAAAA3QAAAA8AAAAAAAAAAAAA&#10;AAAAoQIAAGRycy9kb3ducmV2LnhtbFBLBQYAAAAABAAEAPkAAACRAwAAAAA=&#10;" strokeweight=".5pt">
                        <o:lock v:ext="edit" aspectratio="t"/>
                      </v:line>
                      <v:line id="Line 770" o:spid="_x0000_s1393" style="position:absolute;visibility:visible" from="171358,777925" to="171358,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GpcYAAADdAAAADwAAAGRycy9kb3ducmV2LnhtbESPQWvCQBCF74X+h2UK3uqmNRRJXaVV&#10;BMFDifbS25CdJtHsbNhdNfrrnUOhtxnem/e+mS0G16kzhdh6NvAyzkARV962XBv43q+fp6BiQrbY&#10;eSYDV4qwmD8+zLCw/sIlnXepVhLCsUADTUp9oXWsGnIYx74nFu3XB4dJ1lBrG/Ai4a7Tr1n2ph22&#10;LA0N9rRsqDruTs7AdN/H1XX5s/Zf4XArt3lJOX4aM3oaPt5BJRrSv/nvemMFP58Iv3wjI+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eBqXGAAAA3QAAAA8AAAAAAAAA&#10;AAAAAAAAoQIAAGRycy9kb3ducmV2LnhtbFBLBQYAAAAABAAEAPkAAACUAwAAAAA=&#10;" strokeweight=".5pt">
                        <o:lock v:ext="edit" aspectratio="t"/>
                      </v:line>
                      <v:line id="Line 771" o:spid="_x0000_s1394" style="position:absolute;visibility:visible" from="171394,777925" to="171394,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KjPsMAAADdAAAADwAAAGRycy9kb3ducmV2LnhtbERPTWvCQBC9C/0PyxR6041tkBBdpbUI&#10;BQ8S9eJtyI5JbHY27G419te7guBtHu9zZovetOJMzjeWFYxHCQji0uqGKwX73WqYgfABWWNrmRRc&#10;ycNi/jKYYa7thQs6b0MlYgj7HBXUIXS5lL6syaAf2Y44ckfrDIYIXSW1w0sMN618T5KJNNhwbKix&#10;o2VN5e/2zyjIdp3/vi4PK7txp/9inRaU4pdSb6/95xREoD48xQ/3j47z048x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Soz7DAAAA3QAAAA8AAAAAAAAAAAAA&#10;AAAAoQIAAGRycy9kb3ducmV2LnhtbFBLBQYAAAAABAAEAPkAAACRAwAAAAA=&#10;" strokeweight=".5pt">
                        <o:lock v:ext="edit" aspectratio="t"/>
                      </v:line>
                      <v:line id="Line 772" o:spid="_x0000_s1395" style="position:absolute;visibility:visible" from="171426,777925" to="171426,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A9ScMAAADdAAAADwAAAGRycy9kb3ducmV2LnhtbERPTWvCQBC9F/wPyxS81U01lJC6SlUE&#10;wYNEvfQ2ZKdJ2uxs2F01+utdoeBtHu9zpvPetOJMzjeWFbyPEhDEpdUNVwqOh/VbBsIHZI2tZVJw&#10;JQ/z2eBlirm2Fy7ovA+ViCHsc1RQh9DlUvqyJoN+ZDviyP1YZzBE6CqpHV5iuGnlOEk+pMGGY0ON&#10;HS1rKv/2J6MgO3R+dV1+r+3O/d6KbVpQigulhq/91yeIQH14iv/dGx3np5MxPL6JJ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APUnDAAAA3QAAAA8AAAAAAAAAAAAA&#10;AAAAoQIAAGRycy9kb3ducmV2LnhtbFBLBQYAAAAABAAEAPkAAACRAwAAAAA=&#10;" strokeweight=".5pt">
                        <o:lock v:ext="edit" aspectratio="t"/>
                      </v:line>
                      <v:line id="Line 773" o:spid="_x0000_s1396" style="position:absolute;visibility:visible" from="171526,777925" to="171526,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yY0sMAAADdAAAADwAAAGRycy9kb3ducmV2LnhtbERPTWvCQBC9C/0PyxS86aY1SIiuYi1C&#10;wUOJ9uJtyI5JNDsbdleN/fVuQehtHu9z5svetOJKzjeWFbyNExDEpdUNVwp+9ptRBsIHZI2tZVJw&#10;Jw/Lxctgjrm2Ny7ouguViCHsc1RQh9DlUvqyJoN+bDviyB2tMxgidJXUDm8x3LTyPUmm0mDDsaHG&#10;jtY1lefdxSjI9p3/vK8PG/vtTr/FNi0oxQ+lhq/9agYiUB/+xU/3l47z08kE/r6JJ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MmNLDAAAA3QAAAA8AAAAAAAAAAAAA&#10;AAAAoQIAAGRycy9kb3ducmV2LnhtbFBLBQYAAAAABAAEAPkAAACRAwAAAAA=&#10;" strokeweight=".5pt">
                        <o:lock v:ext="edit" aspectratio="t"/>
                      </v:line>
                      <v:line id="Line 774" o:spid="_x0000_s1397" style="position:absolute;visibility:visible" from="171460,777925" to="171460,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UApsQAAADdAAAADwAAAGRycy9kb3ducmV2LnhtbERPTWvCQBC9F/wPywi91U1tKCG6hpoi&#10;FDyUaC+9DdkxiWZnw+5WY3+9Wyh4m8f7nGUxml6cyfnOsoLnWQKCuLa640bB137zlIHwAVljb5kU&#10;XMlDsZo8LDHX9sIVnXehETGEfY4K2hCGXEpft2TQz+xAHLmDdQZDhK6R2uElhptezpPkVRrsODa0&#10;OFDZUn3a/RgF2X7w79fye2M/3fG32qYVpbhW6nE6vi1ABBrDXfzv/tBxfvqSwt838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5QCmxAAAAN0AAAAPAAAAAAAAAAAA&#10;AAAAAKECAABkcnMvZG93bnJldi54bWxQSwUGAAAAAAQABAD5AAAAkgMAAAAA&#10;" strokeweight=".5pt">
                        <o:lock v:ext="edit" aspectratio="t"/>
                      </v:line>
                      <v:line id="Line 775" o:spid="_x0000_s1398" style="position:absolute;visibility:visible" from="171494,777925" to="171494,77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mlPcQAAADdAAAADwAAAGRycy9kb3ducmV2LnhtbERPTWvCQBC9F/oflil4q5tqKhKzkWoR&#10;hB5K1Iu3ITsmabOzYXer0V/fLRS8zeN9Tr4cTCfO5HxrWcHLOAFBXFndcq3gsN88z0H4gKyxs0wK&#10;ruRhWTw+5Jhpe+GSzrtQixjCPkMFTQh9JqWvGjLox7YnjtzJOoMhQldL7fASw00nJ0kykwZbjg0N&#10;9rRuqPre/RgF833v36/r48Z+uq9b+ZGWlOJKqdHT8LYAEWgId/G/e6vj/HT6Cn/fxBN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aU9xAAAAN0AAAAPAAAAAAAAAAAA&#10;AAAAAKECAABkcnMvZG93bnJldi54bWxQSwUGAAAAAAQABAD5AAAAkgMAAAAA&#10;" strokeweight=".5pt">
                        <o:lock v:ext="edit" aspectratio="t"/>
                      </v:line>
                      <v:line id="Line 776" o:spid="_x0000_s1399" style="position:absolute;visibility:visible" from="171591,777925" to="171591,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s7SsMAAADdAAAADwAAAGRycy9kb3ducmV2LnhtbERPTWvCQBC9C/0PyxS86aYaJKSuYhVB&#10;6EGivfQ2ZMckmp0Nu6vG/nq3UOhtHu9z5svetOJGzjeWFbyNExDEpdUNVwq+jttRBsIHZI2tZVLw&#10;IA/Lxctgjrm2dy7odgiViCHsc1RQh9DlUvqyJoN+bDviyJ2sMxgidJXUDu8x3LRykiQzabDh2FBj&#10;R+uaysvhahRkx85vHuvvrd2780/xmRaU4odSw9d+9Q4iUB/+xX/unY7z0+kMfr+JJ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7O0rDAAAA3QAAAA8AAAAAAAAAAAAA&#10;AAAAoQIAAGRycy9kb3ducmV2LnhtbFBLBQYAAAAABAAEAPkAAACRAwAAAAA=&#10;" strokeweight=".5pt">
                        <o:lock v:ext="edit" aspectratio="t"/>
                      </v:line>
                      <v:line id="Line 777" o:spid="_x0000_s1400" style="position:absolute;visibility:visible" from="171559,777925" to="171559,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ee0cQAAADdAAAADwAAAGRycy9kb3ducmV2LnhtbERPTWvCQBC9F/oflil4q5tqqBKzkWoR&#10;hB5K1Iu3ITsmabOzYXer0V/fLRS8zeN9Tr4cTCfO5HxrWcHLOAFBXFndcq3gsN88z0H4gKyxs0wK&#10;ruRhWTw+5Jhpe+GSzrtQixjCPkMFTQh9JqWvGjLox7YnjtzJOoMhQldL7fASw00nJ0nyKg22HBsa&#10;7GndUPW9+zEK5vvev1/Xx439dF+38iMtKcWVUqOn4W0BItAQ7uJ/91bH+el0Bn/fxBN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N57RxAAAAN0AAAAPAAAAAAAAAAAA&#10;AAAAAKECAABkcnMvZG93bnJldi54bWxQSwUGAAAAAAQABAD5AAAAkgMAAAAA&#10;" strokeweight=".5pt">
                        <o:lock v:ext="edit" aspectratio="t"/>
                      </v:line>
                      <v:line id="Line 778" o:spid="_x0000_s1401" style="position:absolute;visibility:visible" from="171623,777925" to="171623,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gKo8YAAADdAAAADwAAAGRycy9kb3ducmV2LnhtbESPQWvCQBCF74X+h2UK3uqmNRRJXaVV&#10;BMFDifbS25CdJtHsbNhdNfrrnUOhtxnem/e+mS0G16kzhdh6NvAyzkARV962XBv43q+fp6BiQrbY&#10;eSYDV4qwmD8+zLCw/sIlnXepVhLCsUADTUp9oXWsGnIYx74nFu3XB4dJ1lBrG/Ai4a7Tr1n2ph22&#10;LA0N9rRsqDruTs7AdN/H1XX5s/Zf4XArt3lJOX4aM3oaPt5BJRrSv/nvemMFP58IrnwjI+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oCqPGAAAA3QAAAA8AAAAAAAAA&#10;AAAAAAAAoQIAAGRycy9kb3ducmV2LnhtbFBLBQYAAAAABAAEAPkAAACUAwAAAAA=&#10;" strokeweight=".5pt">
                        <o:lock v:ext="edit" aspectratio="t"/>
                      </v:line>
                      <v:line id="Line 779" o:spid="_x0000_s1402" style="position:absolute;visibility:visible" from="171657,777924" to="171657,778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OMQAAADdAAAADwAAAGRycy9kb3ducmV2LnhtbERPTWvCQBC9C/0PyxR6001tEJu6kdYi&#10;FDxItJfehuw0SZudDbtrjP56VxC8zeN9zmI5mFb05HxjWcHzJAFBXFrdcKXge78ez0H4gKyxtUwK&#10;TuRhmT+MFphpe+SC+l2oRAxhn6GCOoQuk9KXNRn0E9sRR+7XOoMhQldJ7fAYw00rp0kykwYbjg01&#10;drSqqfzfHYyC+b7zn6fVz9pu3d+52KQFpfih1NPj8P4GItAQ7uKb+0vH+enLK1y/iS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5K84xAAAAN0AAAAPAAAAAAAAAAAA&#10;AAAAAKECAABkcnMvZG93bnJldi54bWxQSwUGAAAAAAQABAD5AAAAkgMAAAAA&#10;" strokeweight=".5pt">
                        <o:lock v:ext="edit" aspectratio="t"/>
                      </v:line>
                      <v:line id="Line 780" o:spid="_x0000_s1403" style="position:absolute;visibility:visible" from="171691,777926" to="171691,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h12MYAAADdAAAADwAAAGRycy9kb3ducmV2LnhtbESPQWvCQBCF7wX/wzKCt7qphCKpq1hF&#10;EDyUqJfehuw0Sc3Oht1VY39951DobYb35r1vFqvBdepGIbaeDbxMM1DElbct1wbOp93zHFRMyBY7&#10;z2TgQRFWy9HTAgvr71zS7ZhqJSEcCzTQpNQXWseqIYdx6nti0b58cJhkDbW2Ae8S7jo9y7JX7bBl&#10;aWiwp01D1eV4dQbmpz5uH5vPnf8I3z/lIS8px3djJuNh/QYq0ZD+zX/Xeyv4eS78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YddjGAAAA3QAAAA8AAAAAAAAA&#10;AAAAAAAAoQIAAGRycy9kb3ducmV2LnhtbFBLBQYAAAAABAAEAPkAAACUAwAAAAA=&#10;" strokeweight=".5pt">
                        <o:lock v:ext="edit" aspectratio="t"/>
                      </v:line>
                      <v:line id="Line 781" o:spid="_x0000_s1404" style="position:absolute;visibility:visible" from="171727,777926" to="171727,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TQQ8QAAADdAAAADwAAAGRycy9kb3ducmV2LnhtbERPTWvCQBC9F/wPywje6sYSSoiuUiMB&#10;oYcS9eJtyE6TtNnZsLvVpL++Wyj0No/3OZvdaHpxI+c7ywpWywQEcW11x42Cy7l8zED4gKyxt0wK&#10;JvKw284eNphre+eKbqfQiBjCPkcFbQhDLqWvWzLol3Ygjty7dQZDhK6R2uE9hptePiXJszTYcWxo&#10;caCipfrz9GUUZOfBH6biWto39/FdvaYVpbhXajEfX9YgAo3hX/znPuo4P01X8PtNPEF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NBDxAAAAN0AAAAPAAAAAAAAAAAA&#10;AAAAAKECAABkcnMvZG93bnJldi54bWxQSwUGAAAAAAQABAD5AAAAkgMAAAAA&#10;" strokeweight=".5pt">
                        <o:lock v:ext="edit" aspectratio="t"/>
                      </v:line>
                      <v:line id="Line 782" o:spid="_x0000_s1405" style="position:absolute;visibility:visible" from="171759,777926" to="171759,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ZONMIAAADdAAAADwAAAGRycy9kb3ducmV2LnhtbERPTYvCMBC9C/6HMII3TVeKSDWK6yII&#10;e5CqF29DM7bVZlKSrNb99UZY2Ns83ucsVp1pxJ2cry0r+BgnIIgLq2suFZyO29EMhA/IGhvLpOBJ&#10;HlbLfm+BmbYPzul+CKWIIewzVFCF0GZS+qIig35sW+LIXawzGCJ0pdQOHzHcNHKSJFNpsObYUGFL&#10;m4qK2+HHKJgdW//13Jy3du+uv/l3mlOKn0oNB916DiJQF/7Ff+6djvPTdALvb+IJ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ZONMIAAADdAAAADwAAAAAAAAAAAAAA&#10;AAChAgAAZHJzL2Rvd25yZXYueG1sUEsFBgAAAAAEAAQA+QAAAJADAAAAAA==&#10;" strokeweight=".5pt">
                        <o:lock v:ext="edit" aspectratio="t"/>
                      </v:line>
                      <v:line id="Line 783" o:spid="_x0000_s1406" style="position:absolute;visibility:visible" from="171859,777926" to="171859,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rrr8QAAADdAAAADwAAAGRycy9kb3ducmV2LnhtbERPTWvCQBC9F/wPywi91U1tKCG6hpoi&#10;FDyUaC+9DdkxiWZnw+5WY3+9Wyh4m8f7nGUxml6cyfnOsoLnWQKCuLa640bB137zlIHwAVljb5kU&#10;XMlDsZo8LDHX9sIVnXehETGEfY4K2hCGXEpft2TQz+xAHLmDdQZDhK6R2uElhptezpPkVRrsODa0&#10;OFDZUn3a/RgF2X7w79fye2M/3fG32qYVpbhW6nE6vi1ABBrDXfzv/tBxfpq+wN838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CuuvxAAAAN0AAAAPAAAAAAAAAAAA&#10;AAAAAKECAABkcnMvZG93bnJldi54bWxQSwUGAAAAAAQABAD5AAAAkgMAAAAA&#10;" strokeweight=".5pt">
                        <o:lock v:ext="edit" aspectratio="t"/>
                      </v:line>
                      <v:line id="Line 784" o:spid="_x0000_s1407" style="position:absolute;visibility:visible" from="171793,777926" to="171793,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Nz28MAAADdAAAADwAAAGRycy9kb3ducmV2LnhtbERPS2sCMRC+F/wPYQRvNWsJRVaj+EAQ&#10;eiirvfQ2bMbd1c1kSVJd++ubguBtPr7nzJe9bcWVfGgca5iMMxDEpTMNVxq+jrvXKYgQkQ22jknD&#10;nQIsF4OXOebG3big6yFWIoVwyFFDHWOXSxnKmiyGseuIE3dy3mJM0FfSeLylcNvKtyx7lxYbTg01&#10;drSpqbwcfqyG6bEL2/vme+c+/fm3+FAFKVxrPRr2qxmISH18ih/uvUnzlVL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jc9vDAAAA3QAAAA8AAAAAAAAAAAAA&#10;AAAAoQIAAGRycy9kb3ducmV2LnhtbFBLBQYAAAAABAAEAPkAAACRAwAAAAA=&#10;" strokeweight=".5pt">
                        <o:lock v:ext="edit" aspectratio="t"/>
                      </v:line>
                      <v:line id="Line 785" o:spid="_x0000_s1408" style="position:absolute;visibility:visible" from="171827,777926" to="171827,778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WQMQAAADdAAAADwAAAGRycy9kb3ducmV2LnhtbERPTWvCQBC9C/6HZYTedFOJRaJrqClC&#10;oYcS7aW3ITsm0exs2N1q7K93CwVv83ifs84H04kLOd9aVvA8S0AQV1a3XCv4OuymSxA+IGvsLJOC&#10;G3nIN+PRGjNtr1zSZR9qEUPYZ6igCaHPpPRVQwb9zPbEkTtaZzBE6GqpHV5juOnkPElepMGWY0OD&#10;PRUNVef9j1GwPPT+7VZ87+ynO/2WH2lJKW6VepoMrysQgYbwEP+733Wcn6YL+Psmni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r9ZAxAAAAN0AAAAPAAAAAAAAAAAA&#10;AAAAAKECAABkcnMvZG93bnJldi54bWxQSwUGAAAAAAQABAD5AAAAkgMAAAAA&#10;" strokeweight=".5pt">
                        <o:lock v:ext="edit" aspectratio="t"/>
                      </v:line>
                      <v:line id="Line 786" o:spid="_x0000_s1409" style="position:absolute;visibility:visible" from="171924,777926" to="171924,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1IN8QAAADdAAAADwAAAGRycy9kb3ducmV2LnhtbERPTWvCQBC9C/0PyxS8mY0liERXqRah&#10;4KHEePE2ZKdJ2uxs2N2apL++Wyj0No/3Odv9aDpxJ+dbywqWSQqCuLK65VrBtTwt1iB8QNbYWSYF&#10;E3nY7x5mW8y1Hbig+yXUIoawz1FBE0KfS+mrhgz6xPbEkXu3zmCI0NVSOxxiuOnkU5qupMGWY0OD&#10;PR0bqj4vX0bBuuz9y3S8neyb+/guzllBGR6Umj+OzxsQgcbwL/5zv+o4P8tW8PtNPEH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fUg3xAAAAN0AAAAPAAAAAAAAAAAA&#10;AAAAAKECAABkcnMvZG93bnJldi54bWxQSwUGAAAAAAQABAD5AAAAkgMAAAAA&#10;" strokeweight=".5pt">
                        <o:lock v:ext="edit" aspectratio="t"/>
                      </v:line>
                      <v:line id="Line 787" o:spid="_x0000_s1410" style="position:absolute;visibility:visible" from="171892,777926" to="171892,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HtrMQAAADdAAAADwAAAGRycy9kb3ducmV2LnhtbERPTWvCQBC9C/6HZYTedFMJVqJrqClC&#10;oYcS7aW3ITsm0exs2N1q7K93CwVv83ifs84H04kLOd9aVvA8S0AQV1a3XCv4OuymSxA+IGvsLJOC&#10;G3nIN+PRGjNtr1zSZR9qEUPYZ6igCaHPpPRVQwb9zPbEkTtaZzBE6GqpHV5juOnkPEkW0mDLsaHB&#10;noqGqvP+xyhYHnr/diu+d/bTnX7Lj7SkFLdKPU2G1xWIQEN4iP/d7zrOT9MX+Psmni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Me2sxAAAAN0AAAAPAAAAAAAAAAAA&#10;AAAAAKECAABkcnMvZG93bnJldi54bWxQSwUGAAAAAAQABAD5AAAAkgMAAAAA&#10;" strokeweight=".5pt">
                        <o:lock v:ext="edit" aspectratio="t"/>
                      </v:line>
                      <v:line id="Line 788" o:spid="_x0000_s1411" style="position:absolute;visibility:visible" from="171956,777926" to="171956,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553sYAAADdAAAADwAAAGRycy9kb3ducmV2LnhtbESPQWvCQBCF7wX/wzKCt7qphCKpq1hF&#10;EDyUqJfehuw0Sc3Oht1VY39951DobYb35r1vFqvBdepGIbaeDbxMM1DElbct1wbOp93zHFRMyBY7&#10;z2TgQRFWy9HTAgvr71zS7ZhqJSEcCzTQpNQXWseqIYdx6nti0b58cJhkDbW2Ae8S7jo9y7JX7bBl&#10;aWiwp01D1eV4dQbmpz5uH5vPnf8I3z/lIS8px3djJuNh/QYq0ZD+zX/Xeyv4eS64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ued7GAAAA3QAAAA8AAAAAAAAA&#10;AAAAAAAAoQIAAGRycy9kb3ducmV2LnhtbFBLBQYAAAAABAAEAPkAAACUAwAAAAA=&#10;" strokeweight=".5pt">
                        <o:lock v:ext="edit" aspectratio="t"/>
                      </v:line>
                      <v:line id="Line 789" o:spid="_x0000_s1412" style="position:absolute;visibility:visible" from="171990,777924" to="171990,778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cRcQAAADdAAAADwAAAGRycy9kb3ducmV2LnhtbERPTWvCQBC9F/oflil4q5uWIDa6CdYi&#10;FDyUaC/ehuyYRLOzYXfV2F/fFQRv83ifMy8G04kzOd9aVvA2TkAQV1a3XCv43a5epyB8QNbYWSYF&#10;V/JQ5M9Pc8y0vXBJ502oRQxhn6GCJoQ+k9JXDRn0Y9sTR25vncEQoauldniJ4aaT70kykQZbjg0N&#10;9rRsqDpuTkbBdNv7r+tyt7I/7vBXrtOSUvxUavQyLGYgAg3hIb67v3Wcn6YfcPsmni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4txFxAAAAN0AAAAPAAAAAAAAAAAA&#10;AAAAAKECAABkcnMvZG93bnJldi54bWxQSwUGAAAAAAQABAD5AAAAkgMAAAAA&#10;" strokeweight=".5pt">
                        <o:lock v:ext="edit" aspectratio="t"/>
                      </v:line>
                      <v:line id="Line 790" o:spid="_x0000_s1413" style="position:absolute;visibility:visible" from="172024,777926" to="172024,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jBcYAAADdAAAADwAAAGRycy9kb3ducmV2LnhtbESPQWvCQBCF70L/wzKF3nRjiUWiq1iL&#10;UOihRHvpbciOSTQ7G3a3GvvrnUOhtxnem/e+Wa4H16kLhdh6NjCdZKCIK29brg18HXbjOaiYkC12&#10;nsnAjSKsVw+jJRbWX7mkyz7VSkI4FmigSakvtI5VQw7jxPfEoh19cJhkDbW2Aa8S7jr9nGUv2mHL&#10;0tBgT9uGqvP+xxmYH/r4dtt+7/xnOP2WH3lJOb4a8/Q4bBagEg3p3/x3/W4FP58Jv3wjI+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4wXGAAAA3QAAAA8AAAAAAAAA&#10;AAAAAAAAoQIAAGRycy9kb3ducmV2LnhtbFBLBQYAAAAABAAEAPkAAACUAwAAAAA=&#10;" strokeweight=".5pt">
                        <o:lock v:ext="edit" aspectratio="t"/>
                      </v:line>
                      <v:group id="Group 791" o:spid="_x0000_s1414" style="position:absolute;left:172060;top:777925;width:32;height:65" coordorigin="172060,777925" coordsize="3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P/MMAAADdAAAADwAAAGRycy9kb3ducmV2LnhtbERPS4vCMBC+C/6HMIK3&#10;Na2usnSNIqLiQRZ8wLK3oRnbYjMpTWzrv98Igrf5+J4zX3amFA3VrrCsIB5FIIhTqwvOFFzO248v&#10;EM4jaywtk4IHOVgu+r05Jtq2fKTm5DMRQtglqCD3vkqkdGlOBt3IVsSBu9raoA+wzqSusQ3hppTj&#10;KJpJgwWHhhwrWueU3k53o2DXYruaxJvmcLuuH3/n6c/vISalhoNu9Q3CU+ff4pd7r8P8z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6k/8wwAAAN0AAAAP&#10;AAAAAAAAAAAAAAAAAKoCAABkcnMvZG93bnJldi54bWxQSwUGAAAAAAQABAD6AAAAmgMAAAAA&#10;">
                        <o:lock v:ext="edit" aspectratio="t"/>
                        <v:line id="Line 792" o:spid="_x0000_s1415" style="position:absolute;visibility:visible" from="172060,777925" to="172060,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lqGMQAAADdAAAADwAAAGRycy9kb3ducmV2LnhtbERPTWvCQBC9C/0PyxR6003Fio1uQmsR&#10;Ch4ksRdvQ3aapM3Oht1Vo7/eFQq9zeN9ziofTCdO5HxrWcHzJAFBXFndcq3ga78ZL0D4gKyxs0wK&#10;LuQhzx5GK0y1PXNBpzLUIoawT1FBE0KfSumrhgz6ie2JI/dtncEQoauldniO4aaT0ySZS4Mtx4YG&#10;e1o3VP2WR6Ngse/9x2V92Nid+7kW21lBM3xX6ulxeFuCCDSEf/Gf+1PH+S/JK9y/iSfI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aWoYxAAAAN0AAAAPAAAAAAAAAAAA&#10;AAAAAKECAABkcnMvZG93bnJldi54bWxQSwUGAAAAAAQABAD5AAAAkgMAAAAA&#10;" strokeweight=".5pt">
                          <o:lock v:ext="edit" aspectratio="t"/>
                        </v:line>
                        <v:line id="Line 793" o:spid="_x0000_s1416" style="position:absolute;visibility:visible" from="172092,777925" to="172092,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pVWMYAAADdAAAADwAAAGRycy9kb3ducmV2LnhtbESPQWvCQBCF74X+h2UK3urGYoukrtIq&#10;guBBol56G7JjEpudDburRn995yD0NsN7894303nvWnWhEBvPBkbDDBRx6W3DlYHDfvU6ARUTssXW&#10;Mxm4UYT57Plpirn1Vy7oskuVkhCOORqoU+pyrWNZk8M49B2xaEcfHCZZQ6VtwKuEu1a/ZdmHdtiw&#10;NNTY0aKm8nd3dgYm+y4ub4ufld+G073YjAsa47cxg5f+6xNUoj79mx/Xayv47yPhl29kBD3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KVVjGAAAA3QAAAA8AAAAAAAAA&#10;AAAAAAAAoQIAAGRycy9kb3ducmV2LnhtbFBLBQYAAAAABAAEAPkAAACUAwAAAAA=&#10;" strokeweight=".5pt">
                          <o:lock v:ext="edit" aspectratio="t"/>
                        </v:line>
                      </v:group>
                      <v:line id="Line 794" o:spid="_x0000_s1417" style="position:absolute;visibility:visible" from="172192,777926" to="172192,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6cQAAADdAAAADwAAAGRycy9kb3ducmV2LnhtbERPTWvCQBC9F/wPywje6saQFkldg1oE&#10;wYNEe+ltyE6T1Oxs2N1q9Nd3hUJv83ifsygG04kLOd9aVjCbJiCIK6tbrhV8nLbPcxA+IGvsLJOC&#10;G3kolqOnBebaXrmkyzHUIoawz1FBE0KfS+mrhgz6qe2JI/dlncEQoauldniN4aaTaZK8SoMtx4YG&#10;e9o0VJ2PP0bB/NT799vmc2sP7vte7rOSMlwrNRkPqzcQgYbwL/5z73Scn72k8Pg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n9jpxAAAAN0AAAAPAAAAAAAAAAAA&#10;AAAAAKECAABkcnMvZG93bnJldi54bWxQSwUGAAAAAAQABAD5AAAAkgMAAAAA&#10;" strokeweight=".5pt">
                        <o:lock v:ext="edit" aspectratio="t"/>
                      </v:line>
                      <v:line id="Line 795" o:spid="_x0000_s1418" style="position:absolute;visibility:visible" from="172126,777926" to="172126,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N9csQAAADdAAAADwAAAGRycy9kb3ducmV2LnhtbERPTWvCQBC9F/oflil4q5tqKhKzkWoR&#10;hB5K1Iu3ITsmabOzYXer0V/fLRS8zeN9Tr4cTCfO5HxrWcHLOAFBXFndcq3gsN88z0H4gKyxs0wK&#10;ruRhWTw+5Jhpe+GSzrtQixjCPkMFTQh9JqWvGjLox7YnjtzJOoMhQldL7fASw00nJ0kykwZbjg0N&#10;9rRuqPre/RgF833v36/r48Z+uq9b+ZGWlOJKqdHT8LYAEWgId/G/e6vj/PR1Cn/fxBN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031yxAAAAN0AAAAPAAAAAAAAAAAA&#10;AAAAAKECAABkcnMvZG93bnJldi54bWxQSwUGAAAAAAQABAD5AAAAkgMAAAAA&#10;" strokeweight=".5pt">
                        <o:lock v:ext="edit" aspectratio="t"/>
                      </v:line>
                      <v:line id="Line 796" o:spid="_x0000_s1419" style="position:absolute;visibility:visible" from="172160,777925" to="172160,77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lBsQAAADdAAAADwAAAGRycy9kb3ducmV2LnhtbERPTWvCQBC9C/6HZYTedFOJRaJrqClC&#10;oYcS7aW3ITsm0exs2N1q7K93CwVv83ifs84H04kLOd9aVvA8S0AQV1a3XCv4OuymSxA+IGvsLJOC&#10;G3nIN+PRGjNtr1zSZR9qEUPYZ6igCaHPpPRVQwb9zPbEkTtaZzBE6GqpHV5juOnkPElepMGWY0OD&#10;PRUNVef9j1GwPPT+7VZ87+ynO/2WH2lJKW6VepoMrysQgYbwEP+733Wcny5S+Psmni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OuUGxAAAAN0AAAAPAAAAAAAAAAAA&#10;AAAAAKECAABkcnMvZG93bnJldi54bWxQSwUGAAAAAAQABAD5AAAAkgMAAAAA&#10;" strokeweight=".5pt">
                        <o:lock v:ext="edit" aspectratio="t"/>
                      </v:line>
                      <v:line id="Line 797" o:spid="_x0000_s1420" style="position:absolute;visibility:visible" from="172257,777925" to="172257,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ZAncMAAADdAAAADwAAAGRycy9kb3ducmV2LnhtbERPTWvCQBC9F/wPyxS81U1LLCG6SrUI&#10;ggeJ9uJtyI5JbHY27K4a/fWuUOhtHu9zpvPetOJCzjeWFbyPEhDEpdUNVwp+9qu3DIQPyBpby6Tg&#10;Rh7ms8HLFHNtr1zQZRcqEUPY56igDqHLpfRlTQb9yHbEkTtaZzBE6CqpHV5juGnlR5J8SoMNx4Ya&#10;O1rWVP7uzkZBtu/89215WNmtO92LTVpQigulhq/91wREoD78i//cax3np+MxPL+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2QJ3DAAAA3QAAAA8AAAAAAAAAAAAA&#10;AAAAoQIAAGRycy9kb3ducmV2LnhtbFBLBQYAAAAABAAEAPkAAACRAwAAAAA=&#10;" strokeweight=".5pt">
                        <o:lock v:ext="edit" aspectratio="t"/>
                      </v:line>
                      <v:line id="Line 798" o:spid="_x0000_s1421" style="position:absolute;visibility:visible" from="172225,777925" to="172225,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Te6sQAAADdAAAADwAAAGRycy9kb3ducmV2LnhtbERPTWvCQBC9C/6HZQredNOSikTXUFOE&#10;Qg8S7cXbkB2T2Oxs2F019te7hUJv83ifs8oH04krOd9aVvA8S0AQV1a3XCv4OmynCxA+IGvsLJOC&#10;O3nI1+PRCjNtb1zSdR9qEUPYZ6igCaHPpPRVQwb9zPbEkTtZZzBE6GqpHd5iuOnkS5LMpcGWY0OD&#10;PRUNVd/7i1GwOPT+/V4ct3bnzj/lZ1pSihulJk/D2xJEoCH8i//cHzrOT1/n8PtNP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pN7qxAAAAN0AAAAPAAAAAAAAAAAA&#10;AAAAAKECAABkcnMvZG93bnJldi54bWxQSwUGAAAAAAQABAD5AAAAkgMAAAAA&#10;" strokeweight=".5pt">
                        <o:lock v:ext="edit" aspectratio="t"/>
                      </v:line>
                      <v:line id="Line 799" o:spid="_x0000_s1422" style="position:absolute;visibility:visible" from="172289,777924" to="172289,777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h7ccQAAADdAAAADwAAAGRycy9kb3ducmV2LnhtbERPS2vCQBC+F/wPywje6kZJq6Su4gNB&#10;8FCivfQ2ZKdJNDsbdleN/fVuoeBtPr7nzBadacSVnK8tKxgNExDEhdU1lwq+jtvXKQgfkDU2lknB&#10;nTws5r2XGWba3jin6yGUIoawz1BBFUKbSemLigz6oW2JI/djncEQoSuldniL4aaR4yR5lwZrjg0V&#10;trSuqDgfLkbB9Nj6zX39vbWf7vSb79OcUlwpNeh3yw8QgbrwFP+7dzrOT98m8PdNPEH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6HtxxAAAAN0AAAAPAAAAAAAAAAAA&#10;AAAAAKECAABkcnMvZG93bnJldi54bWxQSwUGAAAAAAQABAD5AAAAkgMAAAAA&#10;" strokeweight=".5pt">
                        <o:lock v:ext="edit" aspectratio="t"/>
                      </v:line>
                      <v:line id="Line 800" o:spid="_x0000_s1423" style="position:absolute;visibility:visible" from="172323,777924" to="172323,778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fvA8YAAADdAAAADwAAAGRycy9kb3ducmV2LnhtbESPQWvCQBCF70L/wzKF3nRjiUWiq1iL&#10;UOihRHvpbciOSTQ7G3a3GvvrnUOhtxnem/e+Wa4H16kLhdh6NjCdZKCIK29brg18HXbjOaiYkC12&#10;nsnAjSKsVw+jJRbWX7mkyz7VSkI4FmigSakvtI5VQw7jxPfEoh19cJhkDbW2Aa8S7jr9nGUv2mHL&#10;0tBgT9uGqvP+xxmYH/r4dtt+7/xnOP2WH3lJOb4a8/Q4bBagEg3p3/x3/W4FP58JrnwjI+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37wPGAAAA3QAAAA8AAAAAAAAA&#10;AAAAAAAAoQIAAGRycy9kb3ducmV2LnhtbFBLBQYAAAAABAAEAPkAAACUAwAAAAA=&#10;" strokeweight=".5pt">
                        <o:lock v:ext="edit" aspectratio="t"/>
                      </v:line>
                      <v:line id="Line 801" o:spid="_x0000_s1424" style="position:absolute;visibility:visible" from="172357,777925" to="172357,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tKmMQAAADdAAAADwAAAGRycy9kb3ducmV2LnhtbERPTWvCQBC9C/0PyxS86aYlFZu6kVYR&#10;Ch4k2ktvQ3aapM3Oht1tjP56VxC8zeN9zmI5mFb05HxjWcHTNAFBXFrdcKXg67CZzEH4gKyxtUwK&#10;TuRhmT+MFphpe+SC+n2oRAxhn6GCOoQuk9KXNRn0U9sRR+7HOoMhQldJ7fAYw00rn5NkJg02HBtq&#10;7GhVU/m3/zcK5ofOr0+r743dud9zsU0LSvFDqfHj8P4GItAQ7uKb+1PH+enLK1y/iS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0qYxAAAAN0AAAAPAAAAAAAAAAAA&#10;AAAAAKECAABkcnMvZG93bnJldi54bWxQSwUGAAAAAAQABAD5AAAAkgMAAAAA&#10;" strokeweight=".5pt">
                        <o:lock v:ext="edit" aspectratio="t"/>
                      </v:line>
                      <v:line id="Line 802" o:spid="_x0000_s1425" style="position:absolute;visibility:visible" from="172393,777925" to="172393,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0puMYAAADdAAAADwAAAGRycy9kb3ducmV2LnhtbESPQWvCQBCF74X+h2UKvdVNJYikrtJa&#10;hEIPJcaLtyE7TaLZ2bC7auyv7xwEbzO8N+99s1iNrldnCrHzbOB1koEirr3tuDGwqzYvc1AxIVvs&#10;PZOBK0VYLR8fFlhYf+GSztvUKAnhWKCBNqWh0DrWLTmMEz8Qi/brg8Mka2i0DXiRcNfraZbNtMOO&#10;paHFgdYt1cftyRmYV0P8vK73G/8TDn/ld15Sjh/GPD+N72+gEo3pbr5df1nBz2fCL9/ICH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tKbjGAAAA3QAAAA8AAAAAAAAA&#10;AAAAAAAAoQIAAGRycy9kb3ducmV2LnhtbFBLBQYAAAAABAAEAPkAAACUAwAAAAA=&#10;" strokeweight=".5pt">
                        <o:lock v:ext="edit" aspectratio="t"/>
                      </v:line>
                      <v:line id="Line 803" o:spid="_x0000_s1426" style="position:absolute;visibility:visible" from="172425,777925" to="172425,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GMI8QAAADdAAAADwAAAGRycy9kb3ducmV2LnhtbERPTWvCQBC9F/oflil4qxtLCJK6SpsS&#10;EDyUaC+9DdlpEs3Oht1Vk/76bkHwNo/3OavNaHpxIec7ywoW8wQEcW11x42Cr0P5vAThA7LG3jIp&#10;mMjDZv34sMJc2ytXdNmHRsQQ9jkqaEMYcil93ZJBP7cDceR+rDMYInSN1A6vMdz08iVJMmmw49jQ&#10;4kBFS/VpfzYKlofBf0zFd2k/3fG32qUVpfiu1OxpfHsFEWgMd/HNvdVxfpot4P+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IYwjxAAAAN0AAAAPAAAAAAAAAAAA&#10;AAAAAKECAABkcnMvZG93bnJldi54bWxQSwUGAAAAAAQABAD5AAAAkgMAAAAA&#10;" strokeweight=".5pt">
                        <o:lock v:ext="edit" aspectratio="t"/>
                      </v:line>
                      <v:line id="Line 804" o:spid="_x0000_s1427" style="position:absolute;visibility:visible" from="172525,777925" to="172525,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MSVMIAAADdAAAADwAAAGRycy9kb3ducmV2LnhtbERPTYvCMBC9C/sfwgjeNFWKSNcouy6C&#10;4EGqXrwNzWxbbSYliVr3128Ewds83ufMl51pxI2cry0rGI8SEMSF1TWXCo6H9XAGwgdkjY1lUvAg&#10;D8vFR2+OmbZ3zum2D6WIIewzVFCF0GZS+qIig35kW+LI/VpnMEToSqkd3mO4aeQkSabSYM2xocKW&#10;VhUVl/3VKJgdWv/zWJ3WdufOf/k2zSnFb6UG/e7rE0SgLrzFL/dGx/npdALPb+IJ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MSVMIAAADdAAAADwAAAAAAAAAAAAAA&#10;AAChAgAAZHJzL2Rvd25yZXYueG1sUEsFBgAAAAAEAAQA+QAAAJADAAAAAA==&#10;" strokeweight=".5pt">
                        <o:lock v:ext="edit" aspectratio="t"/>
                      </v:line>
                      <v:line id="Line 805" o:spid="_x0000_s1428" style="position:absolute;visibility:visible" from="172459,777925" to="172459,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3z8MAAADdAAAADwAAAGRycy9kb3ducmV2LnhtbERPTWvCQBC9C/0PyxS86aYaJKSuYhVB&#10;6EGivfQ2ZMckmp0Nu6vG/nq3UOhtHu9z5svetOJGzjeWFbyNExDEpdUNVwq+jttRBsIHZI2tZVLw&#10;IA/Lxctgjrm2dy7odgiViCHsc1RQh9DlUvqyJoN+bDviyJ2sMxgidJXUDu8x3LRykiQzabDh2FBj&#10;R+uaysvhahRkx85vHuvvrd2780/xmRaU4odSw9d+9Q4iUB/+xX/unY7z09kUfr+JJ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t8/DAAAA3QAAAA8AAAAAAAAAAAAA&#10;AAAAoQIAAGRycy9kb3ducmV2LnhtbFBLBQYAAAAABAAEAPkAAACRAwAAAAA=&#10;" strokeweight=".5pt">
                        <o:lock v:ext="edit" aspectratio="t"/>
                      </v:line>
                      <v:line id="Line 806" o:spid="_x0000_s1429" style="position:absolute;visibility:visible" from="172493,777925" to="172493,77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Yvu8QAAADdAAAADwAAAGRycy9kb3ducmV2LnhtbERPTWvCQBC9C/0PyxS8mY0liERXqRah&#10;4KHEePE2ZKdJ2uxs2N2apL++Wyj0No/3Odv9aDpxJ+dbywqWSQqCuLK65VrBtTwt1iB8QNbYWSYF&#10;E3nY7x5mW8y1Hbig+yXUIoawz1FBE0KfS+mrhgz6xPbEkXu3zmCI0NVSOxxiuOnkU5qupMGWY0OD&#10;PR0bqj4vX0bBuuz9y3S8neyb+/guzllBGR6Umj+OzxsQgcbwL/5zv+o4P1tl8PtNPEH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i+7xAAAAN0AAAAPAAAAAAAAAAAA&#10;AAAAAKECAABkcnMvZG93bnJldi54bWxQSwUGAAAAAAQABAD5AAAAkgMAAAAA&#10;" strokeweight=".5pt">
                        <o:lock v:ext="edit" aspectratio="t"/>
                      </v:line>
                      <v:line id="Line 807" o:spid="_x0000_s1430" style="position:absolute;visibility:visible" from="172590,777925" to="172590,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qKIMQAAADdAAAADwAAAGRycy9kb3ducmV2LnhtbERPTWvCQBC9C/6HZQredNOSikTXUFOE&#10;Qg8S7cXbkB2T2Oxs2F019te7hUJv83ifs8oH04krOd9aVvA8S0AQV1a3XCv4OmynCxA+IGvsLJOC&#10;O3nI1+PRCjNtb1zSdR9qEUPYZ6igCaHPpPRVQwb9zPbEkTtZZzBE6GqpHd5iuOnkS5LMpcGWY0OD&#10;PRUNVd/7i1GwOPT+/V4ct3bnzj/lZ1pSihulJk/D2xJEoCH8i//cHzrOT+ev8PtNP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GoogxAAAAN0AAAAPAAAAAAAAAAAA&#10;AAAAAKECAABkcnMvZG93bnJldi54bWxQSwUGAAAAAAQABAD5AAAAkgMAAAAA&#10;" strokeweight=".5pt">
                        <o:lock v:ext="edit" aspectratio="t"/>
                      </v:line>
                      <v:line id="Line 808" o:spid="_x0000_s1431" style="position:absolute;visibility:visible" from="172558,777925" to="172558,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gUV8MAAADdAAAADwAAAGRycy9kb3ducmV2LnhtbERPTYvCMBC9C/6HMII3TZVSpBplVYQF&#10;D0vVi7ehmW2720xKktXqrzcLC3ubx/uc1aY3rbiR841lBbNpAoK4tLrhSsHlfJgsQPiArLG1TAoe&#10;5GGzHg5WmGt754Jup1CJGMI+RwV1CF0upS9rMuintiOO3Kd1BkOErpLa4T2Gm1bOkySTBhuODTV2&#10;tKup/D79GAWLc+f3j931YD/c17M4pgWluFVqPOrfliAC9eFf/Od+13F+mmXw+008Qa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IFFfDAAAA3QAAAA8AAAAAAAAAAAAA&#10;AAAAoQIAAGRycy9kb3ducmV2LnhtbFBLBQYAAAAABAAEAPkAAACRAwAAAAA=&#10;" strokeweight=".5pt">
                        <o:lock v:ext="edit" aspectratio="t"/>
                      </v:line>
                      <v:line id="Line 809" o:spid="_x0000_s1432" style="position:absolute;visibility:visible" from="172622,777925" to="172622,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SxzMMAAADdAAAADwAAAGRycy9kb3ducmV2LnhtbERPTWvCQBC9F/wPyxS81U1LsCG6SrUI&#10;ggeJ9uJtyI5JbHY27K4a/fWuUOhtHu9zpvPetOJCzjeWFbyPEhDEpdUNVwp+9qu3DIQPyBpby6Tg&#10;Rh7ms8HLFHNtr1zQZRcqEUPY56igDqHLpfRlTQb9yHbEkTtaZzBE6CqpHV5juGnlR5KMpcGGY0ON&#10;HS1rKn93Z6Mg23f++7Y8rOzWne7FJi0oxYVSw9f+awIiUB/+xX/utY7z0/EnPL+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EsczDAAAA3QAAAA8AAAAAAAAAAAAA&#10;AAAAoQIAAGRycy9kb3ducmV2LnhtbFBLBQYAAAAABAAEAPkAAACRAwAAAAA=&#10;" strokeweight=".5pt">
                        <o:lock v:ext="edit" aspectratio="t"/>
                      </v:line>
                      <v:line id="Line 810" o:spid="_x0000_s1433" style="position:absolute;visibility:visible" from="172657,777924" to="172657,778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slvsYAAADdAAAADwAAAGRycy9kb3ducmV2LnhtbESPQWvCQBCF74X+h2UKvdVNJYikrtJa&#10;hEIPJcaLtyE7TaLZ2bC7auyv7xwEbzO8N+99s1iNrldnCrHzbOB1koEirr3tuDGwqzYvc1AxIVvs&#10;PZOBK0VYLR8fFlhYf+GSztvUKAnhWKCBNqWh0DrWLTmMEz8Qi/brg8Mka2i0DXiRcNfraZbNtMOO&#10;paHFgdYt1cftyRmYV0P8vK73G/8TDn/ld15Sjh/GPD+N72+gEo3pbr5df1nBz2eCK9/ICH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bJb7GAAAA3QAAAA8AAAAAAAAA&#10;AAAAAAAAoQIAAGRycy9kb3ducmV2LnhtbFBLBQYAAAAABAAEAPkAAACUAwAAAAA=&#10;" strokeweight=".5pt">
                        <o:lock v:ext="edit" aspectratio="t"/>
                      </v:line>
                      <v:line id="Line 811" o:spid="_x0000_s1434" style="position:absolute;visibility:visible" from="172691,777926" to="172691,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eAJcMAAADdAAAADwAAAGRycy9kb3ducmV2LnhtbERPTYvCMBC9C/6HMII3TZUi2jWKugjC&#10;HpaqF29DM9t2t5mUJKt1f/1GELzN433Oct2ZRlzJ+dqygsk4AUFcWF1zqeB82o/mIHxA1thYJgV3&#10;8rBe9XtLzLS9cU7XYyhFDGGfoYIqhDaT0hcVGfRj2xJH7ss6gyFCV0rt8BbDTSOnSTKTBmuODRW2&#10;tKuo+Dn+GgXzU+vf77vL3n6677/8I80pxa1Sw0G3eQMRqAsv8dN90HF+OlvA45t4gl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XgCXDAAAA3QAAAA8AAAAAAAAAAAAA&#10;AAAAoQIAAGRycy9kb3ducmV2LnhtbFBLBQYAAAAABAAEAPkAAACRAwAAAAA=&#10;" strokeweight=".5pt">
                        <o:lock v:ext="edit" aspectratio="t"/>
                      </v:line>
                      <v:line id="Line 812" o:spid="_x0000_s1435" style="position:absolute;visibility:visible" from="172727,777925" to="172727,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S/ZcYAAADdAAAADwAAAGRycy9kb3ducmV2LnhtbESPQWvCQBCF70L/wzKF3nRjCVaiq1iL&#10;UOihRHvpbciOSTQ7G3a3GvvrnUOhtxnem/e+Wa4H16kLhdh6NjCdZKCIK29brg18HXbjOaiYkC12&#10;nsnAjSKsVw+jJRbWX7mkyz7VSkI4FmigSakvtI5VQw7jxPfEoh19cJhkDbW2Aa8S7jr9nGUz7bBl&#10;aWiwp21D1Xn/4wzMD318u22/d/4znH7Lj7ykHF+NeXocNgtQiYb0b/67freCn78Iv3wjI+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0v2XGAAAA3QAAAA8AAAAAAAAA&#10;AAAAAAAAoQIAAGRycy9kb3ducmV2LnhtbFBLBQYAAAAABAAEAPkAAACUAwAAAAA=&#10;" strokeweight=".5pt">
                        <o:lock v:ext="edit" aspectratio="t"/>
                      </v:line>
                      <v:line id="Line 813" o:spid="_x0000_s1436" style="position:absolute;visibility:visible" from="172759,777925" to="172759,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a/sMAAADdAAAADwAAAGRycy9kb3ducmV2LnhtbERPTWvCQBC9C/0PyxR6040laEhdpVWE&#10;ggeJeultyE6TtNnZsLtq9Ne7guBtHu9zZovetOJEzjeWFYxHCQji0uqGKwWH/XqYgfABWWNrmRRc&#10;yMNi/jKYYa7tmQs67UIlYgj7HBXUIXS5lL6syaAf2Y44cr/WGQwRukpqh+cYblr5niQTabDh2FBj&#10;R8uayv/d0SjI9p1fXZY/a7t1f9dikxaU4pdSb6/95weIQH14ih/ubx3np9Mx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4Gv7DAAAA3QAAAA8AAAAAAAAAAAAA&#10;AAAAoQIAAGRycy9kb3ducmV2LnhtbFBLBQYAAAAABAAEAPkAAACRAwAAAAA=&#10;" strokeweight=".5pt">
                        <o:lock v:ext="edit" aspectratio="t"/>
                      </v:line>
                      <v:line id="Line 814" o:spid="_x0000_s1437" style="position:absolute;visibility:visible" from="172859,777925" to="172859,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qEicQAAADdAAAADwAAAGRycy9kb3ducmV2LnhtbERPTWvCQBC9F/wPywje6sYQWkldg1oE&#10;wYNEe+ltyE6T1Oxs2N1q9Nd3hUJv83ifsygG04kLOd9aVjCbJiCIK6tbrhV8nLbPcxA+IGvsLJOC&#10;G3kolqOnBebaXrmkyzHUIoawz1FBE0KfS+mrhgz6qe2JI/dlncEQoauldniN4aaTaZK8SIMtx4YG&#10;e9o0VJ2PP0bB/NT799vmc2sP7vte7rOSMlwrNRkPqzcQgYbwL/5z73Scn72m8Pg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KoSJxAAAAN0AAAAPAAAAAAAAAAAA&#10;AAAAAKECAABkcnMvZG93bnJldi54bWxQSwUGAAAAAAQABAD5AAAAkgMAAAAA&#10;" strokeweight=".5pt">
                        <o:lock v:ext="edit" aspectratio="t"/>
                      </v:line>
                      <v:line id="Line 815" o:spid="_x0000_s1438" style="position:absolute;visibility:visible" from="172793,777926" to="172793,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YhEsQAAADdAAAADwAAAGRycy9kb3ducmV2LnhtbERPTWvCQBC9F/oflil4q5tqqBKzkWoR&#10;hB5K1Iu3ITsmabOzYXer0V/fLRS8zeN9Tr4cTCfO5HxrWcHLOAFBXFndcq3gsN88z0H4gKyxs0wK&#10;ruRhWTw+5Jhpe+GSzrtQixjCPkMFTQh9JqWvGjLox7YnjtzJOoMhQldL7fASw00nJ0nyKg22HBsa&#10;7GndUPW9+zEK5vvev1/Xx439dF+38iMtKcWVUqOn4W0BItAQ7uJ/91bH+elsCn/fxBN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iESxAAAAN0AAAAPAAAAAAAAAAAA&#10;AAAAAKECAABkcnMvZG93bnJldi54bWxQSwUGAAAAAAQABAD5AAAAkgMAAAAA&#10;" strokeweight=".5pt">
                        <o:lock v:ext="edit" aspectratio="t"/>
                      </v:line>
                      <v:line id="Line 816" o:spid="_x0000_s1439" style="position:absolute;visibility:visible" from="172827,777925" to="172827,77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5ZsQAAADdAAAADwAAAGRycy9kb3ducmV2LnhtbERPTWvCQBC9C/6HZYTedFMJVqJrqClC&#10;oYcS7aW3ITsm0exs2N1q7K93CwVv83ifs84H04kLOd9aVvA8S0AQV1a3XCv4OuymSxA+IGvsLJOC&#10;G3nIN+PRGjNtr1zSZR9qEUPYZ6igCaHPpPRVQwb9zPbEkTtaZzBE6GqpHV5juOnkPEkW0mDLsaHB&#10;noqGqvP+xyhYHnr/diu+d/bTnX7Lj7SkFLdKPU2G1xWIQEN4iP/d7zrOT19S+Psmni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7lmxAAAAN0AAAAPAAAAAAAAAAAA&#10;AAAAAKECAABkcnMvZG93bnJldi54bWxQSwUGAAAAAAQABAD5AAAAkgMAAAAA&#10;" strokeweight=".5pt">
                        <o:lock v:ext="edit" aspectratio="t"/>
                      </v:line>
                      <v:line id="Line 817" o:spid="_x0000_s1440" style="position:absolute;visibility:visible" from="172924,777925" to="172924,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Mc/cQAAADdAAAADwAAAGRycy9kb3ducmV2LnhtbERPS2vCQBC+F/wPywje6kZJq6Su4gNB&#10;8FCivfQ2ZKdJNDsbdleN/fVuoeBtPr7nzBadacSVnK8tKxgNExDEhdU1lwq+jtvXKQgfkDU2lknB&#10;nTws5r2XGWba3jin6yGUIoawz1BBFUKbSemLigz6oW2JI/djncEQoSuldniL4aaR4yR5lwZrjg0V&#10;trSuqDgfLkbB9Nj6zX39vbWf7vSb79OcUlwpNeh3yw8QgbrwFP+7dzrOTydv8PdNPEH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wxz9xAAAAN0AAAAPAAAAAAAAAAAA&#10;AAAAAKECAABkcnMvZG93bnJldi54bWxQSwUGAAAAAAQABAD5AAAAkgMAAAAA&#10;" strokeweight=".5pt">
                        <o:lock v:ext="edit" aspectratio="t"/>
                      </v:line>
                      <v:line id="Line 818" o:spid="_x0000_s1441" style="position:absolute;visibility:visible" from="172892,777925" to="172892,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GCisMAAADdAAAADwAAAGRycy9kb3ducmV2LnhtbERPTWvCQBC9F/wPyxS81U1LsCG6SrUI&#10;ggeJ9uJtyI5JbHY27K4a/fWuUOhtHu9zpvPetOJCzjeWFbyPEhDEpdUNVwp+9qu3DIQPyBpby6Tg&#10;Rh7ms8HLFHNtr1zQZRcqEUPY56igDqHLpfRlTQb9yHbEkTtaZzBE6CqpHV5juGnlR5KMpcGGY0ON&#10;HS1rKn93Z6Mg23f++7Y8rOzWne7FJi0oxYVSw9f+awIiUB/+xX/utY7z088xPL+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RgorDAAAA3QAAAA8AAAAAAAAAAAAA&#10;AAAAoQIAAGRycy9kb3ducmV2LnhtbFBLBQYAAAAABAAEAPkAAACRAwAAAAA=&#10;" strokeweight=".5pt">
                        <o:lock v:ext="edit" aspectratio="t"/>
                      </v:line>
                      <v:line id="Line 819" o:spid="_x0000_s1442" style="position:absolute;visibility:visible" from="172956,777926" to="172956,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0nEcQAAADdAAAADwAAAGRycy9kb3ducmV2LnhtbERPTWvCQBC9C/6HZQredNMSqkTXUFOE&#10;Qg8S7cXbkB2T2Oxs2F019te7hUJv83ifs8oH04krOd9aVvA8S0AQV1a3XCv4OmynCxA+IGvsLJOC&#10;O3nI1+PRCjNtb1zSdR9qEUPYZ6igCaHPpPRVQwb9zPbEkTtZZzBE6GqpHd5iuOnkS5K8SoMtx4YG&#10;eyoaqr73F6Ngcej9+704bu3OnX/Kz7SkFDdKTZ6GtyWIQEP4F/+5P3Scn87n8PtNP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XScRxAAAAN0AAAAPAAAAAAAAAAAA&#10;AAAAAKECAABkcnMvZG93bnJldi54bWxQSwUGAAAAAAQABAD5AAAAkgMAAAAA&#10;" strokeweight=".5pt">
                        <o:lock v:ext="edit" aspectratio="t"/>
                      </v:line>
                      <v:line id="Line 820" o:spid="_x0000_s1443" style="position:absolute;visibility:visible" from="172990,777925" to="172990,77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KzY8YAAADdAAAADwAAAGRycy9kb3ducmV2LnhtbESPQWvCQBCF70L/wzKF3nRjCVaiq1iL&#10;UOihRHvpbciOSTQ7G3a3GvvrnUOhtxnem/e+Wa4H16kLhdh6NjCdZKCIK29brg18HXbjOaiYkC12&#10;nsnAjSKsVw+jJRbWX7mkyz7VSkI4FmigSakvtI5VQw7jxPfEoh19cJhkDbW2Aa8S7jr9nGUz7bBl&#10;aWiwp21D1Xn/4wzMD318u22/d/4znH7Lj7ykHF+NeXocNgtQiYb0b/67freCn78IrnwjI+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Cs2PGAAAA3QAAAA8AAAAAAAAA&#10;AAAAAAAAoQIAAGRycy9kb3ducmV2LnhtbFBLBQYAAAAABAAEAPkAAACUAwAAAAA=&#10;" strokeweight=".5pt">
                        <o:lock v:ext="edit" aspectratio="t"/>
                      </v:line>
                      <v:line id="Line 821" o:spid="_x0000_s1444" style="position:absolute;visibility:visible" from="173024,777925" to="173024,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4W+MQAAADdAAAADwAAAGRycy9kb3ducmV2LnhtbERPTWvCQBC9C/0PyxS86aYlVJu6kVYR&#10;Ch4k2ktvQ3aapM3Oht1tjP56VxC8zeN9zmI5mFb05HxjWcHTNAFBXFrdcKXg67CZzEH4gKyxtUwK&#10;TuRhmT+MFphpe+SC+n2oRAxhn6GCOoQuk9KXNRn0U9sRR+7HOoMhQldJ7fAYw00rn5PkRRpsODbU&#10;2NGqpvJv/28UzA+dX59W3xu7c7/nYpsWlOKHUuPH4f0NRKAh3MU396eO89PZK1y/iS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jhb4xAAAAN0AAAAPAAAAAAAAAAAA&#10;AAAAAKECAABkcnMvZG93bnJldi54bWxQSwUGAAAAAAQABAD5AAAAkgMAAAAA&#10;" strokeweight=".5pt">
                        <o:lock v:ext="edit" aspectratio="t"/>
                      </v:line>
                      <v:line id="Line 822" o:spid="_x0000_s1445" style="position:absolute;visibility:visible" from="173060,777925" to="173060,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HPQsYAAADdAAAADwAAAGRycy9kb3ducmV2LnhtbESPQWvCQBCF74L/YRmhN920hBKiq7QW&#10;odBDiXrxNmSnSdrsbNjdauyv7xwEbzO8N+99s9qMrldnCrHzbOBxkYEirr3tuDFwPOzmBaiYkC32&#10;nsnAlSJs1tPJCkvrL1zReZ8aJSEcSzTQpjSUWse6JYdx4Qdi0b58cJhkDY22AS8S7nr9lGXP2mHH&#10;0tDiQNuW6p/9rzNQHIb4dt2edv4zfP9VH3lFOb4a8zAbX5agEo3pbr5dv1vBzwvhl29kBL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hz0LGAAAA3QAAAA8AAAAAAAAA&#10;AAAAAAAAoQIAAGRycy9kb3ducmV2LnhtbFBLBQYAAAAABAAEAPkAAACUAwAAAAA=&#10;" strokeweight=".5pt">
                        <o:lock v:ext="edit" aspectratio="t"/>
                      </v:line>
                      <v:line id="Line 823" o:spid="_x0000_s1446" style="position:absolute;visibility:visible" from="173092,777925" to="173092,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1q2cQAAADdAAAADwAAAGRycy9kb3ducmV2LnhtbERPS2vCQBC+C/6HZYTedKOEElI3wQdC&#10;oYcS9dLbkJ0mqdnZsLtq7K/vFgq9zcf3nHU5ml7cyPnOsoLlIgFBXFvdcaPgfDrMMxA+IGvsLZOC&#10;B3koi+lkjbm2d67odgyNiCHsc1TQhjDkUvq6JYN+YQfiyH1aZzBE6BqpHd5juOnlKkmepcGOY0OL&#10;A+1aqi/Hq1GQnQa/f+w+DvbdfX1Xb2lFKW6VepqNmxcQgcbwL/5zv+o4P82W8PtNPEE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WrZxAAAAN0AAAAPAAAAAAAAAAAA&#10;AAAAAKECAABkcnMvZG93bnJldi54bWxQSwUGAAAAAAQABAD5AAAAkgMAAAAA&#10;" strokeweight=".5pt">
                        <o:lock v:ext="edit" aspectratio="t"/>
                      </v:line>
                      <v:line id="Line 824" o:spid="_x0000_s1447" style="position:absolute;visibility:visible" from="173192,777925" to="173192,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0rsMAAADdAAAADwAAAGRycy9kb3ducmV2LnhtbERPTYvCMBC9C/sfwizsTVOlLKUaRV2E&#10;BQ9L1Yu3oRnbajMpSVarv36zIHibx/uc2aI3rbiS841lBeNRAoK4tLrhSsFhvxlmIHxA1thaJgV3&#10;8rCYvw1mmGt744Kuu1CJGMI+RwV1CF0upS9rMuhHtiOO3Mk6gyFCV0nt8BbDTSsnSfIpDTYcG2rs&#10;aF1Tedn9GgXZvvNf9/VxY3/c+VFs04JSXCn18d4vpyAC9eElfrq/dZyfZhP4/yae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9K7DAAAA3QAAAA8AAAAAAAAAAAAA&#10;AAAAoQIAAGRycy9kb3ducmV2LnhtbFBLBQYAAAAABAAEAPkAAACRAwAAAAA=&#10;" strokeweight=".5pt">
                        <o:lock v:ext="edit" aspectratio="t"/>
                      </v:line>
                      <v:line id="Line 825" o:spid="_x0000_s1448" style="position:absolute;visibility:visible" from="173126,777925" to="173126,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NRNcMAAADdAAAADwAAAGRycy9kb3ducmV2LnhtbERPTWvCQBC9F/wPywje6kYNJURXUYtQ&#10;6KFEvXgbsmMSzc6G3a3G/vpuoeBtHu9zFqvetOJGzjeWFUzGCQji0uqGKwXHw+41A+EDssbWMil4&#10;kIfVcvCywFzbOxd024dKxBD2OSqoQ+hyKX1Zk0E/th1x5M7WGQwRukpqh/cYblo5TZI3abDh2FBj&#10;R9uayuv+2yjIDp1/f2xPO/vlLj/FZ1pQihulRsN+PQcRqA9P8b/7Q8f5aTaDv2/iC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zUTXDAAAA3QAAAA8AAAAAAAAAAAAA&#10;AAAAoQIAAGRycy9kb3ducmV2LnhtbFBLBQYAAAAABAAEAPkAAACRAwAAAAA=&#10;" strokeweight=".5pt">
                        <o:lock v:ext="edit" aspectratio="t"/>
                      </v:line>
                      <v:line id="Line 826" o:spid="_x0000_s1449" style="position:absolute;visibility:visible" from="173160,777925" to="173160,77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JQcMAAADdAAAADwAAAGRycy9kb3ducmV2LnhtbERPTWvCQBC9F/oflin0VjeVICG6Ca1F&#10;KHgo0V56G7JjEs3Oht1Vo7++Kwje5vE+Z1GOphcncr6zrOB9koAgrq3uuFHwu129ZSB8QNbYWyYF&#10;F/JQFs9PC8y1PXNFp01oRAxhn6OCNoQhl9LXLRn0EzsQR25nncEQoWukdniO4aaX0ySZSYMdx4YW&#10;B1q2VB82R6Mg2w7+67L8W9kft79W67SiFD+Ven0ZP+YgAo3hIb67v3Wcn2Yp3L6JJ8j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ayUHDAAAA3QAAAA8AAAAAAAAAAAAA&#10;AAAAoQIAAGRycy9kb3ducmV2LnhtbFBLBQYAAAAABAAEAPkAAACRAwAAAAA=&#10;" strokeweight=".5pt">
                        <o:lock v:ext="edit" aspectratio="t"/>
                      </v:line>
                      <v:line id="Line 827" o:spid="_x0000_s1450" style="position:absolute;visibility:visible" from="173257,777925" to="173257,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Zs2sMAAADdAAAADwAAAGRycy9kb3ducmV2LnhtbERPTWvCQBC9F/wPywje6kZJS4iuohZB&#10;6KFEvXgbsmMSzc6G3a3G/vpuoeBtHu9z5svetOJGzjeWFUzGCQji0uqGKwXHw/Y1A+EDssbWMil4&#10;kIflYvAyx1zbOxd024dKxBD2OSqoQ+hyKX1Zk0E/th1x5M7WGQwRukpqh/cYblo5TZJ3abDh2FBj&#10;R5uayuv+2yjIDp3/eGxOW/vlLj/FZ1pQimulRsN+NQMRqA9P8b97p+P8NHuDv2/iC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WbNrDAAAA3QAAAA8AAAAAAAAAAAAA&#10;AAAAoQIAAGRycy9kb3ducmV2LnhtbFBLBQYAAAAABAAEAPkAAACRAwAAAAA=&#10;" strokeweight=".5pt">
                        <o:lock v:ext="edit" aspectratio="t"/>
                      </v:line>
                      <v:line id="Line 828" o:spid="_x0000_s1451" style="position:absolute;visibility:visible" from="173225,777925" to="173225,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yrcMAAADdAAAADwAAAGRycy9kb3ducmV2LnhtbERPTWvCQBC9C/0PyxR6040lSEhdRS1C&#10;oYcS46W3ITsm0exs2N1q9Ne7BcHbPN7nzJeD6cSZnG8tK5hOEhDEldUt1wr25XacgfABWWNnmRRc&#10;ycNy8TKaY67thQs670ItYgj7HBU0IfS5lL5qyKCf2J44cgfrDIYIXS21w0sMN518T5KZNNhybGiw&#10;p01D1Wn3ZxRkZe8/r5vfrf1xx1vxnRaU4lqpt9dh9QEi0BCe4of7S8f5aTaD/2/iC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E8q3DAAAA3QAAAA8AAAAAAAAAAAAA&#10;AAAAoQIAAGRycy9kb3ducmV2LnhtbFBLBQYAAAAABAAEAPkAAACRAwAAAAA=&#10;" strokeweight=".5pt">
                        <o:lock v:ext="edit" aspectratio="t"/>
                      </v:line>
                      <v:line id="Line 829" o:spid="_x0000_s1452" style="position:absolute;visibility:visible" from="173289,777925" to="173289,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hXNsMAAADdAAAADwAAAGRycy9kb3ducmV2LnhtbERPTWvCQBC9F/wPywje6kYJbYiuohZB&#10;6KFEvXgbsmMSzc6G3a3G/vpuoeBtHu9z5svetOJGzjeWFUzGCQji0uqGKwXHw/Y1A+EDssbWMil4&#10;kIflYvAyx1zbOxd024dKxBD2OSqoQ+hyKX1Zk0E/th1x5M7WGQwRukpqh/cYblo5TZI3abDh2FBj&#10;R5uayuv+2yjIDp3/eGxOW/vlLj/FZ1pQimulRsN+NQMRqA9P8b97p+P8NHuHv2/iC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IVzbDAAAA3QAAAA8AAAAAAAAAAAAA&#10;AAAAoQIAAGRycy9kb3ducmV2LnhtbFBLBQYAAAAABAAEAPkAAACRAwAAAAA=&#10;" strokeweight=".5pt">
                        <o:lock v:ext="edit" aspectratio="t"/>
                      </v:line>
                      <v:line id="Line 830" o:spid="_x0000_s1453" style="position:absolute;visibility:visible" from="173324,777924" to="173324,778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fDRMYAAADdAAAADwAAAGRycy9kb3ducmV2LnhtbESPQWvCQBCF74L/YRmhN920hBKiq7QW&#10;odBDiXrxNmSnSdrsbNjdauyv7xwEbzO8N+99s9qMrldnCrHzbOBxkYEirr3tuDFwPOzmBaiYkC32&#10;nsnAlSJs1tPJCkvrL1zReZ8aJSEcSzTQpjSUWse6JYdx4Qdi0b58cJhkDY22AS8S7nr9lGXP2mHH&#10;0tDiQNuW6p/9rzNQHIb4dt2edv4zfP9VH3lFOb4a8zAbX5agEo3pbr5dv1vBzwvBlW9kBL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Xw0TGAAAA3QAAAA8AAAAAAAAA&#10;AAAAAAAAoQIAAGRycy9kb3ducmV2LnhtbFBLBQYAAAAABAAEAPkAAACUAwAAAAA=&#10;" strokeweight=".5pt">
                        <o:lock v:ext="edit" aspectratio="t"/>
                      </v:line>
                      <v:line id="Line 831" o:spid="_x0000_s1454" style="position:absolute;visibility:visible" from="173358,777925" to="173358,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tm38MAAADdAAAADwAAAGRycy9kb3ducmV2LnhtbERPTWvCQBC9F/wPywje6sYSSpq6iloE&#10;oQeJ9tLbkB2TaHY27K4a/fVuoeBtHu9zpvPetOJCzjeWFUzGCQji0uqGKwU/+/VrBsIHZI2tZVJw&#10;Iw/z2eBlirm2Vy7osguViCHsc1RQh9DlUvqyJoN+bDviyB2sMxgidJXUDq8x3LTyLUnepcGGY0ON&#10;Ha1qKk+7s1GQ7Tv/dVv9ru3WHe/Fd1pQikulRsN+8QkiUB+e4n/3Rsf5afYBf9/EE+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bZt/DAAAA3QAAAA8AAAAAAAAAAAAA&#10;AAAAoQIAAGRycy9kb3ducmV2LnhtbFBLBQYAAAAABAAEAPkAAACRAwAAAAA=&#10;" strokeweight=".5pt">
                        <o:lock v:ext="edit" aspectratio="t"/>
                      </v:line>
                      <v:line id="Line 832" o:spid="_x0000_s1455" style="position:absolute;visibility:visible" from="173394,777925" to="173394,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hZn8YAAADdAAAADwAAAGRycy9kb3ducmV2LnhtbESPQWvCQBCF7wX/wzKF3uqmJRSNrlIt&#10;QqGHEvXibciOSWx2NuxuNfbXdw6Ctxnem/e+mS8H16kzhdh6NvAyzkARV962XBvY7zbPE1AxIVvs&#10;PJOBK0VYLkYPcyysv3BJ522qlYRwLNBAk1JfaB2rhhzGse+JRTv64DDJGmptA14k3HX6NcvetMOW&#10;paHBntYNVT/bX2dgsuvjx3V92PjvcPorv/KSclwZ8/Q4vM9AJRrS3Xy7/rSCn0+FX76REf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4WZ/GAAAA3QAAAA8AAAAAAAAA&#10;AAAAAAAAoQIAAGRycy9kb3ducmV2LnhtbFBLBQYAAAAABAAEAPkAAACUAwAAAAA=&#10;" strokeweight=".5pt">
                        <o:lock v:ext="edit" aspectratio="t"/>
                      </v:line>
                      <v:line id="Line 833" o:spid="_x0000_s1456" style="position:absolute;visibility:visible" from="173426,777925" to="173426,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8BMQAAADdAAAADwAAAGRycy9kb3ducmV2LnhtbERPS2vCQBC+F/wPywi91Y0Siqau4gNB&#10;6EFivHgbstMkbXY27G41+uvdQsHbfHzPmS9704oLOd9YVjAeJSCIS6sbrhScit3bFIQPyBpby6Tg&#10;Rh6Wi8HLHDNtr5zT5RgqEUPYZ6igDqHLpPRlTQb9yHbEkfuyzmCI0FVSO7zGcNPKSZK8S4MNx4Ya&#10;O9rUVP4cf42CadH57W1z3tmD+77nn2lOKa6Veh32qw8QgfrwFP+79zrOT2dj+Ps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9PwExAAAAN0AAAAPAAAAAAAAAAAA&#10;AAAAAKECAABkcnMvZG93bnJldi54bWxQSwUGAAAAAAQABAD5AAAAkgMAAAAA&#10;" strokeweight=".5pt">
                        <o:lock v:ext="edit" aspectratio="t"/>
                      </v:line>
                      <v:line id="Line 834" o:spid="_x0000_s1457" style="position:absolute;visibility:visible" from="173526,777926" to="173526,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Zic8MAAADdAAAADwAAAGRycy9kb3ducmV2LnhtbERPTYvCMBC9L/gfwgh7W1OlLFqN4roI&#10;wh6WqhdvQzO21WZSkqxWf/1GELzN433ObNGZRlzI+dqyguEgAUFcWF1zqWC/W3+MQfiArLGxTApu&#10;5GEx773NMNP2yjldtqEUMYR9hgqqENpMSl9UZNAPbEscuaN1BkOErpTa4TWGm0aOkuRTGqw5NlTY&#10;0qqi4rz9MwrGu9Z/31aHtf11p3v+k+aU4pdS7/1uOQURqAsv8dO90XF+OhnB45t4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mYnPDAAAA3QAAAA8AAAAAAAAAAAAA&#10;AAAAoQIAAGRycy9kb3ducmV2LnhtbFBLBQYAAAAABAAEAPkAAACRAwAAAAA=&#10;" strokeweight=".5pt">
                        <o:lock v:ext="edit" aspectratio="t"/>
                      </v:line>
                      <v:line id="Line 835" o:spid="_x0000_s1458" style="position:absolute;visibility:visible" from="173460,777925" to="173460,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rH6MQAAADdAAAADwAAAGRycy9kb3ducmV2LnhtbERPTWvCQBC9C/0PyxR6001tEJu6kdYi&#10;FDxItJfehuw0SZudDbtrjP56VxC8zeN9zmI5mFb05HxjWcHzJAFBXFrdcKXge78ez0H4gKyxtUwK&#10;TuRhmT+MFphpe+SC+l2oRAxhn6GCOoQuk9KXNRn0E9sRR+7XOoMhQldJ7fAYw00rp0kykwYbjg01&#10;drSqqfzfHYyC+b7zn6fVz9pu3d+52KQFpfih1NPj8P4GItAQ7uKb+0vH+enrC1y/iS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asfoxAAAAN0AAAAPAAAAAAAAAAAA&#10;AAAAAKECAABkcnMvZG93bnJldi54bWxQSwUGAAAAAAQABAD5AAAAkgMAAAAA&#10;" strokeweight=".5pt">
                        <o:lock v:ext="edit" aspectratio="t"/>
                      </v:line>
                      <v:line id="Line 836" o:spid="_x0000_s1459" style="position:absolute;visibility:visible" from="173494,777926" to="173494,778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NfnMQAAADdAAAADwAAAGRycy9kb3ducmV2LnhtbERPTWvCQBC9F/oflil4q5uWIDa6CdYi&#10;FDyUaC/ehuyYRLOzYXfV2F/fFQRv83ifMy8G04kzOd9aVvA2TkAQV1a3XCv43a5epyB8QNbYWSYF&#10;V/JQ5M9Pc8y0vXBJ502oRQxhn6GCJoQ+k9JXDRn0Y9sTR25vncEQoauldniJ4aaT70kykQZbjg0N&#10;9rRsqDpuTkbBdNv7r+tyt7I/7vBXrtOSUvxUavQyLGYgAg3hIb67v3Wcn36kcPsmni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1+cxAAAAN0AAAAPAAAAAAAAAAAA&#10;AAAAAKECAABkcnMvZG93bnJldi54bWxQSwUGAAAAAAQABAD5AAAAkgMAAAAA&#10;" strokeweight=".5pt">
                        <o:lock v:ext="edit" aspectratio="t"/>
                      </v:line>
                      <v:line id="Line 837" o:spid="_x0000_s1460" style="position:absolute;visibility:visible" from="173591,777926" to="173591,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6B8QAAADdAAAADwAAAGRycy9kb3ducmV2LnhtbERPTWvCQBC9C/0PyxS86aYlFZu6kVYR&#10;Ch4k2ktvQ3aapM3Oht1tjP56VxC8zeN9zmI5mFb05HxjWcHTNAFBXFrdcKXg67CZzEH4gKyxtUwK&#10;TuRhmT+MFphpe+SC+n2oRAxhn6GCOoQuk9KXNRn0U9sRR+7HOoMhQldJ7fAYw00rn5NkJg02HBtq&#10;7GhVU/m3/zcK5ofOr0+r743dud9zsU0LSvFDqfHj8P4GItAQ7uKb+1PH+enrC1y/iS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z/oHxAAAAN0AAAAPAAAAAAAAAAAA&#10;AAAAAKECAABkcnMvZG93bnJldi54bWxQSwUGAAAAAAQABAD5AAAAkgMAAAAA&#10;" strokeweight=".5pt">
                        <o:lock v:ext="edit" aspectratio="t"/>
                      </v:line>
                      <v:line id="Line 838" o:spid="_x0000_s1461" style="position:absolute;visibility:visible" from="173559,777926" to="173559,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1kcMMAAADdAAAADwAAAGRycy9kb3ducmV2LnhtbERPTYvCMBC9C/6HMII3TZUi2jWKugjC&#10;HpaqF29DM9t2t5mUJKt1f/1GELzN433Oct2ZRlzJ+dqygsk4AUFcWF1zqeB82o/mIHxA1thYJgV3&#10;8rBe9XtLzLS9cU7XYyhFDGGfoYIqhDaT0hcVGfRj2xJH7ss6gyFCV0rt8BbDTSOnSTKTBmuODRW2&#10;tKuo+Dn+GgXzU+vf77vL3n6677/8I80pxa1Sw0G3eQMRqAsv8dN90HF+upjB45t4gl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dZHDDAAAA3QAAAA8AAAAAAAAAAAAA&#10;AAAAoQIAAGRycy9kb3ducmV2LnhtbFBLBQYAAAAABAAEAPkAAACRAwAAAAA=&#10;" strokeweight=".5pt">
                        <o:lock v:ext="edit" aspectratio="t"/>
                      </v:line>
                      <v:line id="Line 839" o:spid="_x0000_s1462" style="position:absolute;visibility:visible" from="173623,777926" to="173623,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HB68QAAADdAAAADwAAAGRycy9kb3ducmV2LnhtbERPTWvCQBC9C/0PyxS86aYlVJu6kVYR&#10;Ch4k2ktvQ3aapM3Oht1tjP56VxC8zeN9zmI5mFb05HxjWcHTNAFBXFrdcKXg67CZzEH4gKyxtUwK&#10;TuRhmT+MFphpe+SC+n2oRAxhn6GCOoQuk9KXNRn0U9sRR+7HOoMhQldJ7fAYw00rn5PkRRpsODbU&#10;2NGqpvJv/28UzA+dX59W3xu7c7/nYpsWlOKHUuPH4f0NRKAh3MU396eO89PXGVy/iS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UcHrxAAAAN0AAAAPAAAAAAAAAAAA&#10;AAAAAKECAABkcnMvZG93bnJldi54bWxQSwUGAAAAAAQABAD5AAAAkgMAAAAA&#10;" strokeweight=".5pt">
                        <o:lock v:ext="edit" aspectratio="t"/>
                      </v:line>
                      <v:line id="Line 840" o:spid="_x0000_s1463" style="position:absolute;visibility:visible" from="173657,777924" to="173657,778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5VmcYAAADdAAAADwAAAGRycy9kb3ducmV2LnhtbESPQWvCQBCF7wX/wzKF3uqmJRSNrlIt&#10;QqGHEvXibciOSWx2NuxuNfbXdw6Ctxnem/e+mS8H16kzhdh6NvAyzkARV962XBvY7zbPE1AxIVvs&#10;PJOBK0VYLkYPcyysv3BJ522qlYRwLNBAk1JfaB2rhhzGse+JRTv64DDJGmptA14k3HX6NcvetMOW&#10;paHBntYNVT/bX2dgsuvjx3V92PjvcPorv/KSclwZ8/Q4vM9AJRrS3Xy7/rSCn08FV76REf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OVZnGAAAA3QAAAA8AAAAAAAAA&#10;AAAAAAAAoQIAAGRycy9kb3ducmV2LnhtbFBLBQYAAAAABAAEAPkAAACUAwAAAAA=&#10;" strokeweight=".5pt">
                        <o:lock v:ext="edit" aspectratio="t"/>
                      </v:line>
                      <v:line id="Line 841" o:spid="_x0000_s1464" style="position:absolute;visibility:visible" from="173691,777925" to="173691,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LwAsQAAADdAAAADwAAAGRycy9kb3ducmV2LnhtbERPTWvCQBC9C/6HZQredNMSikbXUFOE&#10;Qg8S7cXbkB2T2Oxs2F019te7hUJv83ifs8oH04krOd9aVvA8S0AQV1a3XCv4OmyncxA+IGvsLJOC&#10;O3nI1+PRCjNtb1zSdR9qEUPYZ6igCaHPpPRVQwb9zPbEkTtZZzBE6GqpHd5iuOnkS5K8SoMtx4YG&#10;eyoaqr73F6Ngfuj9+704bu3OnX/Kz7SkFDdKTZ6GtyWIQEP4F/+5P3Scny4W8PtNP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vACxAAAAN0AAAAPAAAAAAAAAAAA&#10;AAAAAKECAABkcnMvZG93bnJldi54bWxQSwUGAAAAAAQABAD5AAAAkgMAAAAA&#10;" strokeweight=".5pt">
                        <o:lock v:ext="edit" aspectratio="t"/>
                      </v:line>
                      <v:line id="Line 842" o:spid="_x0000_s1465" style="position:absolute;visibility:visible" from="173727,777925" to="173727,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PDhcYAAADdAAAADwAAAGRycy9kb3ducmV2LnhtbESPQWvCQBCF74X+h2UKvdWNRYtEV7EW&#10;oeBBor30NmTHJJqdDbtbjf565yD0NsN78943s0XvWnWmEBvPBoaDDBRx6W3DlYGf/fptAiomZIut&#10;ZzJwpQiL+fPTDHPrL1zQeZcqJSEcczRQp9TlWseyJodx4Dti0Q4+OEyyhkrbgBcJd61+z7IP7bBh&#10;aaixo1VN5Wn35wxM9l38uq5+134bjrdiMypohJ/GvL70yymoRH36Nz+uv63gjzPhl29kBD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Tw4XGAAAA3QAAAA8AAAAAAAAA&#10;AAAAAAAAoQIAAGRycy9kb3ducmV2LnhtbFBLBQYAAAAABAAEAPkAAACUAwAAAAA=&#10;" strokeweight=".5pt">
                        <o:lock v:ext="edit" aspectratio="t"/>
                      </v:line>
                      <v:line id="Line 843" o:spid="_x0000_s1466" style="position:absolute;visibility:visible" from="173759,777926" to="173759,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mHsIAAADdAAAADwAAAGRycy9kb3ducmV2LnhtbERPTYvCMBC9C/6HMII3TV1UpGuUXRdB&#10;8CBVL3sbmrGt20xKktXqrzeC4G0e73Pmy9bU4kLOV5YVjIYJCOLc6ooLBcfDejAD4QOyxtoyKbiR&#10;h+Wi25ljqu2VM7rsQyFiCPsUFZQhNKmUPi/JoB/ahjhyJ+sMhghdIbXDaww3tfxIkqk0WHFsKLGh&#10;VUn53/7fKJgdGv9zW/2u7c6d79l2nNEYv5Xq99qvTxCB2vAWv9wbHedPkhE8v4kn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9mHsIAAADdAAAADwAAAAAAAAAAAAAA&#10;AAChAgAAZHJzL2Rvd25yZXYueG1sUEsFBgAAAAAEAAQA+QAAAJADAAAAAA==&#10;" strokeweight=".5pt">
                        <o:lock v:ext="edit" aspectratio="t"/>
                      </v:line>
                      <v:line id="Line 844" o:spid="_x0000_s1467" style="position:absolute;visibility:visible" from="173859,777926" to="173859,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34acIAAADdAAAADwAAAGRycy9kb3ducmV2LnhtbERPTYvCMBC9C/sfwix403RFRbpGcRVB&#10;8LBUvextaMa22kxKErX6682C4G0e73Om89bU4krOV5YVfPUTEMS51RUXCg77dW8CwgdkjbVlUnAn&#10;D/PZR2eKqbY3zui6C4WIIexTVFCG0KRS+rwkg75vG+LIHa0zGCJ0hdQObzHc1HKQJGNpsOLYUGJD&#10;y5Ly8+5iFEz2jV/dl39r++tOj2w7zGiIP0p1P9vFN4hAbXiLX+6NjvNHyQD+v4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34acIAAADdAAAADwAAAAAAAAAAAAAA&#10;AAChAgAAZHJzL2Rvd25yZXYueG1sUEsFBgAAAAAEAAQA+QAAAJADAAAAAA==&#10;" strokeweight=".5pt">
                        <o:lock v:ext="edit" aspectratio="t"/>
                      </v:line>
                      <v:line id="Line 845" o:spid="_x0000_s1468" style="position:absolute;visibility:visible" from="173793,777925" to="173793,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Fd8sQAAADdAAAADwAAAGRycy9kb3ducmV2LnhtbERPS2vCQBC+C/6HZQRvuvHRItFV1CIU&#10;PEhiL70N2TFJm50Nu1uN/fWuUOhtPr7nrDadacSVnK8tK5iMExDEhdU1lwo+zofRAoQPyBoby6Tg&#10;Th42635vham2N87omodSxBD2KSqoQmhTKX1RkUE/ti1x5C7WGQwRulJqh7cYbho5TZJXabDm2FBh&#10;S/uKiu/8xyhYnFv/dt9/HuzJff1mx3lGc9wpNRx02yWIQF34F/+533Wc/5LM4PlNP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gV3yxAAAAN0AAAAPAAAAAAAAAAAA&#10;AAAAAKECAABkcnMvZG93bnJldi54bWxQSwUGAAAAAAQABAD5AAAAkgMAAAAA&#10;" strokeweight=".5pt">
                        <o:lock v:ext="edit" aspectratio="t"/>
                      </v:line>
                      <v:line id="Line 846" o:spid="_x0000_s1469" style="position:absolute;visibility:visible" from="173827,777926" to="173827,778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jFhsMAAADdAAAADwAAAGRycy9kb3ducmV2LnhtbERPTWvCQBC9F/oflil4qxtLKiF1FasI&#10;ggeJevE2ZKdJ2uxs2F01+uu7guBtHu9zJrPetOJMzjeWFYyGCQji0uqGKwWH/eo9A+EDssbWMim4&#10;kofZ9PVlgrm2Fy7ovAuViCHsc1RQh9DlUvqyJoN+aDviyP1YZzBE6CqpHV5iuGnlR5KMpcGGY0ON&#10;HS1qKv92J6Mg23d+eV0cV3brfm/FJi0oxW+lBm/9/AtEoD48xQ/3Wsf5n0kK92/iCXL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oxYbDAAAA3QAAAA8AAAAAAAAAAAAA&#10;AAAAoQIAAGRycy9kb3ducmV2LnhtbFBLBQYAAAAABAAEAPkAAACRAwAAAAA=&#10;" strokeweight=".5pt">
                        <o:lock v:ext="edit" aspectratio="t"/>
                      </v:line>
                      <v:line id="Line 847" o:spid="_x0000_s1470" style="position:absolute;visibility:visible" from="173924,777926" to="173924,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RgHcIAAADdAAAADwAAAGRycy9kb3ducmV2LnhtbERPTYvCMBC9L/gfwgje1tRFF6lGURdB&#10;2INUvXgbmrGtNpOSRK3++o2w4G0e73Om89bU4kbOV5YVDPoJCOLc6ooLBYf9+nMMwgdkjbVlUvAg&#10;D/NZ52OKqbZ3zui2C4WIIexTVFCG0KRS+rwkg75vG+LInawzGCJ0hdQO7zHc1PIrSb6lwYpjQ4kN&#10;rUrKL7urUTDeN/7nsTqu7dadn9nvMKMhLpXqddvFBESgNrzF/+6NjvNHyQhe38QT5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RgHcIAAADdAAAADwAAAAAAAAAAAAAA&#10;AAChAgAAZHJzL2Rvd25yZXYueG1sUEsFBgAAAAAEAAQA+QAAAJADAAAAAA==&#10;" strokeweight=".5pt">
                        <o:lock v:ext="edit" aspectratio="t"/>
                      </v:line>
                      <v:line id="Line 848" o:spid="_x0000_s1471" style="position:absolute;visibility:visible" from="173892,777926" to="173892,77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asIAAADdAAAADwAAAGRycy9kb3ducmV2LnhtbERPTYvCMBC9C/sfwgjeNFVUpGsUVxEW&#10;PCxVL3sbmrGtNpOSRK376zeC4G0e73Pmy9bU4kbOV5YVDAcJCOLc6ooLBcfDtj8D4QOyxtoyKXiQ&#10;h+XiozPHVNs7Z3Tbh0LEEPYpKihDaFIpfV6SQT+wDXHkTtYZDBG6QmqH9xhuajlKkqk0WHFsKLGh&#10;dUn5ZX81CmaHxm8e69+t/XHnv2w3zmiMX0r1uu3qE0SgNrzFL/e3jvMnyRSe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vb+asIAAADdAAAADwAAAAAAAAAAAAAA&#10;AAChAgAAZHJzL2Rvd25yZXYueG1sUEsFBgAAAAAEAAQA+QAAAJADAAAAAA==&#10;" strokeweight=".5pt">
                        <o:lock v:ext="edit" aspectratio="t"/>
                      </v:line>
                      <v:line id="Line 849" o:spid="_x0000_s1472" style="position:absolute;visibility:visible" from="173956,777925" to="173956,77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pb8cQAAADdAAAADwAAAGRycy9kb3ducmV2LnhtbERPTWvCQBC9C/0PyxR6002LVYluQmsR&#10;Ch4ksZfehuyYpM3Oht2txv56VxC8zeN9ziofTCeO5HxrWcHzJAFBXFndcq3ga78ZL0D4gKyxs0wK&#10;zuQhzx5GK0y1PXFBxzLUIoawT1FBE0KfSumrhgz6ie2JI3ewzmCI0NVSOzzFcNPJlySZSYMtx4YG&#10;e1o3VP2Wf0bBYt/7j/P6e2N37ue/2E4LmuK7Uk+Pw9sSRKAh3MU396eO81+TOVy/iSfI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ulvxxAAAAN0AAAAPAAAAAAAAAAAA&#10;AAAAAKECAABkcnMvZG93bnJldi54bWxQSwUGAAAAAAQABAD5AAAAkgMAAAAA&#10;" strokeweight=".5pt">
                        <o:lock v:ext="edit" aspectratio="t"/>
                      </v:line>
                      <v:line id="Line 850" o:spid="_x0000_s1473" style="position:absolute;visibility:visible" from="173990,777922" to="173990,778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Pg8YAAADdAAAADwAAAGRycy9kb3ducmV2LnhtbESPQWvCQBCF74X+h2UKvdWNRYtEV7EW&#10;oeBBor30NmTHJJqdDbtbjf565yD0NsN78943s0XvWnWmEBvPBoaDDBRx6W3DlYGf/fptAiomZIut&#10;ZzJwpQiL+fPTDHPrL1zQeZcqJSEcczRQp9TlWseyJodx4Dti0Q4+OEyyhkrbgBcJd61+z7IP7bBh&#10;aaixo1VN5Wn35wxM9l38uq5+134bjrdiMypohJ/GvL70yymoRH36Nz+uv63gjzPBlW9kBD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lz4PGAAAA3QAAAA8AAAAAAAAA&#10;AAAAAAAAoQIAAGRycy9kb3ducmV2LnhtbFBLBQYAAAAABAAEAPkAAACUAwAAAAA=&#10;" strokeweight=".5pt">
                        <o:lock v:ext="edit" aspectratio="t"/>
                      </v:line>
                    </v:group>
                    <v:shape id="Text Box 851" o:spid="_x0000_s1474" type="#_x0000_t202" style="position:absolute;left:170597;top:777944;width:105;height:33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NGxcIA&#10;AADdAAAADwAAAGRycy9kb3ducmV2LnhtbERPS2sCMRC+F/wPYQRvNasWH6tRpCAtvXV1PQ/JuLu4&#10;mSxJqtv++qZQ8DYf33M2u9624kY+NI4VTMYZCGLtTMOVgtPx8LwEESKywdYxKfimALvt4GmDuXF3&#10;/qRbESuRQjjkqKCOsculDLomi2HsOuLEXZy3GBP0lTQe7ynctnKaZXNpseHUUGNHrzXpa/FlFbyt&#10;UL/8lB+Hwi4wlMtYan9ulRoN+/0aRKQ+PsT/7neT5s/mK/j7Jp0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0bFwgAAAN0AAAAPAAAAAAAAAAAAAAAAAJgCAABkcnMvZG93&#10;bnJldi54bWxQSwUGAAAAAAQABAD1AAAAhwMAAAAA&#10;" filled="f" stroked="f" strokeweight=".5pt">
                      <v:stroke dashstyle="dash"/>
                      <o:lock v:ext="edit" aspectratio="t"/>
                      <v:textbox style="mso-next-textbox:#Text Box 851" inset=".5mm,1mm,0,0">
                        <w:txbxContent>
                          <w:p w:rsidR="009507ED" w:rsidRDefault="009507ED" w:rsidP="009507ED">
                            <w:pPr>
                              <w:pStyle w:val="aa"/>
                              <w:rPr>
                                <w:rFonts w:ascii="Times New Roman" w:hAnsi="Times New Roman" w:cs="Times New Roman"/>
                              </w:rPr>
                            </w:pPr>
                            <w:r>
                              <w:rPr>
                                <w:rFonts w:ascii="Times New Roman" w:hAnsi="Times New Roman" w:cs="Times New Roman"/>
                                <w:b/>
                                <w:bCs/>
                                <w:sz w:val="13"/>
                                <w:szCs w:val="13"/>
                              </w:rPr>
                              <w:t>0</w:t>
                            </w:r>
                          </w:p>
                        </w:txbxContent>
                      </v:textbox>
                    </v:shape>
                    <v:shape id="Text Box 852" o:spid="_x0000_s1475" type="#_x0000_t202" style="position:absolute;left:170683;top:777973;width:208;height:2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B5hcUA&#10;AADdAAAADwAAAGRycy9kb3ducmV2LnhtbESPT2vDMAzF74N+B6NBb6uzP7RdVreUQenoremys7C1&#10;JCyWg+212T59dRjsJvGe3vtptRl9r84UUxfYwP2sAEVsg+u4MfB+2t0tQaWM7LAPTAZ+KMFmPblZ&#10;YenChY90rnKjJIRTiQbanIdS62Rb8phmYSAW7TNEj1nW2GgX8SLhvtcPRTHXHjuWhhYHem3JflXf&#10;3sD+Ge3Tb33YVX6BqV7m2saP3pjp7bh9AZVpzP/mv+s3J/iPC+GXb2QEv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HmFxQAAAN0AAAAPAAAAAAAAAAAAAAAAAJgCAABkcnMv&#10;ZG93bnJldi54bWxQSwUGAAAAAAQABAD1AAAAigMAAAAA&#10;" filled="f" stroked="f" strokeweight=".5pt">
                      <v:stroke dashstyle="dash"/>
                      <o:lock v:ext="edit" aspectratio="t"/>
                      <v:textbox style="mso-next-textbox:#Text Box 852" inset=".5mm,1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c m</w:t>
                            </w:r>
                          </w:p>
                        </w:txbxContent>
                      </v:textbox>
                    </v:shape>
                    <v:shape id="Text Box 853" o:spid="_x0000_s1476" type="#_x0000_t202" style="position:absolute;left:172235;top:777943;width:147;height:2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zcHsIA&#10;AADdAAAADwAAAGRycy9kb3ducmV2LnhtbERPTWsCMRC9F/wPYQRvNWstVVejSEEsvXV1PQ/JuLu4&#10;mSxJ1G1/fVMoeJvH+5zVpretuJEPjWMFk3EGglg703Cl4HjYPc9BhIhssHVMCr4pwGY9eFphbtyd&#10;v+hWxEqkEA45Kqhj7HIpg67JYhi7jjhxZ+ctxgR9JY3Hewq3rXzJsjdpseHUUGNH7zXpS3G1CvYL&#10;1K8/5eeusDMM5TyW2p9apUbDfrsEEamPD/G/+8Ok+dPZBP6+SS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3NwewgAAAN0AAAAPAAAAAAAAAAAAAAAAAJgCAABkcnMvZG93&#10;bnJldi54bWxQSwUGAAAAAAQABAD1AAAAhwMAAAAA&#10;" filled="f" stroked="f" strokeweight=".5pt">
                      <v:stroke dashstyle="dash"/>
                      <o:lock v:ext="edit" aspectratio="t"/>
                      <v:textbox style="mso-next-textbox:#Text Box 853" inset=".5mm,1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50</w:t>
                            </w:r>
                          </w:p>
                        </w:txbxContent>
                      </v:textbox>
                    </v:shape>
                    <v:shape id="Text Box 854" o:spid="_x0000_s1477" type="#_x0000_t202" style="position:absolute;left:173834;top:777943;width:172;height:3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5CacIA&#10;AADdAAAADwAAAGRycy9kb3ducmV2LnhtbERPTWsCMRC9F/ofwhS81axaql2NIoJYeuvq9jwk4+7i&#10;ZrIkUVd/fVMoeJvH+5zFqretuJAPjWMFo2EGglg703Cl4LDfvs5AhIhssHVMCm4UYLV8flpgbtyV&#10;v+lSxEqkEA45Kqhj7HIpg67JYhi6jjhxR+ctxgR9JY3Hawq3rRxn2bu02HBqqLGjTU36VJytgt0H&#10;6rd7+bUt7BRDOYul9j+tUoOXfj0HEamPD/G/+9Ok+ZPpGP6+S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kJpwgAAAN0AAAAPAAAAAAAAAAAAAAAAAJgCAABkcnMvZG93&#10;bnJldi54bWxQSwUGAAAAAAQABAD1AAAAhwMAAAAA&#10;" filled="f" stroked="f" strokeweight=".5pt">
                      <v:stroke dashstyle="dash"/>
                      <o:lock v:ext="edit" aspectratio="t"/>
                      <v:textbox style="mso-next-textbox:#Text Box 854" inset="0,1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100</w:t>
                            </w:r>
                          </w:p>
                        </w:txbxContent>
                      </v:textbox>
                    </v:shape>
                    <v:shape id="Text Box 855" o:spid="_x0000_s1478" type="#_x0000_t202" style="position:absolute;left:173571;top:777943;width:147;height:3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Ln8sIA&#10;AADdAAAADwAAAGRycy9kb3ducmV2LnhtbERPTWsCMRC9F/ofwhS81axaql2NIoJYeuvq9jwk4+7i&#10;ZrIkUVd/fVMoeJvH+5zFqretuJAPjWMFo2EGglg703Cl4LDfvs5AhIhssHVMCm4UYLV8flpgbtyV&#10;v+lSxEqkEA45Kqhj7HIpg67JYhi6jjhxR+ctxgR9JY3Hawq3rRxn2bu02HBqqLGjTU36VJytgt0H&#10;6rd7+bUt7BRDOYul9j+tUoOXfj0HEamPD/G/+9Ok+ZPpBP6+S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QufywgAAAN0AAAAPAAAAAAAAAAAAAAAAAJgCAABkcnMvZG93&#10;bnJldi54bWxQSwUGAAAAAAQABAD1AAAAhwMAAAAA&#10;" filled="f" stroked="f" strokeweight=".5pt">
                      <v:stroke dashstyle="dash"/>
                      <o:lock v:ext="edit" aspectratio="t"/>
                      <v:textbox style="mso-next-textbox:#Text Box 855" inset=".5mm,1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90</w:t>
                            </w:r>
                          </w:p>
                        </w:txbxContent>
                      </v:textbox>
                    </v:shape>
                    <v:shape id="Text Box 856" o:spid="_x0000_s1479" type="#_x0000_t202" style="position:absolute;left:173236;top:777943;width:147;height:31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t/hsIA&#10;AADdAAAADwAAAGRycy9kb3ducmV2LnhtbERPS2sCMRC+F/wPYQRvNeuDqqtRpCAtvXV1PQ/JuLu4&#10;mSxJqtv++qZQ8DYf33M2u9624kY+NI4VTMYZCGLtTMOVgtPx8LwEESKywdYxKfimALvt4GmDuXF3&#10;/qRbESuRQjjkqKCOsculDLomi2HsOuLEXZy3GBP0lTQe7ynctnKaZS/SYsOpocaOXmvS1+LLKnhb&#10;oZ7/lB+Hwi4wlMtYan9ulRoN+/0aRKQ+PsT/7neT5s8Wc/j7Jp0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3+GwgAAAN0AAAAPAAAAAAAAAAAAAAAAAJgCAABkcnMvZG93&#10;bnJldi54bWxQSwUGAAAAAAQABAD1AAAAhwMAAAAA&#10;" filled="f" stroked="f" strokeweight=".5pt">
                      <v:stroke dashstyle="dash"/>
                      <o:lock v:ext="edit" aspectratio="t"/>
                      <v:textbox style="mso-next-textbox:#Text Box 856" inset=".5mm,1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80</w:t>
                            </w:r>
                          </w:p>
                        </w:txbxContent>
                      </v:textbox>
                    </v:shape>
                    <v:shape id="Text Box 857" o:spid="_x0000_s1480" type="#_x0000_t202" style="position:absolute;left:172902;top:777943;width:146;height:2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aHcIA&#10;AADdAAAADwAAAGRycy9kb3ducmV2LnhtbERPS2sCMRC+F/wPYYTealbb+liNUgrS0pur63lIxt3F&#10;zWRJUt36602h0Nt8fM9ZbXrbigv50DhWMB5lIIi1Mw1XCg777dMcRIjIBlvHpOCHAmzWg4cV5sZd&#10;eUeXIlYihXDIUUEdY5dLGXRNFsPIdcSJOzlvMSboK2k8XlO4beUky6bSYsOpocaO3mvS5+LbKvhY&#10;oH65lV/bws4wlPNYan9slXoc9m9LEJH6+C/+c3+aNP959gq/36QT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59odwgAAAN0AAAAPAAAAAAAAAAAAAAAAAJgCAABkcnMvZG93&#10;bnJldi54bWxQSwUGAAAAAAQABAD1AAAAhwMAAAAA&#10;" filled="f" stroked="f" strokeweight=".5pt">
                      <v:stroke dashstyle="dash"/>
                      <o:lock v:ext="edit" aspectratio="t"/>
                      <v:textbox style="mso-next-textbox:#Text Box 857" inset=".5mm,1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70</w:t>
                            </w:r>
                          </w:p>
                        </w:txbxContent>
                      </v:textbox>
                    </v:shape>
                    <v:shape id="Text Box 858" o:spid="_x0000_s1481" type="#_x0000_t202" style="position:absolute;left:172571;top:777943;width:147;height:29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R1sIA&#10;AADdAAAADwAAAGRycy9kb3ducmV2LnhtbERP32vCMBB+H/g/hBN8m6lzzFqNIgNx7G2d9flIzrbY&#10;XEoStdtfvwwGe7uP7+ett4PtxI18aB0rmE0zEMTamZZrBcfP/WMOIkRkg51jUvBFAbab0cMaC+Pu&#10;/EG3MtYihXAoUEETY19IGXRDFsPU9cSJOztvMSboa2k83lO47eRTlr1Iiy2nhgZ7em1IX8qrVXBY&#10;on7+rt73pV1gqPJYaX/qlJqMh90KRKQh/ov/3G8mzZ/nC/j9Jp0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rJHWwgAAAN0AAAAPAAAAAAAAAAAAAAAAAJgCAABkcnMvZG93&#10;bnJldi54bWxQSwUGAAAAAAQABAD1AAAAhwMAAAAA&#10;" filled="f" stroked="f" strokeweight=".5pt">
                      <v:stroke dashstyle="dash"/>
                      <o:lock v:ext="edit" aspectratio="t"/>
                      <v:textbox style="mso-next-textbox:#Text Box 858" inset=".5mm,1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60</w:t>
                            </w:r>
                          </w:p>
                        </w:txbxContent>
                      </v:textbox>
                    </v:shape>
                    <v:shape id="Text Box 859" o:spid="_x0000_s1482" type="#_x0000_t202" style="position:absolute;left:171903;top:777944;width:147;height:31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MFpMUA&#10;AADdAAAADwAAAGRycy9kb3ducmV2LnhtbESPT0/DMAzF70h8h8hI3FjKH7GuLJsQ0gTiRrfubCVe&#10;W9E4VRK2bp8eH5C42XrP7/28XE9+UEeKqQ9s4H5WgCK2wfXcGthtN3clqJSRHQ6BycCZEqxX11dL&#10;rFw48Rcd69wqCeFUoYEu57HSOtmOPKZZGIlFO4ToMcsaW+0iniTcD/qhKJ61x56locOR3jqy3/WP&#10;N/C+QPt0aT43tZ9jasrc2LgfjLm9mV5fQGWa8r/57/rDCf5jKb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MwWkxQAAAN0AAAAPAAAAAAAAAAAAAAAAAJgCAABkcnMv&#10;ZG93bnJldi54bWxQSwUGAAAAAAQABAD1AAAAigMAAAAA&#10;" filled="f" stroked="f" strokeweight=".5pt">
                      <v:stroke dashstyle="dash"/>
                      <o:lock v:ext="edit" aspectratio="t"/>
                      <v:textbox style="mso-next-textbox:#Text Box 859" inset=".5mm,1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40</w:t>
                            </w:r>
                          </w:p>
                        </w:txbxContent>
                      </v:textbox>
                    </v:shape>
                    <v:shape id="Text Box 860" o:spid="_x0000_s1483" type="#_x0000_t202" style="position:absolute;left:171569;top:777943;width:147;height:32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gP8IA&#10;AADdAAAADwAAAGRycy9kb3ducmV2LnhtbERP32vCMBB+H/g/hBN8m6lzzFqNIgNx7G2d9flIzrbY&#10;XEoStdtfvwwGe7uP7+ett4PtxI18aB0rmE0zEMTamZZrBcfP/WMOIkRkg51jUvBFAbab0cMaC+Pu&#10;/EG3MtYihXAoUEETY19IGXRDFsPU9cSJOztvMSboa2k83lO47eRTlr1Iiy2nhgZ7em1IX8qrVXBY&#10;on7+rt73pV1gqPJYaX/qlJqMh90KRKQh/ov/3G8mzZ/nS/j9Jp0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f6A/wgAAAN0AAAAPAAAAAAAAAAAAAAAAAJgCAABkcnMvZG93&#10;bnJldi54bWxQSwUGAAAAAAQABAD1AAAAhwMAAAAA&#10;" filled="f" stroked="f" strokeweight=".5pt">
                      <v:stroke dashstyle="dash"/>
                      <o:lock v:ext="edit" aspectratio="t"/>
                      <v:textbox style="mso-next-textbox:#Text Box 860" inset=".5mm,1.2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30</w:t>
                            </w:r>
                          </w:p>
                        </w:txbxContent>
                      </v:textbox>
                    </v:shape>
                    <v:shape id="Text Box 861" o:spid="_x0000_s1484" type="#_x0000_t202" style="position:absolute;left:171232;top:777943;width:147;height:31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yff8UA&#10;AADdAAAADwAAAGRycy9kb3ducmV2LnhtbESPT2vDMAzF74N+B6NBb6uzP3RtVreUQenoremys7C1&#10;JCyWg+212T59dRjsJvGe3vtptRl9r84UUxfYwP2sAEVsg+u4MfB+2t0tQKWM7LAPTAZ+KMFmPblZ&#10;YenChY90rnKjJIRTiQbanIdS62Rb8phmYSAW7TNEj1nW2GgX8SLhvtcPRTHXHjuWhhYHem3JflXf&#10;3sB+ifbptz7sKv+MqV7k2saP3pjp7bh9AZVpzP/mv+s3J/iPS+GXb2QEv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J9/xQAAAN0AAAAPAAAAAAAAAAAAAAAAAJgCAABkcnMv&#10;ZG93bnJldi54bWxQSwUGAAAAAAQABAD1AAAAigMAAAAA&#10;" filled="f" stroked="f" strokeweight=".5pt">
                      <v:stroke dashstyle="dash"/>
                      <o:lock v:ext="edit" aspectratio="t"/>
                      <v:textbox style="mso-next-textbox:#Text Box 861" inset=".5mm,1.2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20</w:t>
                            </w:r>
                          </w:p>
                        </w:txbxContent>
                      </v:textbox>
                    </v:shape>
                    <v:shape id="Text Box 862" o:spid="_x0000_s1485" type="#_x0000_t202" style="position:absolute;left:170903;top:777944;width:147;height:31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rLm8QA&#10;AADdAAAADwAAAGRycy9kb3ducmV2LnhtbESPQWvDMAyF74P+B6PCbqvTUbY2rVtKoWzstmzpWdhq&#10;EhrLwfbabL9+Ogx2k3hP733a7EbfqyvF1AU2MJ8VoIhtcB03Bj4/jg9LUCkjO+wDk4FvSrDbTu42&#10;WLpw43e6VrlREsKpRANtzkOpdbIteUyzMBCLdg7RY5Y1NtpFvEm47/VjUTxpjx1LQ4sDHVqyl+rL&#10;G3hZoV381G/Hyj9jqpe5tvHUG3M/HfdrUJnG/G/+u351gr8oBFe+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Ky5vEAAAA3QAAAA8AAAAAAAAAAAAAAAAAmAIAAGRycy9k&#10;b3ducmV2LnhtbFBLBQYAAAAABAAEAPUAAACJAwAAAAA=&#10;" filled="f" stroked="f" strokeweight=".5pt">
                      <v:stroke dashstyle="dash"/>
                      <o:lock v:ext="edit" aspectratio="t"/>
                      <v:textbox style="mso-next-textbox:#Text Box 862" inset=".5mm,1mm,0,0">
                        <w:txbxContent>
                          <w:p w:rsidR="009507ED" w:rsidRDefault="009507ED" w:rsidP="009507ED">
                            <w:pPr>
                              <w:pStyle w:val="aa"/>
                              <w:rPr>
                                <w:rFonts w:ascii="Times New Roman" w:hAnsi="Times New Roman" w:cs="Times New Roman"/>
                              </w:rPr>
                            </w:pPr>
                            <w:r>
                              <w:rPr>
                                <w:rFonts w:ascii="Times New Roman" w:hAnsi="Times New Roman" w:cs="Times New Roman"/>
                                <w:b/>
                                <w:bCs/>
                                <w:spacing w:val="-14"/>
                                <w:sz w:val="13"/>
                                <w:szCs w:val="13"/>
                              </w:rPr>
                              <w:t>10</w:t>
                            </w:r>
                          </w:p>
                        </w:txbxContent>
                      </v:textbox>
                    </v:shape>
                  </v:group>
                </v:group>
              </v:group>
              <v:group id="_x0000_s1486" style="position:absolute;left:2065;top:4341;width:2372;height:1063" coordorigin="2262,8705" coordsize="2372,1063">
                <o:lock v:ext="edit" aspectratio="t"/>
                <v:shape id="任意多边形 1516" o:spid="_x0000_s1487" style="position:absolute;left:2293;top:9156;width:236;height:612;visibility:visible;v-text-anchor:middle" coordsize="150125,38896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aa8MA&#10;AADdAAAADwAAAGRycy9kb3ducmV2LnhtbERPTWvCQBC9C/6HZYTedKOglOgqIgTbW6tWPI7ZMRvN&#10;zsbsatJ/3y0UepvH+5zFqrOVeFLjS8cKxqMEBHHudMmFgsM+G76C8AFZY+WYFHyTh9Wy31tgql3L&#10;n/TchULEEPYpKjAh1KmUPjdk0Y9cTRy5i2sshgibQuoG2xhuKzlJkpm0WHJsMFjTxlB+2z2sgq+J&#10;yd5P5V0fD9f9I9tO2+Jy/lDqZdCt5yACdeFf/Od+03H+dDyD32/iC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vaa8MAAADdAAAADwAAAAAAAAAAAAAAAACYAgAAZHJzL2Rv&#10;d25yZXYueG1sUEsFBgAAAAAEAAQA9QAAAIgDAAAAAA==&#10;" adj="-11796480,,5400" path="m150125,c138752,9099,126305,16997,116006,27296v-5799,5799,-7849,14672,-13648,20471c96559,53566,88016,55966,81886,61415,67460,74238,40943,102358,40943,102358v-2275,6824,-3607,14038,-6824,20472c30451,130166,23802,135807,20471,143302,14628,156448,6824,184245,6824,184245v4495,13488,8443,31321,20471,40943c32912,229681,40943,229737,47767,232012v22746,-2275,46552,405,68239,-6824c123786,222595,131261,212759,129653,204717v-1608,-8042,-13647,-9099,-20471,-13648c100083,193344,91041,195858,81886,197893v-11322,2516,-28565,-3358,-34119,6824c36821,224785,46083,250681,40943,272955v-1844,7991,-10317,12977,-13648,20472c21452,306573,18196,320722,13647,334370v-2275,6824,-5412,13419,-6823,20472l,388961e" filled="f" strokecolor="windowText">
                  <v:stroke joinstyle="miter"/>
                  <v:formulas/>
                  <v:path arrowok="t" o:connecttype="custom" o:connectlocs="150125,0;116006,27296;102358,47767;81886,61415;40943,102358;34119,122830;20471,143302;6824,184245;27295,225188;47767,232012;116006,225188;129653,204717;109182,191069;81886,197893;47767,204717;40943,272955;27295,293427;13647,334370;6824,354842;0,388961" o:connectangles="0,0,0,0,0,0,0,0,0,0,0,0,0,0,0,0,0,0,0,0" textboxrect="0,0,150125,388961"/>
                  <o:lock v:ext="edit" aspectratio="t"/>
                  <v:textbox style="mso-next-textbox:#任意多边形 1516">
                    <w:txbxContent>
                      <w:p w:rsidR="009507ED" w:rsidRDefault="009507ED" w:rsidP="009507ED"/>
                    </w:txbxContent>
                  </v:textbox>
                </v:shape>
                <v:rect id="矩形 1517" o:spid="_x0000_s1488" style="position:absolute;left:3037;top:9022;width:1201;height:2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jxM8cA&#10;AADdAAAADwAAAGRycy9kb3ducmV2LnhtbESPQWvCQBCF74X+h2UKvRTdWDAt0VVE0MYilKp4HrNj&#10;EszOprurxn/vFgq9zfDe9+bNeNqZRlzI+dqygkE/AUFcWF1zqWC3XfTeQfiArLGxTApu5GE6eXwY&#10;Y6btlb/psgmliCHsM1RQhdBmUvqiIoO+b1viqB2tMxji6kqpHV5juGnka5Kk0mDN8UKFLc0rKk6b&#10;s4k13Gf645fHvHlZndOvj/ywX66dUs9P3WwEIlAX/s1/dK4jNxy8we83cQQ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I8TPHAAAA3QAAAA8AAAAAAAAAAAAAAAAAmAIAAGRy&#10;cy9kb3ducmV2LnhtbFBLBQYAAAAABAAEAPUAAACMAwAAAAA=&#10;" fillcolor="#eeece1" stroked="f" strokeweight="2pt">
                  <o:lock v:ext="edit" aspectratio="t"/>
                  <v:textbox style="mso-next-textbox:#矩形 1517">
                    <w:txbxContent>
                      <w:p w:rsidR="009507ED" w:rsidRDefault="009507ED" w:rsidP="009507ED"/>
                    </w:txbxContent>
                  </v:textbox>
                </v:rect>
                <v:shape id="等腰三角形 1518" o:spid="_x0000_s1489" type="#_x0000_t5" style="position:absolute;left:4400;top:8994;width:173;height:273;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9Xn8YA&#10;AADdAAAADwAAAGRycy9kb3ducmV2LnhtbESPQUvDQBCF70L/wzIFL2I3KRhK2m2x1YJXUxV6G7Jj&#10;Ero7G7JrGv31zkHwNsN78943m93knRppiF1gA/kiA0VcB9txY+DtdLxfgYoJ2aILTAa+KcJuO7vZ&#10;YGnDlV9prFKjJIRjiQbalPpS61i35DEuQk8s2mcYPCZZh0bbAa8S7p1eZlmhPXYsDS32dGipvlRf&#10;3kBXOfez/OB0KVbvd8V+PJ6fn3JjbufT4xpUoin9m/+uX6zgP+SCK9/ICHr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9Xn8YAAADdAAAADwAAAAAAAAAAAAAAAACYAgAAZHJz&#10;L2Rvd25yZXYueG1sUEsFBgAAAAAEAAQA9QAAAIsDAAAAAA==&#10;" fillcolor="#eeece1" stroked="f" strokeweight="2pt">
                  <o:lock v:ext="edit" aspectratio="t"/>
                  <v:textbox style="mso-next-textbox:#等腰三角形 1518">
                    <w:txbxContent>
                      <w:p w:rsidR="009507ED" w:rsidRDefault="009507ED" w:rsidP="009507ED"/>
                    </w:txbxContent>
                  </v:textbox>
                </v:shape>
                <v:oval id="Oval 339" o:spid="_x0000_s1490" style="position:absolute;left:4599;top:9114;width:35;height: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hUMIA&#10;AADdAAAADwAAAGRycy9kb3ducmV2LnhtbERPTYvCMBC9L/gfwgheFk0rKFqNIgUXr1s97HG2Gdti&#10;MylJ1rb/frOw4G0e73P2x8G04knON5YVpIsEBHFpdcOVgtv1PN+A8AFZY2uZFIzk4XiYvO0x07bn&#10;T3oWoRIxhH2GCuoQukxKX9Zk0C9sRxy5u3UGQ4SuktphH8NNK5dJspYGG44NNXaU11Q+ih+jwL13&#10;Yz5e8nP6zR/Fqt/or/VNKzWbDqcdiEBDeIn/3Rcd56/SL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KSFQwgAAAN0AAAAPAAAAAAAAAAAAAAAAAJgCAABkcnMvZG93&#10;bnJldi54bWxQSwUGAAAAAAQABAD1AAAAhwMAAAAA&#10;" fillcolor="black">
                  <o:lock v:ext="edit" aspectratio="t"/>
                  <v:textbox style="mso-next-textbox:#Oval 339">
                    <w:txbxContent>
                      <w:p w:rsidR="009507ED" w:rsidRDefault="009507ED" w:rsidP="009507ED">
                        <w:pPr>
                          <w:pStyle w:val="aa"/>
                        </w:pPr>
                        <w:r>
                          <w:rPr>
                            <w:rFonts w:ascii="Calibri" w:hAnsi="Calibri"/>
                            <w:sz w:val="21"/>
                            <w:szCs w:val="21"/>
                          </w:rPr>
                          <w:t> </w:t>
                        </w:r>
                      </w:p>
                    </w:txbxContent>
                  </v:textbox>
                </v:oval>
                <v:shape id="Text Box 724" o:spid="_x0000_s1491" type="#_x0000_t202" style="position:absolute;left:2262;top:8705;width:1073;height:3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OeXMYA&#10;AADdAAAADwAAAGRycy9kb3ducmV2LnhtbESPQWvCQBCF74X+h2UK3upGQanRVaS0IBSkMR56nGbH&#10;ZDE7m2ZXTf+9cyj0NsN78943q83gW3WlPrrABibjDBRxFazj2sCxfH9+ARUTssU2MBn4pQib9ePD&#10;CnMbblzQ9ZBqJSEcczTQpNTlWseqIY9xHDpi0U6h95hk7Wtte7xJuG/1NMvm2qNjaWiwo9eGqvPh&#10;4g1sv7h4cz/778/iVLiyXGT8MT8bM3oatktQiYb0b/673lnBn02FX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OeXMYAAADdAAAADwAAAAAAAAAAAAAAAACYAgAAZHJz&#10;L2Rvd25yZXYueG1sUEsFBgAAAAAEAAQA9QAAAIsDAAAAAA==&#10;" filled="f" stroked="f">
                  <o:lock v:ext="edit" aspectratio="t"/>
                  <v:textbox style="mso-next-textbox:#Text Box 724" inset="0,0,0,0">
                    <w:txbxContent>
                      <w:p w:rsidR="009507ED" w:rsidRPr="0017174E" w:rsidRDefault="009507ED" w:rsidP="009507ED">
                        <w:pPr>
                          <w:pStyle w:val="aa"/>
                          <w:jc w:val="center"/>
                          <w:rPr>
                            <w:rFonts w:ascii="楷体_GB2312" w:eastAsia="楷体_GB2312" w:hint="eastAsia"/>
                          </w:rPr>
                        </w:pPr>
                        <w:r w:rsidRPr="0017174E">
                          <w:rPr>
                            <w:rFonts w:ascii="楷体_GB2312" w:eastAsia="楷体_GB2312" w:hint="eastAsia"/>
                            <w:sz w:val="18"/>
                            <w:szCs w:val="18"/>
                          </w:rPr>
                          <w:t>平行光光源</w:t>
                        </w:r>
                      </w:p>
                    </w:txbxContent>
                  </v:textbox>
                </v:shape>
                <v:rect id="矩形 1521" o:spid="_x0000_s1492" style="position:absolute;left:2533;top:8991;width:491;height:26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EtacIA&#10;AADdAAAADwAAAGRycy9kb3ducmV2LnhtbERP3WrCMBS+H/gO4Qi7m4kFx+yMsg1EhzCw7gEOzVlb&#10;bE5KEtvu7Y0geHc+vt+z2oy2FT350DjWMJ8pEMSlMw1XGn5P25c3ECEiG2wdk4Z/CrBZT55WmBs3&#10;8JH6IlYihXDIUUMdY5dLGcqaLIaZ64gT9+e8xZigr6TxOKRw28pMqVdpseHUUGNHXzWV5+JiNXx6&#10;M/wsixYP0YfvTO3U7tKftX6ejh/vICKN8SG+u/cmzV9kc7h9k06Q6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YS1pwgAAAN0AAAAPAAAAAAAAAAAAAAAAAJgCAABkcnMvZG93&#10;bnJldi54bWxQSwUGAAAAAAQABAD1AAAAhwMAAAAA&#10;" fillcolor="#a6a6a6" strokecolor="windowText">
                  <v:fill color2="#96ab94" colors="0 #a6a6a6;34734f #d4deff;54395f #d4deff;1 #96ab94" focus="100%" type="gradient">
                    <o:fill v:ext="view" type="gradientUnscaled"/>
                  </v:fill>
                  <o:lock v:ext="edit" aspectratio="t"/>
                  <v:textbox style="mso-next-textbox:#矩形 1521">
                    <w:txbxContent>
                      <w:p w:rsidR="009507ED" w:rsidRDefault="009507ED" w:rsidP="009507ED"/>
                    </w:txbxContent>
                  </v:textbox>
                </v:rect>
              </v:group>
              <v:group id="组合 1538" o:spid="_x0000_s1493" style="position:absolute;left:2526;top:4890;width:136;height:550" coordsize="86360,350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4MXMcAAADdAAAADwAAAGRycy9kb3ducmV2LnhtbESPT2vCQBDF70K/wzJC&#10;b7pJRSnRjYi0pQcpqIXS25Cd/MHsbMhuk/jtO4dCbzO8N+/9ZrefXKsG6kPj2UC6TEARF942XBn4&#10;vL4unkGFiGyx9UwG7hRgnz/MdphZP/KZhkuslIRwyNBAHWOXaR2KmhyGpe+IRSt97zDK2lfa9jhK&#10;uGv1U5JstMOGpaHGjo41FbfLjzPwNuJ4WKUvw+lWHu/f1/XH1yklYx7n02ELKtIU/81/1+9W8Nc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u4MXMcAAADd&#10;AAAADwAAAAAAAAAAAAAAAACqAgAAZHJzL2Rvd25yZXYueG1sUEsFBgAAAAAEAAQA+gAAAJ4DAAAA&#10;AA==&#10;">
                <o:lock v:ext="edit" aspectratio="t"/>
                <v:rect id="Rectangle 738" o:spid="_x0000_s1494" style="position:absolute;left:34119;width:18000;height:1910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vLMEA&#10;AADdAAAADwAAAGRycy9kb3ducmV2LnhtbERPS4vCMBC+C/sfwix403QVZe0aZVdQPPooq8exGdvS&#10;ZlKaqPXfG0HwNh/fc6bz1lTiSo0rLCv46kcgiFOrC84UJPtl7xuE88gaK8uk4E4O5rOPzhRjbW+8&#10;pevOZyKEsItRQe59HUvp0pwMur6tiQN3to1BH2CTSd3gLYSbSg6iaCwNFhwacqxpkVNa7i5GgW//&#10;zd9xVaaH+rRJzrzaoC0zpbqf7e8PCE+tf4tf7rUO80fDCTy/CS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byzBAAAA3QAAAA8AAAAAAAAAAAAAAAAAmAIAAGRycy9kb3du&#10;cmV2LnhtbFBLBQYAAAAABAAEAPUAAACGAwAAAAA=&#10;" filled="f" fillcolor="black">
                  <v:fill rotate="t" angle="90" focus="50%" type="gradient"/>
                  <o:lock v:ext="edit" aspectratio="t"/>
                  <v:textbox style="mso-next-textbox:#Rectangle 738">
                    <w:txbxContent>
                      <w:p w:rsidR="009507ED" w:rsidRDefault="009507ED" w:rsidP="009507ED"/>
                    </w:txbxContent>
                  </v:textbox>
                </v:rect>
                <v:rect id="Rectangle 735" o:spid="_x0000_s1495" style="position:absolute;top:279749;width:86360;height:70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MWcYA&#10;AADdAAAADwAAAGRycy9kb3ducmV2LnhtbESPQW/CMAyF70j7D5En7QYpbEOsENC0iQmOtFx2M43X&#10;djRO1QTo+PX4MImbrff83ufFqneNOlMXas8GxqMEFHHhbc2lgX2+Hs5AhYhssfFMBv4owGr5MFhg&#10;av2Fd3TOYqkkhEOKBqoY21TrUFTkMIx8Syzaj+8cRlm7UtsOLxLuGj1Jkql2WLM0VNjSR0XFMTs5&#10;A4d6ssfrLv9K3Nv6OW77/Pf0/WnM02P/PgcVqY938//1xgr+64vwyz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cMWcYAAADdAAAADwAAAAAAAAAAAAAAAACYAgAAZHJz&#10;L2Rvd25yZXYueG1sUEsFBgAAAAAEAAQA9QAAAIsDAAAAAA==&#10;">
                  <o:lock v:ext="edit" aspectratio="t"/>
                  <v:textbox style="mso-next-textbox:#Rectangle 735">
                    <w:txbxContent>
                      <w:p w:rsidR="009507ED" w:rsidRDefault="009507ED" w:rsidP="009507ED"/>
                    </w:txbxContent>
                  </v:textbox>
                </v:rect>
                <v:shape id="AutoShape 736" o:spid="_x0000_s1496" style="position:absolute;top:177391;width:85725;height:98425;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8X8MA&#10;AADdAAAADwAAAGRycy9kb3ducmV2LnhtbERPTYvCMBC9C/sfwix4EU0rKlKNIouCJ8WusNehGdu6&#10;zaQ0qe3++40geJvH+5z1tjeVeFDjSssK4kkEgjizuuRcwfX7MF6CcB5ZY2WZFPyRg+3mY7DGRNuO&#10;L/RIfS5CCLsEFRTe14mULivIoJvYmjhwN9sY9AE2udQNdiHcVHIaRQtpsOTQUGBNXwVlv2lrFPwc&#10;8Jh2bdTH1/25XNx37Wi6PCk1/Ox3KxCeev8Wv9xHHebPZzE8vwkn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O8X8MAAADdAAAADwAAAAAAAAAAAAAAAACYAgAAZHJzL2Rv&#10;d25yZXYueG1sUEsFBgAAAAAEAAQA9QAAAIgDAAAAAA==&#10;" adj="-11796480,,5400" path="m,l5400,21600r10800,l21600,,,xe">
                  <v:stroke joinstyle="miter"/>
                  <v:formulas/>
                  <v:path o:connecttype="custom" o:connectlocs="75009,49213;42863,98425;10716,49213;42863,0" o:connectangles="0,0,0,0" textboxrect="4500,4500,17100,17100"/>
                  <o:lock v:ext="edit" aspectratio="t"/>
                  <v:textbox style="mso-next-textbox:#AutoShape 736">
                    <w:txbxContent>
                      <w:p w:rsidR="009507ED" w:rsidRDefault="009507ED" w:rsidP="009507ED"/>
                    </w:txbxContent>
                  </v:textbox>
                </v:shape>
                <v:line id="Line 737" o:spid="_x0000_s1497" style="position:absolute;visibility:visible" from="47767,272925" to="47767,320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SoM8YAAADdAAAADwAAAGRycy9kb3ducmV2LnhtbERPTWvCQBC9F/wPyxR6q5vaNkh0FbEU&#10;tIdSraDHMTsm0exs2N0m6b93hUJv83ifM533phYtOV9ZVvA0TEAQ51ZXXCjYfb8/jkH4gKyxtkwK&#10;fsnDfDa4m2KmbccbarehEDGEfYYKyhCaTEqfl2TQD21DHLmTdQZDhK6Q2mEXw00tR0mSSoMVx4YS&#10;G1qWlF+2P0bB5/NX2i7WH6t+v06P+dvmeDh3TqmH+34xARGoD//iP/dKx/mvL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qDPGAAAA3QAAAA8AAAAAAAAA&#10;AAAAAAAAoQIAAGRycy9kb3ducmV2LnhtbFBLBQYAAAAABAAEAPkAAACUAwAAAAA=&#10;">
                  <o:lock v:ext="edit" aspectratio="t"/>
                </v:line>
              </v:group>
              <v:group id="_x0000_s1498" style="position:absolute;left:3961;top:4266;width:228;height:237" coordorigin="4190,8589" coordsize="228,237">
                <o:lock v:ext="edit" aspectratio="t"/>
                <v:shape id="Text Box 724" o:spid="_x0000_s1499" type="#_x0000_t202" style="position:absolute;left:4190;top:8589;width:228;height:2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XjiMQA&#10;AADdAAAADwAAAGRycy9kb3ducmV2LnhtbERPTWvCQBC9F/wPywje6kaxaqOrSKlQEIoxPfQ4zY7J&#10;YnY2ZleN/75bKHibx/uc5bqztbhS641jBaNhAoK4cNpwqeAr3z7PQfiArLF2TAru5GG96j0tMdXu&#10;xhldD6EUMYR9igqqEJpUSl9UZNEPXUMcuaNrLYYI21LqFm8x3NZynCRTadFwbKiwobeKitPhYhVs&#10;vjl7N+fPn312zEyevya8m56UGvS7zQJEoC48xP/uDx3nv0x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144jEAAAA3QAAAA8AAAAAAAAAAAAAAAAAmAIAAGRycy9k&#10;b3ducmV2LnhtbFBLBQYAAAAABAAEAPUAAACJAwAAAAA=&#10;" filled="f" stroked="f">
                  <o:lock v:ext="edit" aspectratio="t"/>
                  <v:textbox style="mso-next-textbox:#Text Box 724" inset="0,0,0,0">
                    <w:txbxContent>
                      <w:p w:rsidR="009507ED" w:rsidRPr="00A61FE7" w:rsidRDefault="009507ED" w:rsidP="009507ED">
                        <w:pPr>
                          <w:pStyle w:val="aa"/>
                          <w:jc w:val="center"/>
                          <w:rPr>
                            <w:rFonts w:ascii="Times New Roman" w:hAnsi="Times New Roman" w:cs="Times New Roman"/>
                          </w:rPr>
                        </w:pPr>
                        <w:r w:rsidRPr="00A61FE7">
                          <w:rPr>
                            <w:rFonts w:ascii="Times New Roman" w:hAnsi="Times New Roman" w:cs="Times New Roman"/>
                            <w:iCs/>
                            <w:sz w:val="18"/>
                            <w:szCs w:val="18"/>
                          </w:rPr>
                          <w:t>A</w:t>
                        </w:r>
                      </w:p>
                    </w:txbxContent>
                  </v:textbox>
                </v:shape>
              </v:group>
              <v:group id="Group 726" o:spid="_x0000_s1500" style="position:absolute;left:4000;top:4555;width:141;height:934" coordorigin=",198120" coordsize="141,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ta8MAAADdAAAADwAAAGRycy9kb3ducmV2LnhtbERPTYvCMBC9L/gfwgh7&#10;W9N2cZFqFBEVDyKsCuJtaMa22ExKE9v6742wsLd5vM+ZLXpTiZYaV1pWEI8iEMSZ1SXnCs6nzdcE&#10;hPPIGivLpOBJDhbzwccMU207/qX26HMRQtilqKDwvk6ldFlBBt3I1sSBu9nGoA+wyaVusAvhppJJ&#10;FP1IgyWHhgJrWhWU3Y8Po2DbYbf8jtft/n5bPa+n8eGyj0mpz2G/nILw1Pt/8Z97p8P8cZL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361rwwAAAN0AAAAP&#10;AAAAAAAAAAAAAAAAAKoCAABkcnMvZG93bnJldi54bWxQSwUGAAAAAAQABAD6AAAAmgMAAAAA&#10;">
                <o:lock v:ext="edit" aspectratio="t"/>
                <v:shape id="xjhgx2" o:spid="_x0000_s1501" alt="浅色上对角线" style="position:absolute;left:23;top:198120;width:94;height:513;visibility:visible" coordsize="620,44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alMMA&#10;AADdAAAADwAAAGRycy9kb3ducmV2LnhtbERPS4vCMBC+L+x/CLOwl0VTHxWpRlFR8Fp3D3obmrGp&#10;NpPSZLX++82C4G0+vufMl52txY1aXzlWMOgnIIgLpysuFfx873pTED4ga6wdk4IHeVgu3t/mmGl3&#10;55xuh1CKGMI+QwUmhCaT0heGLPq+a4gjd3atxRBhW0rd4j2G21oOk2QiLVYcGww2tDFUXA+/VkE6&#10;3p8Tn4/sNj1eTsY88q/hZq3U50e3moEI1IWX+One6zg/HQ3g/5t4gl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galMMAAADdAAAADwAAAAAAAAAAAAAAAACYAgAAZHJzL2Rv&#10;d25yZXYueG1sUEsFBgAAAAAEAAQA9QAAAIgDAAAAAA==&#10;" adj="-11796480,,5400" path="m310,l237,270,175,542,121,816,78,1091,44,1368,19,1646,5,1925,,2204r5,279l19,2762r25,278l78,3317r43,275l175,3866r62,272l310,4408r,l383,4138r62,-272l499,3592r43,-275l576,3040r25,-278l615,2483r5,-279l615,1925,601,1646,576,1368,542,1091,499,816,445,542,383,270,310,xe">
                  <v:fill r:id="rId26" o:title="浅色上对角线" recolor="t" type="tile"/>
                  <v:stroke joinstyle="round"/>
                  <v:formulas/>
                  <v:path arrowok="t" o:connecttype="custom" o:connectlocs="47,0;36,31;27,63;18,95;12,127;7,159;3,192;1,224;0,257;1,289;3,321;7,354;12,386;18,418;27,450;36,482;47,513;47,513;58,482;67,450;76,418;82,386;87,354;91,321;93,289;94,257;93,224;91,192;87,159;82,127;76,95;67,63;58,31;47,0" o:connectangles="0,0,0,0,0,0,0,0,0,0,0,0,0,0,0,0,0,0,0,0,0,0,0,0,0,0,0,0,0,0,0,0,0,0" textboxrect="0,0,620,4408"/>
                  <o:lock v:ext="edit" aspectratio="t"/>
                  <v:textbox style="mso-next-textbox:#xjhgx2">
                    <w:txbxContent>
                      <w:p w:rsidR="009507ED" w:rsidRDefault="009507ED" w:rsidP="009507ED"/>
                    </w:txbxContent>
                  </v:textbox>
                </v:shape>
                <v:rect id="Rectangle 728" o:spid="_x0000_s1502" style="position:absolute;top:198942;width:135;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9EyMQA&#10;AADdAAAADwAAAGRycy9kb3ducmV2LnhtbERPS2vCQBC+C/0PyxR6042RSk1dRSwp7VHjxds0O01S&#10;s7Mhu3nUX+8WhN7m43vOejuaWvTUusqygvksAkGcW11xoeCUpdMXEM4ja6wtk4JfcrDdPEzWmGg7&#10;8IH6oy9ECGGXoILS+yaR0uUlGXQz2xAH7tu2Bn2AbSF1i0MIN7WMo2gpDVYcGkpsaF9Sfjl2RsFX&#10;FZ/wesjeI7NKF/5zzH6685tST4/j7hWEp9H/i+/uDx3mPy9i+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fRMjEAAAA3QAAAA8AAAAAAAAAAAAAAAAAmAIAAGRycy9k&#10;b3ducmV2LnhtbFBLBQYAAAAABAAEAPUAAACJAwAAAAA=&#10;">
                  <o:lock v:ext="edit" aspectratio="t"/>
                  <v:textbox style="mso-next-textbox:#Rectangle 728">
                    <w:txbxContent>
                      <w:p w:rsidR="009507ED" w:rsidRDefault="009507ED" w:rsidP="009507ED"/>
                    </w:txbxContent>
                  </v:textbox>
                </v:rect>
                <v:line id="Line 729" o:spid="_x0000_s1503" style="position:absolute;visibility:visible" from="71,198968" to="71,199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5+1cYAAADdAAAADwAAAGRycy9kb3ducmV2LnhtbERPS2vCQBC+F/oflil4q5s2NEh0FWkR&#10;tIdSH6DHMTsmabOzYXebpP++WxC8zcf3nNliMI3oyPnasoKncQKCuLC65lLBYb96nIDwAVljY5kU&#10;/JKHxfz+boa5tj1vqduFUsQQ9jkqqEJocyl9UZFBP7YtceQu1hkMEbpSaod9DDeNfE6STBqsOTZU&#10;2NJrRcX37sco+Eg/s265eV8Px012Lt6259NX75QaPQzLKYhAQ7iJr+61jvNf0h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ftXGAAAA3QAAAA8AAAAAAAAA&#10;AAAAAAAAoQIAAGRycy9kb3ducmV2LnhtbFBLBQYAAAAABAAEAPkAAACUAwAAAAA=&#10;">
                  <o:lock v:ext="edit" aspectratio="t"/>
                </v:line>
                <v:rect id="Rectangle 730" o:spid="_x0000_s1504" style="position:absolute;left:54;top:198573;width:34;height: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AssIA&#10;AADdAAAADwAAAGRycy9kb3ducmV2LnhtbERPS4vCMBC+C/sfwix403R9LNI1yq6gePRRVo9jM7al&#10;zaQ0Ueu/N4LgbT6+50znranElRpXWFbw1Y9AEKdWF5wpSPbL3gSE88gaK8uk4E4O5rOPzhRjbW+8&#10;pevOZyKEsItRQe59HUvp0pwMur6tiQN3to1BH2CTSd3gLYSbSg6i6FsaLDg05FjTIqe03F2MAt/+&#10;m7/jqkwP9WmTnHm1QVtmSnU/298fEJ5a/xa/3Gsd5o+HI3h+E06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cCywgAAAN0AAAAPAAAAAAAAAAAAAAAAAJgCAABkcnMvZG93&#10;bnJldi54bWxQSwUGAAAAAAQABAD1AAAAhwMAAAAA&#10;" filled="f" fillcolor="black">
                  <v:fill rotate="t" angle="90" focus="50%" type="gradient"/>
                  <o:lock v:ext="edit" aspectratio="t"/>
                  <v:textbox style="mso-next-textbox:#Rectangle 730">
                    <w:txbxContent>
                      <w:p w:rsidR="009507ED" w:rsidRDefault="009507ED" w:rsidP="009507ED"/>
                    </w:txbxContent>
                  </v:textbox>
                </v:rect>
                <v:shape id="AutoShape 731" o:spid="_x0000_s1505" style="position:absolute;left:4;top:198811;width:132;height:136;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7JIcIA&#10;AADdAAAADwAAAGRycy9kb3ducmV2LnhtbERPTYvCMBC9C/6HMIIX0VRFka5RRBQ8KVsFr0Mz23a3&#10;mZQmtfXfG0HY2zze56y3nSnFg2pXWFYwnUQgiFOrC84U3K7H8QqE88gaS8uk4EkOtpt+b42xti1/&#10;0yPxmQgh7GJUkHtfxVK6NCeDbmIr4sD92NqgD7DOpK6xDeGmlLMoWkqDBYeGHCva55T+JY1RcD/i&#10;KWmbqJveDpdi+btrRrPVWanhoNt9gfDU+X/xx33SYf5ivoD3N+EE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LskhwgAAAN0AAAAPAAAAAAAAAAAAAAAAAJgCAABkcnMvZG93&#10;bnJldi54bWxQSwUGAAAAAAQABAD1AAAAhwMAAAAA&#10;" adj="-11796480,,5400" path="m,l5400,21600r10800,l21600,,,xe">
                  <v:stroke joinstyle="miter"/>
                  <v:formulas/>
                  <v:path o:connecttype="custom" o:connectlocs="116,68;66,136;17,68;66,0" o:connectangles="0,0,0,0" textboxrect="4582,4447,17182,17153"/>
                  <o:lock v:ext="edit" aspectratio="t"/>
                  <v:textbox style="mso-next-textbox:#AutoShape 731">
                    <w:txbxContent>
                      <w:p w:rsidR="009507ED" w:rsidRDefault="009507ED" w:rsidP="009507ED"/>
                    </w:txbxContent>
                  </v:textbox>
                </v:shape>
                <v:rect id="Rectangle 732" o:spid="_x0000_s1506" style="position:absolute;left:5;top:198943;width:136;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y8QA&#10;AADdAAAADwAAAGRycy9kb3ducmV2LnhtbERPTWvCQBC9F/wPywi9NRuVSo1ZRVos9ajx0tuYHZO0&#10;2dmQXZO0v94VBG/zeJ+TrgdTi45aV1lWMIliEMS51RUXCo7Z9uUNhPPIGmvLpOCPHKxXo6cUE217&#10;3lN38IUIIewSVFB63yRSurwkgy6yDXHgzrY16ANsC6lb7EO4qeU0jufSYMWhocSG3kvKfw8Xo+BU&#10;TY/4v88+Y7PYzvxuyH4u3x9KPY+HzRKEp8E/xHf3lw7zX2dzuH0TTp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kQsvEAAAA3QAAAA8AAAAAAAAAAAAAAAAAmAIAAGRycy9k&#10;b3ducmV2LnhtbFBLBQYAAAAABAAEAPUAAACJAwAAAAA=&#10;">
                  <o:lock v:ext="edit" aspectratio="t"/>
                  <v:textbox style="mso-next-textbox:#Rectangle 732">
                    <w:txbxContent>
                      <w:p w:rsidR="009507ED" w:rsidRDefault="009507ED" w:rsidP="009507ED"/>
                    </w:txbxContent>
                  </v:textbox>
                </v:rect>
                <v:line id="Line 733" o:spid="_x0000_s1507" style="position:absolute;visibility:visible" from="68,198954" to="68,199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V41sYAAADdAAAADwAAAGRycy9kb3ducmV2LnhtbERPTWvCQBC9F/wPyxR6q5tWmkp0FWkp&#10;aA9FraDHMTsmsdnZsLtN0n/vCgVv83ifM533phYtOV9ZVvA0TEAQ51ZXXCjYfX88jkH4gKyxtkwK&#10;/sjDfDa4m2KmbccbarehEDGEfYYKyhCaTEqfl2TQD21DHLmTdQZDhK6Q2mEXw00tn5MklQYrjg0l&#10;NvRWUv6z/TUKvkb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FeNbGAAAA3QAAAA8AAAAAAAAA&#10;AAAAAAAAoQIAAGRycy9kb3ducmV2LnhtbFBLBQYAAAAABAAEAPkAAACUAwAAAAA=&#10;">
                  <o:lock v:ext="edit" aspectratio="t"/>
                </v:line>
              </v:group>
              <v:group id="Group 710" o:spid="_x0000_s1508" style="position:absolute;left:4279;top:4256;width:260;height:1238" coordorigin="171450" coordsize="260,1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MI8MMAAADdAAAADwAAAGRycy9kb3ducmV2LnhtbERPTYvCMBC9C/6HMMLe&#10;NK2iSDWKiC57kAWrsOxtaMa22ExKE9v67zcLgrd5vM9Zb3tTiZYaV1pWEE8iEMSZ1SXnCq6X43gJ&#10;wnlkjZVlUvAkB9vNcLDGRNuOz9SmPhchhF2CCgrv60RKlxVk0E1sTRy4m20M+gCbXOoGuxBuKjmN&#10;ooU0WHJoKLCmfUHZPX0YBZ8ddrtZfGhP99v++XuZf/+cYlLqY9TvViA89f4tfrm/dJg/n87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kwjwwwAAAN0AAAAP&#10;AAAAAAAAAAAAAAAAAKoCAABkcnMvZG93bnJldi54bWxQSwUGAAAAAAQABAD6AAAAmgMAAAAA&#10;">
                <o:lock v:ext="edit" aspectratio="t"/>
                <v:shape id="AutoShape 711" o:spid="_x0000_s1509" style="position:absolute;left:171116;top:334;width:928;height:260;rotation:9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zSGsQA&#10;AADdAAAADwAAAGRycy9kb3ducmV2LnhtbERPTWvCQBC9C/6HZQRvuqnUUlJXEaGlQiAk5tDjkB2T&#10;tNnZNLvV9d93CwVv83ifs9kF04sLja6zrOBhmYAgrq3uuFFQnV4XzyCcR9bYWyYFN3Kw204nG0y1&#10;vXJBl9I3IoawS1FB6/2QSunqlgy6pR2II3e2o0Ef4dhIPeI1hpterpLkSRrsODa0ONChpfqr/DEK&#10;ssNg6/PHkfL991sV0BR59hmUms/C/gWEp+Dv4n/3u47z16tH+Psmn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s0hrEAAAA3QAAAA8AAAAAAAAAAAAAAAAAmAIAAGRycy9k&#10;b3ducmV2LnhtbFBLBQYAAAAABAAEAPUAAACJAwAAAAA=&#10;" adj="-11796480,,5400" path="m,l3388,21600r14824,l21600,,,xe">
                  <v:fill opacity="0"/>
                  <v:stroke joinstyle="miter"/>
                  <v:formulas/>
                  <v:path o:connecttype="custom" o:connectlocs="855,130;464,260;73,130;464,0" o:connectangles="0,0,0,0" textboxrect="3491,3489,18109,18111"/>
                  <o:lock v:ext="edit" aspectratio="t"/>
                  <v:textbox style="mso-next-textbox:#AutoShape 711">
                    <w:txbxContent>
                      <w:p w:rsidR="009507ED" w:rsidRDefault="009507ED" w:rsidP="009507ED"/>
                    </w:txbxContent>
                  </v:textbox>
                </v:shape>
                <v:rect id="Rectangle 712" o:spid="_x0000_s1510" style="position:absolute;left:171503;top:1127;width:136;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9KYcQA&#10;AADdAAAADwAAAGRycy9kb3ducmV2LnhtbERPTWvCQBC9F/oflin0VjemRNo0q4jFokeNl96m2WmS&#10;mp0N2TWJ/npXEHqbx/ucbDGaRvTUudqygukkAkFcWF1zqeCQr1/eQDiPrLGxTArO5GAxf3zIMNV2&#10;4B31e1+KEMIuRQWV920qpSsqMugmtiUO3K/tDPoAu1LqDocQbhoZR9FMGqw5NFTY0qqi4rg/GQU/&#10;dXzAyy7/isz7+tVvx/zv9P2p1PPTuPwA4Wn0/+K7e6PD/CRO4PZNOEH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SmHEAAAA3QAAAA8AAAAAAAAAAAAAAAAAmAIAAGRycy9k&#10;b3ducmV2LnhtbFBLBQYAAAAABAAEAPUAAACJAwAAAAA=&#10;">
                  <o:lock v:ext="edit" aspectratio="t"/>
                  <v:textbox style="mso-next-textbox:#Rectangle 712">
                    <w:txbxContent>
                      <w:p w:rsidR="009507ED" w:rsidRDefault="009507ED" w:rsidP="009507ED"/>
                    </w:txbxContent>
                  </v:textbox>
                </v:rect>
                <v:shape id="AutoShape 713" o:spid="_x0000_s1511" style="position:absolute;left:171507;top:996;width:132;height:136;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XBi8IA&#10;AADdAAAADwAAAGRycy9kb3ducmV2LnhtbERPTYvCMBC9L/gfwgheFk0tbJFqFBEFTy5bBa9DM7bV&#10;ZlKa1NZ/bxYW9jaP9zmrzWBq8aTWVZYVzGcRCOLc6ooLBZfzYboA4TyyxtoyKXiRg8169LHCVNue&#10;f+iZ+UKEEHYpKii9b1IpXV6SQTezDXHgbrY16ANsC6lb7EO4qWUcRYk0WHFoKLGhXUn5I+uMgusB&#10;j1nfRcP8sv+ukvu2+4wXJ6Um42G7BOFp8P/iP/dRh/lfcQK/34QT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JcGLwgAAAN0AAAAPAAAAAAAAAAAAAAAAAJgCAABkcnMvZG93&#10;bnJldi54bWxQSwUGAAAAAAQABAD1AAAAhwMAAAAA&#10;" adj="-11796480,,5400" path="m,l5400,21600r10800,l21600,,,xe">
                  <v:stroke joinstyle="miter"/>
                  <v:formulas/>
                  <v:path o:connecttype="custom" o:connectlocs="116,68;66,136;17,68;66,0" o:connectangles="0,0,0,0" textboxrect="4582,4447,17182,17153"/>
                  <o:lock v:ext="edit" aspectratio="t"/>
                  <v:textbox style="mso-next-textbox:#AutoShape 713">
                    <w:txbxContent>
                      <w:p w:rsidR="009507ED" w:rsidRDefault="009507ED" w:rsidP="009507ED"/>
                    </w:txbxContent>
                  </v:textbox>
                </v:shape>
                <v:rect id="Rectangle 714" o:spid="_x0000_s1512" style="position:absolute;left:171557;top:832;width:24;height:1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IGMIA&#10;AADdAAAADwAAAGRycy9kb3ducmV2LnhtbERPTWvCQBC9F/wPywi9NRsF2xJdRQWlR2uDehyzYxKS&#10;nQ3ZNUn/fVcQepvH+5zFajC16Kh1pWUFkygGQZxZXXKuIP3ZvX2CcB5ZY22ZFPySg9Vy9LLARNue&#10;v6k7+lyEEHYJKii8bxIpXVaQQRfZhjhwN9sa9AG2udQt9iHc1HIax+/SYMmhocCGtgVl1fFuFPjh&#10;ZDaXfZWdm+shvfH+gLbKlXodD+s5CE+D/xc/3V86zJ9NP+DxTThB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osgYwgAAAN0AAAAPAAAAAAAAAAAAAAAAAJgCAABkcnMvZG93&#10;bnJldi54bWxQSwUGAAAAAAQABAD1AAAAhwMAAAAA&#10;" filled="f" fillcolor="black">
                  <v:fill rotate="t" angle="90" focus="50%" type="gradient"/>
                  <o:lock v:ext="edit" aspectratio="t"/>
                  <v:textbox style="mso-next-textbox:#Rectangle 714">
                    <w:txbxContent>
                      <w:p w:rsidR="009507ED" w:rsidRDefault="009507ED" w:rsidP="009507ED"/>
                    </w:txbxContent>
                  </v:textbox>
                </v:rect>
                <v:line id="Line 715" o:spid="_x0000_s1513" style="position:absolute;visibility:visible" from="171575,1154" to="171575,1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N6ecgAAADdAAAADwAAAGRycy9kb3ducmV2LnhtbESPT0vDQBDF70K/wzIFb3ZjxSCx21IU&#10;ofUg9g+0x2l2TKLZ2bC7JvHbOwfB2wzvzXu/WaxG16qeQmw8G7idZaCIS28brgwcDy83D6BiQrbY&#10;eiYDPxRhtZxcLbCwfuAd9ftUKQnhWKCBOqWu0DqWNTmMM98Ri/bhg8Mka6i0DThIuGv1PMty7bBh&#10;aaixo6eayq/9tzPwdve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wN6ecgAAADdAAAADwAAAAAA&#10;AAAAAAAAAAChAgAAZHJzL2Rvd25yZXYueG1sUEsFBgAAAAAEAAQA+QAAAJYDAAAAAA==&#10;">
                  <o:lock v:ext="edit" aspectratio="t"/>
                </v:line>
                <v:rect id="Rectangle 716" o:spid="_x0000_s1514" style="position:absolute;left:171506;top:1127;width:136;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AZMIA&#10;AADdAAAADwAAAGRycy9kb3ducmV2LnhtbERPTYvCMBC9C/6HMAt703S7uGg1iiiKHrVevI3N2Ha3&#10;mZQmavXXG2HB2zze50xmranElRpXWlbw1Y9AEGdWl5wrOKSr3hCE88gaK8uk4E4OZtNuZ4KJtjfe&#10;0XXvcxFC2CWooPC+TqR0WUEGXd/WxIE728agD7DJpW7wFsJNJeMo+pEGSw4NBda0KCj721+MglMZ&#10;H/CxS9eRGa2+/bZNfy/HpVKfH+18DMJT69/if/dGh/mDeASvb8IJ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4kBkwgAAAN0AAAAPAAAAAAAAAAAAAAAAAJgCAABkcnMvZG93&#10;bnJldi54bWxQSwUGAAAAAAQABAD1AAAAhwMAAAAA&#10;">
                  <o:lock v:ext="edit" aspectratio="t"/>
                  <v:textbox style="mso-next-textbox:#Rectangle 716">
                    <w:txbxContent>
                      <w:p w:rsidR="009507ED" w:rsidRDefault="009507ED" w:rsidP="009507ED"/>
                    </w:txbxContent>
                  </v:textbox>
                </v:rect>
                <v:line id="Line 717" o:spid="_x0000_s1515" style="position:absolute;flip:x;visibility:visible" from="171576,1127" to="171579,1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eQXcgAAADdAAAADwAAAGRycy9kb3ducmV2LnhtbESPT0/DMAzF70j7DpEncUEsHf80yrJp&#10;QkLisAsDdeJmGtNUbZwuCVv59viAtJut9/zez8v16Ht1pJjawAbmswIUcR1sy42Bj/eX6wWolJEt&#10;9oHJwC8lWK8mF0ssbTjxGx13uVESwqlEAy7nodQ61Y48plkYiEX7DtFjljU22kY8Sbjv9U1RPGiP&#10;LUuDw4GeHdXd7scb0Ivt1SFuvu66qtvvH11VV8Pn1pjL6bh5ApVpzGfz//WrFfz7W+GXb2QE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eQXcgAAADdAAAADwAAAAAA&#10;AAAAAAAAAAChAgAAZHJzL2Rvd25yZXYueG1sUEsFBgAAAAAEAAQA+QAAAJYDAAAAAA==&#10;">
                  <o:lock v:ext="edit" aspectratio="t"/>
                </v:line>
              </v:group>
            </v:group>
            <v:shape id="_x0000_s1516" type="#_x0000_t202" style="position:absolute;left:5212;top:12218;width:568;height:296" wrapcoords="0 0 21600 0 21600 21600 0 21600 0 0" filled="f" stroked="f" strokeweight="1pt">
              <o:lock v:ext="edit" aspectratio="t"/>
              <v:textbox style="mso-next-textbox:#_x0000_s1516" inset="0,0,0,0">
                <w:txbxContent>
                  <w:p w:rsidR="009507ED" w:rsidRPr="00005FAB" w:rsidRDefault="009507ED" w:rsidP="009507ED">
                    <w:pPr>
                      <w:rPr>
                        <w:rFonts w:hint="eastAsia"/>
                        <w:sz w:val="18"/>
                        <w:vertAlign w:val="subscript"/>
                      </w:rPr>
                    </w:pPr>
                    <w:r w:rsidRPr="007F77CC">
                      <w:rPr>
                        <w:rFonts w:ascii="宋体" w:hAnsi="宋体"/>
                        <w:snapToGrid w:val="0"/>
                        <w:sz w:val="18"/>
                        <w:szCs w:val="18"/>
                      </w:rPr>
                      <w:t>图</w:t>
                    </w:r>
                    <w:r>
                      <w:rPr>
                        <w:rFonts w:hint="eastAsia"/>
                        <w:sz w:val="18"/>
                      </w:rPr>
                      <w:t>21</w:t>
                    </w:r>
                  </w:p>
                </w:txbxContent>
              </v:textbox>
            </v:shape>
          </v:group>
        </w:pict>
      </w:r>
    </w:p>
    <w:p w:rsidR="009507ED" w:rsidRPr="003C6AA4" w:rsidRDefault="009507ED" w:rsidP="009507ED">
      <w:pPr>
        <w:tabs>
          <w:tab w:val="left" w:pos="420"/>
        </w:tabs>
        <w:snapToGrid w:val="0"/>
        <w:ind w:leftChars="145" w:left="829" w:hangingChars="250" w:hanging="525"/>
        <w:rPr>
          <w:color w:val="000000"/>
          <w:szCs w:val="21"/>
        </w:rPr>
      </w:pPr>
    </w:p>
    <w:p w:rsidR="009507ED" w:rsidRPr="003C6AA4" w:rsidRDefault="009507ED" w:rsidP="009507ED">
      <w:pPr>
        <w:tabs>
          <w:tab w:val="left" w:pos="420"/>
        </w:tabs>
        <w:snapToGrid w:val="0"/>
        <w:ind w:leftChars="145" w:left="829" w:hangingChars="250" w:hanging="525"/>
        <w:rPr>
          <w:color w:val="000000"/>
          <w:szCs w:val="21"/>
        </w:rPr>
      </w:pPr>
    </w:p>
    <w:p w:rsidR="009507ED" w:rsidRPr="003C6AA4" w:rsidRDefault="009507ED" w:rsidP="009507ED">
      <w:pPr>
        <w:tabs>
          <w:tab w:val="left" w:pos="420"/>
        </w:tabs>
        <w:snapToGrid w:val="0"/>
        <w:ind w:leftChars="145" w:left="829" w:hangingChars="250" w:hanging="525"/>
        <w:rPr>
          <w:color w:val="000000"/>
          <w:szCs w:val="21"/>
        </w:rPr>
      </w:pPr>
    </w:p>
    <w:p w:rsidR="009507ED" w:rsidRPr="003C6AA4" w:rsidRDefault="009507ED" w:rsidP="009507ED">
      <w:pPr>
        <w:tabs>
          <w:tab w:val="left" w:pos="420"/>
        </w:tabs>
        <w:snapToGrid w:val="0"/>
        <w:ind w:leftChars="145" w:left="829" w:hangingChars="250" w:hanging="525"/>
        <w:rPr>
          <w:color w:val="000000"/>
          <w:szCs w:val="21"/>
        </w:rPr>
      </w:pPr>
    </w:p>
    <w:p w:rsidR="009507ED" w:rsidRPr="003C6AA4" w:rsidRDefault="009507ED" w:rsidP="009507ED">
      <w:pPr>
        <w:tabs>
          <w:tab w:val="left" w:pos="420"/>
        </w:tabs>
        <w:snapToGrid w:val="0"/>
        <w:ind w:leftChars="145" w:left="829" w:hangingChars="250" w:hanging="525"/>
        <w:rPr>
          <w:color w:val="000000"/>
          <w:szCs w:val="21"/>
        </w:rPr>
      </w:pPr>
    </w:p>
    <w:p w:rsidR="009507ED" w:rsidRPr="003C6AA4" w:rsidRDefault="009507ED" w:rsidP="009507ED">
      <w:pPr>
        <w:tabs>
          <w:tab w:val="left" w:pos="420"/>
        </w:tabs>
        <w:snapToGrid w:val="0"/>
        <w:ind w:leftChars="145" w:left="829" w:hangingChars="250" w:hanging="525"/>
        <w:rPr>
          <w:color w:val="000000"/>
          <w:szCs w:val="21"/>
        </w:rPr>
      </w:pPr>
    </w:p>
    <w:p w:rsidR="009507ED" w:rsidRPr="003C6AA4" w:rsidRDefault="009507ED" w:rsidP="009507ED">
      <w:pPr>
        <w:tabs>
          <w:tab w:val="left" w:pos="420"/>
        </w:tabs>
        <w:snapToGrid w:val="0"/>
        <w:rPr>
          <w:rFonts w:hint="eastAsia"/>
          <w:color w:val="000000"/>
          <w:szCs w:val="21"/>
        </w:rPr>
      </w:pPr>
    </w:p>
    <w:p w:rsidR="009507ED" w:rsidRPr="003C6AA4" w:rsidRDefault="009507ED" w:rsidP="009507ED">
      <w:pPr>
        <w:tabs>
          <w:tab w:val="left" w:pos="420"/>
        </w:tabs>
        <w:snapToGrid w:val="0"/>
        <w:spacing w:line="264" w:lineRule="auto"/>
        <w:ind w:leftChars="145" w:left="829" w:hangingChars="250" w:hanging="525"/>
        <w:rPr>
          <w:rFonts w:hint="eastAsia"/>
          <w:color w:val="000000"/>
          <w:szCs w:val="21"/>
        </w:rPr>
      </w:pPr>
      <w:r w:rsidRPr="003C6AA4">
        <w:rPr>
          <w:rFonts w:hAnsi="宋体"/>
          <w:color w:val="000000"/>
          <w:szCs w:val="21"/>
        </w:rPr>
        <w:t>（</w:t>
      </w:r>
      <w:r w:rsidRPr="003C6AA4">
        <w:rPr>
          <w:color w:val="000000"/>
          <w:szCs w:val="21"/>
        </w:rPr>
        <w:t>4</w:t>
      </w:r>
      <w:r w:rsidRPr="003C6AA4">
        <w:rPr>
          <w:rFonts w:hAnsi="宋体"/>
          <w:color w:val="000000"/>
          <w:szCs w:val="21"/>
        </w:rPr>
        <w:t>）保持蜡烛位置不变，小华用凸透镜</w:t>
      </w:r>
      <w:r w:rsidRPr="003C6AA4">
        <w:rPr>
          <w:color w:val="000000"/>
          <w:szCs w:val="21"/>
        </w:rPr>
        <w:t>B</w:t>
      </w:r>
      <w:r w:rsidRPr="003C6AA4">
        <w:rPr>
          <w:rFonts w:hAnsi="宋体"/>
          <w:color w:val="000000"/>
          <w:szCs w:val="21"/>
        </w:rPr>
        <w:t>替换凸透镜</w:t>
      </w:r>
      <w:r w:rsidRPr="003C6AA4">
        <w:rPr>
          <w:color w:val="000000"/>
          <w:szCs w:val="21"/>
        </w:rPr>
        <w:t>A</w:t>
      </w:r>
      <w:r w:rsidRPr="003C6AA4">
        <w:rPr>
          <w:rFonts w:hAnsi="宋体"/>
          <w:color w:val="000000"/>
          <w:szCs w:val="21"/>
        </w:rPr>
        <w:t>，将凸透镜</w:t>
      </w:r>
      <w:r w:rsidRPr="003C6AA4">
        <w:rPr>
          <w:color w:val="000000"/>
          <w:szCs w:val="21"/>
        </w:rPr>
        <w:t>B</w:t>
      </w:r>
      <w:r w:rsidRPr="003C6AA4">
        <w:rPr>
          <w:rFonts w:hAnsi="宋体"/>
          <w:color w:val="000000"/>
          <w:szCs w:val="21"/>
        </w:rPr>
        <w:t>固定在光具座上</w:t>
      </w:r>
      <w:smartTag w:uri="urn:schemas-microsoft-com:office:smarttags" w:element="chmetcnv">
        <w:smartTagPr>
          <w:attr w:name="TCSC" w:val="0"/>
          <w:attr w:name="NumberType" w:val="1"/>
          <w:attr w:name="Negative" w:val="False"/>
          <w:attr w:name="HasSpace" w:val="False"/>
          <w:attr w:name="SourceValue" w:val="50"/>
          <w:attr w:name="UnitName" w:val="cm"/>
        </w:smartTagPr>
        <w:r w:rsidRPr="003C6AA4">
          <w:rPr>
            <w:color w:val="000000"/>
            <w:szCs w:val="21"/>
          </w:rPr>
          <w:t>50cm</w:t>
        </w:r>
      </w:smartTag>
      <w:r w:rsidRPr="003C6AA4">
        <w:rPr>
          <w:rFonts w:hAnsi="宋体"/>
          <w:color w:val="000000"/>
          <w:szCs w:val="21"/>
        </w:rPr>
        <w:t>刻线处，移动光屏，在光屏上得到烛焰倒立、缩小的像。由此可以判断：凸透镜</w:t>
      </w:r>
      <w:r w:rsidRPr="003C6AA4">
        <w:rPr>
          <w:color w:val="000000"/>
          <w:szCs w:val="21"/>
        </w:rPr>
        <w:t>A</w:t>
      </w:r>
      <w:r w:rsidRPr="003C6AA4">
        <w:rPr>
          <w:rFonts w:hAnsi="宋体"/>
          <w:color w:val="000000"/>
          <w:szCs w:val="21"/>
        </w:rPr>
        <w:t>的焦距</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szCs w:val="21"/>
        </w:rPr>
        <w:t>凸透镜</w:t>
      </w:r>
      <w:r w:rsidRPr="003C6AA4">
        <w:rPr>
          <w:color w:val="000000"/>
          <w:szCs w:val="21"/>
        </w:rPr>
        <w:t>B</w:t>
      </w:r>
      <w:r w:rsidRPr="003C6AA4">
        <w:rPr>
          <w:rFonts w:hAnsi="宋体"/>
          <w:color w:val="000000"/>
          <w:szCs w:val="21"/>
        </w:rPr>
        <w:t>的焦距（选填</w:t>
      </w:r>
      <w:r w:rsidRPr="007255A7">
        <w:rPr>
          <w:rFonts w:ascii="宋体" w:hAnsi="宋体"/>
          <w:color w:val="000000"/>
        </w:rPr>
        <w:t>“</w:t>
      </w:r>
      <w:r w:rsidRPr="003C6AA4">
        <w:rPr>
          <w:rFonts w:hAnsi="宋体"/>
          <w:color w:val="000000"/>
          <w:szCs w:val="21"/>
        </w:rPr>
        <w:t>大于</w:t>
      </w:r>
      <w:r w:rsidRPr="007255A7">
        <w:rPr>
          <w:rFonts w:ascii="宋体" w:hAnsi="宋体"/>
          <w:color w:val="000000"/>
        </w:rPr>
        <w:t>”</w:t>
      </w:r>
      <w:r w:rsidRPr="003C6AA4">
        <w:rPr>
          <w:rFonts w:hAnsi="宋体"/>
          <w:color w:val="000000"/>
          <w:szCs w:val="21"/>
        </w:rPr>
        <w:t>或</w:t>
      </w:r>
      <w:r w:rsidRPr="007255A7">
        <w:rPr>
          <w:rFonts w:ascii="宋体" w:hAnsi="宋体"/>
          <w:color w:val="000000"/>
        </w:rPr>
        <w:t>“</w:t>
      </w:r>
      <w:r w:rsidRPr="003C6AA4">
        <w:rPr>
          <w:rFonts w:hAnsi="宋体"/>
          <w:color w:val="000000"/>
          <w:szCs w:val="21"/>
        </w:rPr>
        <w:t>小于</w:t>
      </w:r>
      <w:r w:rsidRPr="007255A7">
        <w:rPr>
          <w:rFonts w:ascii="宋体" w:hAnsi="宋体"/>
          <w:color w:val="000000"/>
        </w:rPr>
        <w:t>”</w:t>
      </w:r>
      <w:r w:rsidRPr="003C6AA4">
        <w:rPr>
          <w:rFonts w:hAnsi="宋体"/>
          <w:color w:val="000000"/>
          <w:szCs w:val="21"/>
        </w:rPr>
        <w:t>）。</w:t>
      </w:r>
    </w:p>
    <w:p w:rsidR="009507ED" w:rsidRPr="003C6AA4" w:rsidRDefault="009507ED" w:rsidP="009507ED">
      <w:pPr>
        <w:snapToGrid w:val="0"/>
        <w:spacing w:line="264" w:lineRule="auto"/>
        <w:ind w:left="420" w:hangingChars="200" w:hanging="420"/>
        <w:rPr>
          <w:snapToGrid w:val="0"/>
          <w:color w:val="000000"/>
          <w:szCs w:val="21"/>
        </w:rPr>
      </w:pPr>
      <w:r w:rsidRPr="003C6AA4">
        <w:rPr>
          <w:noProof/>
          <w:color w:val="000000"/>
          <w:szCs w:val="21"/>
        </w:rPr>
        <w:pict>
          <v:group id="_x0000_s3527" alt="学科网(www.zxxk.com)--教育资源门户，提供试卷、教案、课件、论文、素材及各类教学资源下载，还有大量而丰富的教学相关资讯！" style="position:absolute;left:0;text-align:left;margin-left:331.9pt;margin-top:21.1pt;width:73.5pt;height:92.2pt;z-index:251661312" coordorigin="7772,4640" coordsize="1470,1844" wrapcoords="1322 -176 882 11063 -441 16859 18735 16859 21380 5444 21600 3512 20278 2634 20278 -176 1322 -176">
            <v:group id="_x0000_s3528" style="position:absolute;left:7772;top:4640;width:1470;height:1844" coordorigin="7996,11376" coordsize="1470,1844">
              <v:shape id="_x0000_s3529" type="#_x0000_t7" style="position:absolute;left:7996;top:11691;width:1470;height:1146" adj="3191" filled="f" fillcolor="silver"/>
              <v:group id="_x0000_s3530" style="position:absolute;left:8512;top:12270;width:250;height:399" coordorigin="3322,11997" coordsize="398,636">
                <v:oval id="_x0000_s3531" style="position:absolute;left:3330;top:12489;width:390;height:144"/>
                <v:shape id="_x0000_s3532" type="#_x0000_t8" style="position:absolute;left:3322;top:12372;width:394;height:171;flip:y" adj="8861" stroked="f"/>
                <v:line id="_x0000_s3533" style="position:absolute;flip:y" from="3330,12135" to="3472,12540"/>
                <v:line id="_x0000_s3534" style="position:absolute;flip:x y" from="3572,12138" to="3714,12543"/>
                <v:oval id="_x0000_s3535" style="position:absolute;left:3438;top:11997;width:164;height:164" fillcolor="silver"/>
              </v:group>
              <v:group id="_x0000_s3536" style="position:absolute;left:8670;top:11661;width:227;height:363" coordorigin="3322,11997" coordsize="398,636">
                <v:oval id="_x0000_s3537" style="position:absolute;left:3330;top:12489;width:390;height:144"/>
                <v:shape id="_x0000_s3538" type="#_x0000_t8" style="position:absolute;left:3322;top:12372;width:394;height:171;flip:y" adj="8861" stroked="f"/>
                <v:line id="_x0000_s3539" style="position:absolute;flip:y" from="3330,12135" to="3472,12540"/>
                <v:line id="_x0000_s3540" style="position:absolute;flip:x y" from="3572,12138" to="3714,12543"/>
                <v:oval id="_x0000_s3541" style="position:absolute;left:3438;top:11997;width:164;height:164"/>
              </v:group>
              <v:shape id="_x0000_s3542" type="#_x0000_t202" style="position:absolute;left:8380;top:12890;width:584;height:330" filled="f" stroked="f">
                <v:textbox style="mso-next-textbox:#_x0000_s3542" inset="0,0,0,0">
                  <w:txbxContent>
                    <w:p w:rsidR="009507ED" w:rsidRPr="00E01A08" w:rsidRDefault="009507ED" w:rsidP="009507ED">
                      <w:pPr>
                        <w:rPr>
                          <w:rFonts w:hint="eastAsia"/>
                          <w:sz w:val="18"/>
                          <w:szCs w:val="18"/>
                        </w:rPr>
                      </w:pPr>
                      <w:r w:rsidRPr="007F77CC">
                        <w:rPr>
                          <w:rFonts w:ascii="宋体" w:hAnsi="宋体" w:hint="eastAsia"/>
                          <w:sz w:val="18"/>
                          <w:szCs w:val="18"/>
                        </w:rPr>
                        <w:t>图</w:t>
                      </w:r>
                      <w:r w:rsidRPr="00E01A08">
                        <w:rPr>
                          <w:rFonts w:hint="eastAsia"/>
                          <w:sz w:val="18"/>
                          <w:szCs w:val="18"/>
                        </w:rPr>
                        <w:t>22</w:t>
                      </w:r>
                    </w:p>
                  </w:txbxContent>
                </v:textbox>
              </v:shape>
              <v:line id="_x0000_s3543" style="position:absolute;flip:x" from="8214,11466" to="8280,11532"/>
              <v:line id="_x0000_s3544" style="position:absolute;flip:x" from="8184,11517" to="8320,11616"/>
              <v:line id="_x0000_s3545" style="position:absolute;flip:x" from="9220,11451" to="9286,11517"/>
              <v:line id="_x0000_s3546" style="position:absolute;flip:x" from="9190,11502" to="9326,11601"/>
              <v:shape id="_x0000_s3547" type="#_x0000_t202" style="position:absolute;left:8330;top:11733;width:275;height:293" filled="f" stroked="f">
                <v:textbox style="mso-next-textbox:#_x0000_s3547" inset="0,0,0,0">
                  <w:txbxContent>
                    <w:p w:rsidR="009507ED" w:rsidRPr="0053727C" w:rsidRDefault="009507ED" w:rsidP="009507ED">
                      <w:pPr>
                        <w:rPr>
                          <w:rFonts w:hint="eastAsia"/>
                          <w:sz w:val="18"/>
                          <w:szCs w:val="18"/>
                        </w:rPr>
                      </w:pPr>
                      <w:r>
                        <w:rPr>
                          <w:rFonts w:hint="eastAsia"/>
                          <w:sz w:val="18"/>
                          <w:szCs w:val="18"/>
                        </w:rPr>
                        <w:t>B</w:t>
                      </w:r>
                    </w:p>
                  </w:txbxContent>
                </v:textbox>
              </v:shape>
              <v:shape id="_x0000_s3548" type="#_x0000_t202" style="position:absolute;left:8230;top:12381;width:275;height:293" filled="f" stroked="f">
                <v:textbox style="mso-next-textbox:#_x0000_s3548" inset="0,0,0,0">
                  <w:txbxContent>
                    <w:p w:rsidR="009507ED" w:rsidRPr="0053727C" w:rsidRDefault="009507ED" w:rsidP="009507ED">
                      <w:pPr>
                        <w:rPr>
                          <w:rFonts w:hint="eastAsia"/>
                          <w:sz w:val="18"/>
                          <w:szCs w:val="18"/>
                        </w:rPr>
                      </w:pPr>
                      <w:r>
                        <w:rPr>
                          <w:rFonts w:hint="eastAsia"/>
                          <w:sz w:val="18"/>
                          <w:szCs w:val="18"/>
                        </w:rPr>
                        <w:t>A</w:t>
                      </w:r>
                    </w:p>
                  </w:txbxContent>
                </v:textbox>
              </v:shape>
              <v:rect id="_x0000_s3549" style="position:absolute;left:8110;top:11376;width:1254;height:852">
                <v:fill opacity="41943f"/>
              </v:rect>
            </v:group>
            <v:oval id="_x0000_s3550" style="position:absolute;left:8518;top:4910;width:96;height:96" wrapcoords="-3600 0 -3600 18514 10800 18514 10800 0 -3600 0" fillcolor="#ddd"/>
            <w10:wrap type="square"/>
          </v:group>
        </w:pict>
      </w:r>
      <w:r w:rsidRPr="003C6AA4">
        <w:rPr>
          <w:snapToGrid w:val="0"/>
          <w:color w:val="000000"/>
          <w:szCs w:val="21"/>
        </w:rPr>
        <w:t>37</w:t>
      </w:r>
      <w:r w:rsidRPr="003C6AA4">
        <w:rPr>
          <w:rFonts w:hAnsi="宋体"/>
          <w:snapToGrid w:val="0"/>
          <w:color w:val="000000"/>
          <w:szCs w:val="21"/>
        </w:rPr>
        <w:t>．在探究</w:t>
      </w:r>
      <w:r w:rsidRPr="007255A7">
        <w:rPr>
          <w:rFonts w:ascii="宋体" w:hAnsi="宋体"/>
          <w:snapToGrid w:val="0"/>
          <w:color w:val="000000"/>
          <w:szCs w:val="21"/>
        </w:rPr>
        <w:t>“</w:t>
      </w:r>
      <w:r w:rsidRPr="003C6AA4">
        <w:rPr>
          <w:rFonts w:hAnsi="宋体"/>
          <w:snapToGrid w:val="0"/>
          <w:color w:val="000000"/>
          <w:szCs w:val="21"/>
        </w:rPr>
        <w:t>平面镜成像特点</w:t>
      </w:r>
      <w:r w:rsidRPr="007255A7">
        <w:rPr>
          <w:rFonts w:ascii="宋体" w:hAnsi="宋体"/>
          <w:snapToGrid w:val="0"/>
          <w:color w:val="000000"/>
          <w:szCs w:val="21"/>
        </w:rPr>
        <w:t>”</w:t>
      </w:r>
      <w:r w:rsidRPr="003C6AA4">
        <w:rPr>
          <w:rFonts w:hAnsi="宋体"/>
          <w:snapToGrid w:val="0"/>
          <w:color w:val="000000"/>
          <w:szCs w:val="21"/>
        </w:rPr>
        <w:t>的实验中，小丽同学选取一块薄平板玻璃、两个完全相同的跳棋子</w:t>
      </w:r>
      <w:r w:rsidRPr="003C6AA4">
        <w:rPr>
          <w:snapToGrid w:val="0"/>
          <w:color w:val="000000"/>
          <w:szCs w:val="21"/>
        </w:rPr>
        <w:t>A</w:t>
      </w:r>
      <w:r w:rsidRPr="003C6AA4">
        <w:rPr>
          <w:rFonts w:hAnsi="宋体"/>
          <w:snapToGrid w:val="0"/>
          <w:color w:val="000000"/>
          <w:szCs w:val="21"/>
        </w:rPr>
        <w:t>和</w:t>
      </w:r>
      <w:r w:rsidRPr="003C6AA4">
        <w:rPr>
          <w:snapToGrid w:val="0"/>
          <w:color w:val="000000"/>
          <w:szCs w:val="21"/>
        </w:rPr>
        <w:t>B</w:t>
      </w:r>
      <w:r w:rsidRPr="003C6AA4">
        <w:rPr>
          <w:rFonts w:hAnsi="宋体"/>
          <w:snapToGrid w:val="0"/>
          <w:color w:val="000000"/>
          <w:szCs w:val="21"/>
        </w:rPr>
        <w:t>、刻度尺、白纸等器材进行实验。</w:t>
      </w:r>
    </w:p>
    <w:p w:rsidR="009507ED" w:rsidRPr="003C6AA4" w:rsidRDefault="009507ED" w:rsidP="009507ED">
      <w:pPr>
        <w:shd w:val="clear" w:color="auto" w:fill="FFFFFF"/>
        <w:tabs>
          <w:tab w:val="left" w:pos="548"/>
        </w:tabs>
        <w:snapToGrid w:val="0"/>
        <w:spacing w:line="264" w:lineRule="auto"/>
        <w:ind w:leftChars="154" w:left="852" w:hangingChars="252" w:hanging="529"/>
        <w:rPr>
          <w:snapToGrid w:val="0"/>
          <w:color w:val="000000"/>
          <w:szCs w:val="21"/>
        </w:rPr>
      </w:pPr>
      <w:r w:rsidRPr="003C6AA4">
        <w:rPr>
          <w:rFonts w:hAnsi="宋体"/>
          <w:snapToGrid w:val="0"/>
          <w:color w:val="000000"/>
          <w:szCs w:val="21"/>
        </w:rPr>
        <w:t>（</w:t>
      </w:r>
      <w:r w:rsidRPr="003C6AA4">
        <w:rPr>
          <w:snapToGrid w:val="0"/>
          <w:color w:val="000000"/>
          <w:szCs w:val="21"/>
        </w:rPr>
        <w:t>1</w:t>
      </w:r>
      <w:r w:rsidRPr="003C6AA4">
        <w:rPr>
          <w:rFonts w:hAnsi="宋体"/>
          <w:snapToGrid w:val="0"/>
          <w:color w:val="000000"/>
          <w:szCs w:val="21"/>
        </w:rPr>
        <w:t>）小丽将棋子</w:t>
      </w:r>
      <w:r w:rsidRPr="003C6AA4">
        <w:rPr>
          <w:snapToGrid w:val="0"/>
          <w:color w:val="000000"/>
          <w:szCs w:val="21"/>
        </w:rPr>
        <w:t>A</w:t>
      </w:r>
      <w:r w:rsidRPr="003C6AA4">
        <w:rPr>
          <w:rFonts w:hAnsi="宋体"/>
          <w:color w:val="000000"/>
        </w:rPr>
        <w:t>放</w:t>
      </w:r>
      <w:r w:rsidRPr="003C6AA4">
        <w:rPr>
          <w:rFonts w:hAnsi="宋体"/>
          <w:snapToGrid w:val="0"/>
          <w:color w:val="000000"/>
          <w:szCs w:val="21"/>
        </w:rPr>
        <w:t>在水平桌面的白纸上，如图</w:t>
      </w:r>
      <w:r w:rsidRPr="003C6AA4">
        <w:rPr>
          <w:snapToGrid w:val="0"/>
          <w:color w:val="000000"/>
          <w:szCs w:val="21"/>
        </w:rPr>
        <w:t>22</w:t>
      </w:r>
      <w:r w:rsidRPr="003C6AA4">
        <w:rPr>
          <w:rFonts w:hAnsi="宋体"/>
          <w:snapToGrid w:val="0"/>
          <w:color w:val="000000"/>
          <w:szCs w:val="21"/>
        </w:rPr>
        <w:t>所示。她观察发现：平板玻璃中棋子</w:t>
      </w:r>
      <w:r w:rsidRPr="003C6AA4">
        <w:rPr>
          <w:snapToGrid w:val="0"/>
          <w:color w:val="000000"/>
          <w:szCs w:val="21"/>
        </w:rPr>
        <w:t>A</w:t>
      </w:r>
      <w:r w:rsidRPr="003C6AA4">
        <w:rPr>
          <w:rFonts w:hAnsi="宋体"/>
          <w:snapToGrid w:val="0"/>
          <w:color w:val="000000"/>
          <w:szCs w:val="21"/>
        </w:rPr>
        <w:t>的像偏高且倾斜。你认为产生以上实验现象的原因是</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snapToGrid w:val="0"/>
          <w:color w:val="000000"/>
          <w:szCs w:val="21"/>
        </w:rPr>
        <w:t>。</w:t>
      </w:r>
    </w:p>
    <w:p w:rsidR="009507ED" w:rsidRPr="003C6AA4" w:rsidRDefault="009507ED" w:rsidP="009507ED">
      <w:pPr>
        <w:shd w:val="clear" w:color="auto" w:fill="FFFFFF"/>
        <w:snapToGrid w:val="0"/>
        <w:spacing w:line="264" w:lineRule="auto"/>
        <w:ind w:leftChars="150" w:left="735" w:hangingChars="200" w:hanging="420"/>
        <w:rPr>
          <w:snapToGrid w:val="0"/>
          <w:color w:val="000000"/>
          <w:szCs w:val="21"/>
        </w:rPr>
      </w:pPr>
      <w:r w:rsidRPr="003C6AA4">
        <w:rPr>
          <w:rFonts w:hAnsi="宋体"/>
          <w:snapToGrid w:val="0"/>
          <w:color w:val="000000"/>
          <w:szCs w:val="21"/>
        </w:rPr>
        <w:t>（</w:t>
      </w:r>
      <w:r w:rsidRPr="003C6AA4">
        <w:rPr>
          <w:snapToGrid w:val="0"/>
          <w:color w:val="000000"/>
          <w:szCs w:val="21"/>
        </w:rPr>
        <w:t>2</w:t>
      </w:r>
      <w:r w:rsidRPr="003C6AA4">
        <w:rPr>
          <w:rFonts w:hAnsi="宋体"/>
          <w:snapToGrid w:val="0"/>
          <w:color w:val="000000"/>
          <w:szCs w:val="21"/>
        </w:rPr>
        <w:t>）实验器材调整正常后，若棋子</w:t>
      </w:r>
      <w:r w:rsidRPr="003C6AA4">
        <w:rPr>
          <w:snapToGrid w:val="0"/>
          <w:color w:val="000000"/>
          <w:szCs w:val="21"/>
        </w:rPr>
        <w:t>A</w:t>
      </w:r>
      <w:r w:rsidRPr="003C6AA4">
        <w:rPr>
          <w:rFonts w:hAnsi="宋体"/>
          <w:snapToGrid w:val="0"/>
          <w:color w:val="000000"/>
          <w:szCs w:val="21"/>
        </w:rPr>
        <w:t>距平板玻璃</w:t>
      </w:r>
      <w:smartTag w:uri="urn:schemas-microsoft-com:office:smarttags" w:element="chmetcnv">
        <w:smartTagPr>
          <w:attr w:name="TCSC" w:val="0"/>
          <w:attr w:name="NumberType" w:val="1"/>
          <w:attr w:name="Negative" w:val="False"/>
          <w:attr w:name="HasSpace" w:val="False"/>
          <w:attr w:name="SourceValue" w:val="5"/>
          <w:attr w:name="UnitName" w:val="cm"/>
        </w:smartTagPr>
        <w:r w:rsidRPr="003C6AA4">
          <w:rPr>
            <w:snapToGrid w:val="0"/>
            <w:color w:val="000000"/>
            <w:szCs w:val="21"/>
          </w:rPr>
          <w:t>5cm</w:t>
        </w:r>
      </w:smartTag>
      <w:r w:rsidRPr="003C6AA4">
        <w:rPr>
          <w:rFonts w:hAnsi="宋体"/>
          <w:snapToGrid w:val="0"/>
          <w:color w:val="000000"/>
          <w:szCs w:val="21"/>
        </w:rPr>
        <w:t>，则棋子</w:t>
      </w:r>
      <w:r w:rsidRPr="003C6AA4">
        <w:rPr>
          <w:snapToGrid w:val="0"/>
          <w:color w:val="000000"/>
          <w:szCs w:val="21"/>
        </w:rPr>
        <w:t>B</w:t>
      </w:r>
      <w:r w:rsidRPr="003C6AA4">
        <w:rPr>
          <w:rFonts w:hAnsi="宋体"/>
          <w:snapToGrid w:val="0"/>
          <w:color w:val="000000"/>
          <w:szCs w:val="21"/>
        </w:rPr>
        <w:t>与</w:t>
      </w:r>
      <w:r w:rsidRPr="003C6AA4">
        <w:rPr>
          <w:snapToGrid w:val="0"/>
          <w:color w:val="000000"/>
          <w:szCs w:val="21"/>
        </w:rPr>
        <w:t>A</w:t>
      </w:r>
      <w:r w:rsidRPr="003C6AA4">
        <w:rPr>
          <w:rFonts w:hAnsi="宋体"/>
          <w:snapToGrid w:val="0"/>
          <w:color w:val="000000"/>
          <w:szCs w:val="21"/>
        </w:rPr>
        <w:t>相距</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snapToGrid w:val="0"/>
          <w:color w:val="000000"/>
          <w:szCs w:val="21"/>
        </w:rPr>
        <w:t>cm</w:t>
      </w:r>
      <w:r w:rsidRPr="003C6AA4">
        <w:rPr>
          <w:rFonts w:hAnsi="宋体"/>
          <w:snapToGrid w:val="0"/>
          <w:color w:val="000000"/>
          <w:szCs w:val="21"/>
        </w:rPr>
        <w:t>才能与棋子</w:t>
      </w:r>
      <w:r w:rsidRPr="003C6AA4">
        <w:rPr>
          <w:snapToGrid w:val="0"/>
          <w:color w:val="000000"/>
          <w:szCs w:val="21"/>
        </w:rPr>
        <w:t>A</w:t>
      </w:r>
      <w:r w:rsidRPr="003C6AA4">
        <w:rPr>
          <w:rFonts w:hAnsi="宋体"/>
          <w:snapToGrid w:val="0"/>
          <w:color w:val="000000"/>
          <w:szCs w:val="21"/>
        </w:rPr>
        <w:t>的像完全重合。</w:t>
      </w:r>
    </w:p>
    <w:p w:rsidR="009507ED" w:rsidRPr="003C6AA4" w:rsidRDefault="009507ED" w:rsidP="009507ED">
      <w:pPr>
        <w:tabs>
          <w:tab w:val="left" w:pos="420"/>
        </w:tabs>
        <w:snapToGrid w:val="0"/>
        <w:spacing w:line="264" w:lineRule="auto"/>
        <w:ind w:leftChars="145" w:left="829" w:hangingChars="250" w:hanging="525"/>
        <w:rPr>
          <w:snapToGrid w:val="0"/>
          <w:color w:val="000000"/>
          <w:szCs w:val="21"/>
        </w:rPr>
      </w:pPr>
    </w:p>
    <w:p w:rsidR="009507ED" w:rsidRPr="003C6AA4" w:rsidRDefault="009507ED" w:rsidP="009507ED">
      <w:pPr>
        <w:tabs>
          <w:tab w:val="left" w:pos="696"/>
        </w:tabs>
        <w:snapToGrid w:val="0"/>
        <w:spacing w:line="264" w:lineRule="auto"/>
        <w:ind w:left="420" w:hangingChars="200" w:hanging="420"/>
        <w:rPr>
          <w:color w:val="000000"/>
        </w:rPr>
      </w:pPr>
      <w:r w:rsidRPr="003C6AA4">
        <w:rPr>
          <w:snapToGrid w:val="0"/>
          <w:color w:val="000000"/>
          <w:szCs w:val="21"/>
        </w:rPr>
        <w:t>38</w:t>
      </w:r>
      <w:r w:rsidRPr="003C6AA4">
        <w:rPr>
          <w:rFonts w:hAnsi="宋体"/>
          <w:snapToGrid w:val="0"/>
          <w:color w:val="000000"/>
          <w:szCs w:val="21"/>
        </w:rPr>
        <w:t>．</w:t>
      </w:r>
      <w:r w:rsidRPr="003C6AA4">
        <w:rPr>
          <w:rFonts w:hAnsi="宋体"/>
          <w:color w:val="000000"/>
        </w:rPr>
        <w:t>小强探究</w:t>
      </w:r>
      <w:r w:rsidRPr="007255A7">
        <w:rPr>
          <w:rFonts w:ascii="宋体" w:hAnsi="宋体"/>
          <w:color w:val="000000"/>
        </w:rPr>
        <w:t>“</w:t>
      </w:r>
      <w:r w:rsidRPr="003C6AA4">
        <w:rPr>
          <w:rFonts w:hAnsi="宋体"/>
          <w:color w:val="000000"/>
        </w:rPr>
        <w:t>物体处于平衡状态时各力的关系</w:t>
      </w:r>
      <w:r w:rsidRPr="007255A7">
        <w:rPr>
          <w:rFonts w:ascii="宋体" w:hAnsi="宋体"/>
          <w:color w:val="000000"/>
        </w:rPr>
        <w:t>”</w:t>
      </w:r>
      <w:r w:rsidRPr="003C6AA4">
        <w:rPr>
          <w:rFonts w:hAnsi="宋体"/>
          <w:color w:val="000000"/>
        </w:rPr>
        <w:t>。他根据实验数据绘制了力</w:t>
      </w:r>
      <w:r w:rsidRPr="003C6AA4">
        <w:rPr>
          <w:i/>
          <w:color w:val="000000"/>
        </w:rPr>
        <w:t>F</w:t>
      </w:r>
      <w:r w:rsidRPr="003C6AA4">
        <w:rPr>
          <w:color w:val="000000"/>
          <w:vertAlign w:val="subscript"/>
        </w:rPr>
        <w:t>N</w:t>
      </w:r>
      <w:r w:rsidRPr="003C6AA4">
        <w:rPr>
          <w:rFonts w:hAnsi="宋体"/>
          <w:color w:val="000000"/>
        </w:rPr>
        <w:t>随力</w:t>
      </w:r>
      <w:r w:rsidRPr="003C6AA4">
        <w:rPr>
          <w:i/>
          <w:color w:val="000000"/>
        </w:rPr>
        <w:t>F</w:t>
      </w:r>
      <w:r w:rsidRPr="003C6AA4">
        <w:rPr>
          <w:color w:val="000000"/>
          <w:vertAlign w:val="subscript"/>
        </w:rPr>
        <w:t>T</w:t>
      </w:r>
      <w:r w:rsidRPr="003C6AA4">
        <w:rPr>
          <w:rFonts w:hAnsi="宋体"/>
          <w:color w:val="000000"/>
        </w:rPr>
        <w:t>变化的图像，如图</w:t>
      </w:r>
      <w:r w:rsidRPr="003C6AA4">
        <w:rPr>
          <w:color w:val="000000"/>
        </w:rPr>
        <w:t>23</w:t>
      </w:r>
      <w:r w:rsidRPr="003C6AA4">
        <w:rPr>
          <w:rFonts w:hAnsi="宋体"/>
          <w:color w:val="000000"/>
        </w:rPr>
        <w:t>所示。当</w:t>
      </w:r>
      <w:r w:rsidRPr="003C6AA4">
        <w:rPr>
          <w:i/>
          <w:color w:val="000000"/>
        </w:rPr>
        <w:t>F</w:t>
      </w:r>
      <w:r w:rsidRPr="003C6AA4">
        <w:rPr>
          <w:color w:val="000000"/>
          <w:vertAlign w:val="subscript"/>
        </w:rPr>
        <w:t>T</w:t>
      </w:r>
      <w:r w:rsidRPr="003C6AA4">
        <w:rPr>
          <w:rFonts w:hAnsi="宋体"/>
          <w:color w:val="000000"/>
        </w:rPr>
        <w:t>＝</w:t>
      </w:r>
      <w:r w:rsidRPr="003C6AA4">
        <w:rPr>
          <w:color w:val="000000"/>
        </w:rPr>
        <w:t>14.5N</w:t>
      </w:r>
      <w:r w:rsidRPr="003C6AA4">
        <w:rPr>
          <w:rFonts w:hAnsi="宋体"/>
          <w:color w:val="000000"/>
        </w:rPr>
        <w:t>时，</w:t>
      </w:r>
      <w:r w:rsidRPr="003C6AA4">
        <w:rPr>
          <w:i/>
          <w:color w:val="000000"/>
        </w:rPr>
        <w:t>F</w:t>
      </w:r>
      <w:r w:rsidRPr="003C6AA4">
        <w:rPr>
          <w:color w:val="000000"/>
          <w:vertAlign w:val="subscript"/>
        </w:rPr>
        <w:t>N</w:t>
      </w:r>
      <w:r w:rsidRPr="003C6AA4">
        <w:rPr>
          <w:rFonts w:hAnsi="宋体"/>
          <w:color w:val="000000"/>
        </w:rPr>
        <w:t>＝</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t>N</w:t>
      </w:r>
      <w:r w:rsidRPr="003C6AA4">
        <w:rPr>
          <w:rFonts w:hAnsi="宋体"/>
          <w:color w:val="000000"/>
        </w:rPr>
        <w:t>。</w:t>
      </w:r>
      <w:r w:rsidR="001A310C" w:rsidRPr="001A310C">
        <w:rPr>
          <w:rFonts w:hAnsi="宋体"/>
          <w:color w:val="FFFFFF"/>
          <w:sz w:val="4"/>
        </w:rPr>
        <w:t>[</w:t>
      </w:r>
      <w:r w:rsidR="001A310C" w:rsidRPr="001A310C">
        <w:rPr>
          <w:rFonts w:hAnsi="宋体"/>
          <w:color w:val="FFFFFF"/>
          <w:sz w:val="4"/>
        </w:rPr>
        <w:t>来源</w:t>
      </w:r>
      <w:r w:rsidR="001A310C" w:rsidRPr="001A310C">
        <w:rPr>
          <w:rFonts w:hAnsi="宋体"/>
          <w:color w:val="FFFFFF"/>
          <w:sz w:val="4"/>
        </w:rPr>
        <w:t>:</w:t>
      </w:r>
      <w:r w:rsidR="001A310C" w:rsidRPr="001A310C">
        <w:rPr>
          <w:rFonts w:hAnsi="宋体"/>
          <w:color w:val="FFFFFF"/>
          <w:sz w:val="4"/>
        </w:rPr>
        <w:t>学科网</w:t>
      </w:r>
      <w:r w:rsidR="001A310C" w:rsidRPr="001A310C">
        <w:rPr>
          <w:rFonts w:hAnsi="宋体"/>
          <w:color w:val="FFFFFF"/>
          <w:sz w:val="4"/>
        </w:rPr>
        <w:t>]</w:t>
      </w:r>
    </w:p>
    <w:p w:rsidR="009507ED" w:rsidRPr="003C6AA4" w:rsidRDefault="009507ED" w:rsidP="009507ED">
      <w:pPr>
        <w:widowControl/>
        <w:snapToGrid w:val="0"/>
        <w:spacing w:line="264" w:lineRule="auto"/>
        <w:rPr>
          <w:color w:val="000000"/>
        </w:rPr>
      </w:pPr>
      <w:r w:rsidRPr="003C6AA4">
        <w:rPr>
          <w:noProof/>
          <w:color w:val="000000"/>
        </w:rPr>
        <w:pict>
          <v:group id="_x0000_s3143" alt="学科网(www.zxxk.com)--教育资源门户，提供试卷、教案、课件、论文、素材及各类教学资源下载，还有大量而丰富的教学相关资讯！" style="position:absolute;left:0;text-align:left;margin-left:57.8pt;margin-top:2.85pt;width:330.05pt;height:121.05pt;z-index:251660288" coordorigin="2290,7321" coordsize="6601,2421" wrapcoords="589 268 540 939 540 17575 17575 18783 18507 18783 18998 18783 19096 18783 19440 17441 19636 17441 21355 15563 21404 15294 21649 13148 21551 11001 21305 8855 21158 6708 20815 5098 20716 4427 19882 3086 19244 2415 19342 1878 15415 1476 785 268 589 268">
            <v:group id="_x0000_s3144" style="position:absolute;left:6190;top:7330;width:2701;height:2393" coordorigin="6380,2060" coordsize="2701,2393">
              <v:group id="_x0000_s3145" style="position:absolute;left:6381;top:2787;width:683;height:602" coordorigin="5576,2703" coordsize="997,880">
                <v:line id="_x0000_s3146" style="position:absolute" from="5744,3294" to="6375,3294"/>
                <v:line id="_x0000_s3147" style="position:absolute" from="5844,2703" to="6489,2703" strokeweight="1.5pt"/>
                <v:line id="_x0000_s3148" style="position:absolute;flip:x" from="5740,2703" to="5844,3154" strokeweight="1.5pt"/>
                <v:line id="_x0000_s3149" style="position:absolute;flip:x" from="6375,2703" to="6489,3154"/>
                <v:line id="_x0000_s3150" style="position:absolute" from="5771,3073" to="6393,3073"/>
                <v:line id="_x0000_s3151" style="position:absolute" from="5753,3134" to="6375,3134"/>
                <v:line id="_x0000_s3152" style="position:absolute" from="5744,3154" to="6375,3154"/>
                <v:line id="_x0000_s3153" style="position:absolute" from="5744,3154" to="5744,3275" strokeweight="1.5pt"/>
                <v:line id="_x0000_s3154" style="position:absolute" from="6375,3163" to="6375,3284"/>
                <v:line id="_x0000_s3155" style="position:absolute" from="5790,3154" to="5790,3275"/>
                <v:line id="_x0000_s3156" style="position:absolute" from="5838,3154" to="5838,3275"/>
                <v:line id="_x0000_s3157" style="position:absolute" from="5885,3154" to="5885,3275"/>
                <v:line id="_x0000_s3158" style="position:absolute" from="5942,3154" to="5942,3275"/>
                <v:line id="_x0000_s3159" style="position:absolute" from="6216,3163" to="6216,3284"/>
                <v:line id="_x0000_s3160" style="position:absolute" from="6271,3163" to="6271,3284"/>
                <v:line id="_x0000_s3161" style="position:absolute" from="6338,3163" to="6338,3284"/>
                <v:line id="_x0000_s3162" style="position:absolute;flip:x" from="5708,3265" to="5744,3365" strokeweight="1.5pt"/>
                <v:line id="_x0000_s3163" style="position:absolute" from="6349,3340" to="6351,3470"/>
                <v:line id="_x0000_s3164" style="position:absolute;flip:x" from="5576,3365" to="5711,3506" strokeweight="1.5pt"/>
                <v:line id="_x0000_s3165" style="position:absolute;flip:x" from="6234,3309" to="6369,3506"/>
                <v:line id="_x0000_s3166" style="position:absolute" from="5584,3506" to="6233,3506"/>
                <v:group id="_x0000_s3167" style="position:absolute;left:6149;top:3395;width:112;height:41" coordorigin="4994,3894" coordsize="260,140">
                  <v:line id="_x0000_s3168" style="position:absolute" from="4994,3894" to="4994,3954"/>
                  <v:oval id="_x0000_s3169" style="position:absolute;left:4994;top:3914;width:260;height:120"/>
                  <v:line id="_x0000_s3170" style="position:absolute" from="5254,3894" to="5254,3954"/>
                </v:group>
                <v:oval id="_x0000_s3171" style="position:absolute;left:6149;top:3383;width:112;height:35"/>
                <v:line id="_x0000_s3172" style="position:absolute;flip:y" from="5717,3343" to="6345,3344"/>
                <v:line id="_x0000_s3173" style="position:absolute" from="5581,3506" to="5581,3583" strokeweight="1.5pt"/>
                <v:line id="_x0000_s3174" style="position:absolute" from="6234,3506" to="6234,3576"/>
                <v:line id="_x0000_s3175" style="position:absolute" from="5584,3576" to="6234,3576" strokeweight="1.5pt"/>
                <v:line id="_x0000_s3176" style="position:absolute" from="6486,2707" to="6567,2782" strokeweight="1.5pt"/>
                <v:line id="_x0000_s3177" style="position:absolute" from="6565,2776" to="6565,3315" strokeweight="1.5pt"/>
                <v:line id="_x0000_s3178" style="position:absolute;flip:y" from="6234,3304" to="6573,3576" strokeweight="1.5pt"/>
                <v:line id="_x0000_s3179" style="position:absolute" from="6516,2741" to="6526,3336"/>
                <v:line id="_x0000_s3180" style="position:absolute" from="6473,2779" to="6473,3393"/>
                <v:line id="_x0000_s3181" style="position:absolute;flip:x" from="6419,2984" to="6420,3417"/>
                <v:line id="_x0000_s3182" style="position:absolute" from="6375,3284" to="6375,3465"/>
                <v:line id="_x0000_s3183" style="position:absolute" from="6320,3386" to="6320,3506"/>
                <v:line id="_x0000_s3184" style="position:absolute;flip:x" from="6288,3433" to="6288,3529"/>
                <v:line id="_x0000_s3185" style="position:absolute" from="5602,3506" to="5602,3576"/>
                <v:line id="_x0000_s3186" style="position:absolute" from="5684,3506" to="5684,3576"/>
                <v:line id="_x0000_s3187" style="position:absolute" from="5744,3506" to="5744,3576"/>
                <v:line id="_x0000_s3188" style="position:absolute" from="5744,3506" to="5744,3576"/>
                <v:line id="_x0000_s3189" style="position:absolute" from="5827,3506" to="5827,3576"/>
                <v:line id="_x0000_s3190" style="position:absolute" from="5885,3506" to="5885,3576"/>
                <v:line id="_x0000_s3191" style="position:absolute" from="5942,3506" to="5942,3576"/>
                <v:line id="_x0000_s3192" style="position:absolute" from="5997,3506" to="5997,3576"/>
                <v:line id="_x0000_s3193" style="position:absolute" from="6074,3506" to="6074,3576"/>
                <v:line id="_x0000_s3194" style="position:absolute" from="6130,3506" to="6130,3576"/>
                <v:line id="_x0000_s3195" style="position:absolute" from="6195,3506" to="6195,3576"/>
                <v:group id="_x0000_s3196" style="position:absolute;left:5718;top:3395;width:104;height:41" coordorigin="4994,3894" coordsize="260,140">
                  <v:line id="_x0000_s3197" style="position:absolute" from="4994,3894" to="4994,3954"/>
                  <v:oval id="_x0000_s3198" style="position:absolute;left:4994;top:3914;width:260;height:120"/>
                  <v:line id="_x0000_s3199" style="position:absolute" from="5254,3894" to="5254,3954"/>
                </v:group>
                <v:oval id="_x0000_s3200" style="position:absolute;left:5718;top:3384;width:104;height:34"/>
                <v:line id="_x0000_s3201" style="position:absolute" from="5699,3473" to="5775,3473"/>
                <v:shape id="_x0000_s3202" type="#_x0000_t7" style="position:absolute;left:5985;top:3182;width:185;height:86" adj="2400"/>
                <v:group id="_x0000_s3203" style="position:absolute;left:5931;top:3395;width:105;height:41" coordorigin="4994,3894" coordsize="260,140">
                  <v:line id="_x0000_s3204" style="position:absolute" from="4994,3894" to="4994,3954"/>
                  <v:oval id="_x0000_s3205" style="position:absolute;left:4994;top:3914;width:260;height:120"/>
                  <v:line id="_x0000_s3206" style="position:absolute" from="5254,3894" to="5254,3954"/>
                </v:group>
                <v:oval id="_x0000_s3207" style="position:absolute;left:5929;top:3383;width:107;height:35"/>
                <v:group id="_x0000_s3208" style="position:absolute;left:6041;top:3198;width:70;height:61" coordorigin="5640,3344" coordsize="180,150">
                  <v:oval id="_x0000_s3209" style="position:absolute;left:5640;top:3344;width:180;height:150"/>
                  <v:line id="_x0000_s3210" style="position:absolute" from="5670,3420" to="5804,3420"/>
                </v:group>
                <v:shape id="_x0000_s3211" type="#_x0000_t136" style="position:absolute;left:5892;top:3447;width:142;height:47" adj="8784" fillcolor="black" strokeweight="0">
                  <v:shadow color="#868686"/>
                  <v:textpath style="font-family:&quot;Times New Roman&quot;;font-size:12pt;v-text-kern:t" trim="t" fitpath="t" string="0.6"/>
                </v:shape>
                <v:shape id="_x0000_s3212" type="#_x0000_t136" style="position:absolute;left:6117;top:3447;width:92;height:47" adj="6674" fillcolor="black" strokeweight="0">
                  <v:shadow color="#868686"/>
                  <v:textpath style="font-family:&quot;Times New Roman&quot;;font-size:12pt;v-text-kern:t" trim="t" fitpath="t" string="3"/>
                </v:shape>
                <v:shape id="_x0000_s3213" type="#_x0000_t7" style="position:absolute;left:5793;top:2740;width:659;height:309" adj="2206" filled="f"/>
                <v:shape id="_x0000_s3214" type="#_x0000_t136" style="position:absolute;left:6043;top:2921;width:141;height:88" adj="9566" fillcolor="black" strokeweight=".25pt">
                  <v:shadow color="#868686"/>
                  <v:textpath style="font-family:&quot;Times New Roman&quot;;v-text-kern:t" trim="t" fitpath="t" string="A"/>
                </v:shape>
                <v:line id="_x0000_s3215" style="position:absolute" from="5753,3105" to="6375,3105"/>
                <v:line id="_x0000_s3216" style="position:absolute" from="5896,2881" to="6074,3050"/>
                <v:group id="_x0000_s3217" style="position:absolute;left:5814;top:2738;width:645;height:431" coordorigin="7189,5023" coordsize="2707,191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218" type="#_x0000_t19" style="position:absolute;left:7866;top:5202;width:1375;height:1411;rotation:-3006454fd" coordsize="21478,21478" adj="-5498737,-399166,,21478" path="wr-21600,-122,21600,43078,2294,,21478,19186nfewr-21600,-122,21600,43078,2294,,21478,19186l,21478nsxe" strokeweight=".25pt">
                    <v:path o:connectlocs="2294,0;21478,19186;0,21478"/>
                  </v:shape>
                  <v:shape id="_x0000_s3219" type="#_x0000_t19" style="position:absolute;left:7782;top:5002;width:1546;height:1588;rotation:-3006454fd" coordsize="21478,21478" adj="-5498737,-399166,,21478" path="wr-21600,-122,21600,43078,2294,,21478,19186nfewr-21600,-122,21600,43078,2294,,21478,19186l,21478nsxe" strokeweight=".25pt">
                    <v:path o:connectlocs="2294,0;21478,19186;0,21478"/>
                  </v:shape>
                  <v:group id="_x0000_s3220" style="position:absolute;left:7189;top:5173;width:2707;height:1760" coordorigin="7189,5173" coordsize="2707,1760">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s3221" type="#_x0000_t144" style="position:absolute;left:7559;top:5646;width:2024;height:1287" adj="-9755890,5400" fillcolor="black" strokeweight=".25pt">
                      <v:shadow color="#868686"/>
                      <v:textpath style="font-family:&quot;Times New Roman&quot;;font-size:12pt" fitshape="t" trim="t" string="0        0.2        0.4        0.6"/>
                    </v:shape>
                    <v:shape id="_x0000_s3222" type="#_x0000_t144" style="position:absolute;left:7445;top:5417;width:2202;height:1414" adj="-9852587" strokeweight=".25pt">
                      <v:shadow color="#868686"/>
                      <v:textpath style="font-family:&quot;宋体&quot;" fitshape="t" trim="t" string="|||||||||||||||||||||||||||||||"/>
                    </v:shape>
                    <v:line id="_x0000_s3223" style="position:absolute" from="8542,5256" to="8542,5360" strokeweight=".25pt"/>
                    <v:line id="_x0000_s3224" style="position:absolute;flip:y" from="8885,5307" to="8912,5411" strokeweight=".25pt"/>
                    <v:line id="_x0000_s3225" style="position:absolute;flip:y" from="9209,5452" to="9255,5541" strokeweight=".25pt"/>
                    <v:line id="_x0000_s3226" style="position:absolute;flip:y" from="9461,5632" to="9598,5769" strokeweight=".25pt"/>
                    <v:line id="_x0000_s3227" style="position:absolute;flip:x y" from="7831,5449" to="7877,5537" strokeweight=".25pt"/>
                    <v:line id="_x0000_s3228" style="position:absolute;flip:x y" from="7496,5629" to="7633,5765" strokeweight=".25pt"/>
                    <v:line id="_x0000_s3229" style="position:absolute;flip:x y" from="8176,5310" to="8218,5498" strokeweight=".25pt"/>
                    <v:shape id="_x0000_s3230" type="#_x0000_t144" style="position:absolute;left:7189;top:5173;width:2707;height:1742" adj="-9755890,5400" fillcolor="black" strokeweight=".25pt">
                      <v:shadow color="#868686"/>
                      <v:textpath style="font-family:&quot;Times New Roman&quot;;font-size:9pt" fitshape="t" trim="t" string="0               1               2               3"/>
                    </v:shape>
                  </v:group>
                </v:group>
                <v:group id="_x0000_s3231" style="position:absolute;left:5731;top:3299;width:74;height:112" coordorigin="2082,2502" coordsize="117,189">
                  <v:shape id="_x0000_s3232" style="position:absolute;left:2082;top:2502;width:117;height:188;mso-position-horizontal:absolute;mso-position-vertical:absolute" coordsize="480,768" path="m62,99l78,57,120,24,174,6,242,r60,9l362,21r46,36l428,108r52,528l432,693r-48,33l326,750r-74,18l144,756,78,720,26,669,,651,62,99xe" stroked="f">
                    <v:path arrowok="t"/>
                  </v:shape>
                  <v:group id="_x0000_s3233" style="position:absolute;left:2082;top:2504;width:116;height:187" coordorigin="2082,2504" coordsize="116,187">
                    <v:line id="_x0000_s3234" style="position:absolute" from="2141,2560" to="2141,2683" strokeweight=".25pt"/>
                    <v:oval id="_x0000_s3235" style="position:absolute;left:2097;top:2504;width:86;height:48"/>
                    <v:shape id="_x0000_s3236" type="#_x0000_t19" style="position:absolute;left:2083;top:2634;width:113;height:57;flip:y" coordsize="38205,21600" adj="-9897738,-1745312,18897" path="wr-2703,,40497,43200,,11137,38205,11918nfewr-2703,,40497,43200,,11137,38205,11918l18897,21600nsxe">
                      <v:path o:connectlocs="0,11137;38205,11918;18897,21600"/>
                    </v:shape>
                    <v:line id="_x0000_s3237" style="position:absolute;flip:x" from="2082,2530" to="2095,2665"/>
                    <v:line id="_x0000_s3238" style="position:absolute" from="2185,2530" to="2198,2665"/>
                    <v:line id="_x0000_s3239" style="position:absolute;flip:x" from="2109,2554" to="2116,2682" strokeweight=".25pt"/>
                    <v:line id="_x0000_s3240" style="position:absolute" from="2163,2549" to="2173,2676" strokeweight=".25pt"/>
                  </v:group>
                </v:group>
                <v:group id="_x0000_s3241" style="position:absolute;left:5945;top:3299;width:74;height:112" coordorigin="2422,2502" coordsize="117,189">
                  <v:shape id="_x0000_s3242" style="position:absolute;left:2422;top:2502;width:117;height:188;mso-position-horizontal:absolute;mso-position-vertical:absolute" coordsize="480,768" path="m62,99l78,57,120,24,174,6,242,r60,9l362,21r46,36l428,108r52,528l432,693r-48,33l326,750r-74,18l144,756,78,720,26,669,,651,62,99xe" stroked="f">
                    <v:path arrowok="t"/>
                  </v:shape>
                  <v:group id="_x0000_s3243" style="position:absolute;left:2422;top:2504;width:116;height:187" coordorigin="2422,2504" coordsize="116,187">
                    <v:line id="_x0000_s3244" style="position:absolute" from="2481,2560" to="2481,2683" strokeweight=".25pt"/>
                    <v:oval id="_x0000_s3245" style="position:absolute;left:2437;top:2504;width:86;height:48"/>
                    <v:shape id="_x0000_s3246" type="#_x0000_t19" style="position:absolute;left:2423;top:2634;width:113;height:57;flip:y" coordsize="38205,21600" adj="-9897738,-1745312,18897" path="wr-2703,,40497,43200,,11137,38205,11918nfewr-2703,,40497,43200,,11137,38205,11918l18897,21600nsxe">
                      <v:path o:connectlocs="0,11137;38205,11918;18897,21600"/>
                    </v:shape>
                    <v:line id="_x0000_s3247" style="position:absolute;flip:x" from="2422,2530" to="2435,2665"/>
                    <v:line id="_x0000_s3248" style="position:absolute" from="2525,2530" to="2538,2665"/>
                    <v:line id="_x0000_s3249" style="position:absolute;flip:x" from="2449,2554" to="2456,2682" strokeweight=".25pt"/>
                    <v:line id="_x0000_s3250" style="position:absolute" from="2503,2549" to="2513,2676" strokeweight=".25pt"/>
                  </v:group>
                </v:group>
                <v:group id="_x0000_s3251" style="position:absolute;left:6170;top:3299;width:73;height:112" coordorigin="2778,2502" coordsize="117,189">
                  <v:shape id="_x0000_s3252" style="position:absolute;left:2778;top:2502;width:117;height:188;mso-position-horizontal:absolute;mso-position-vertical:absolute" coordsize="480,768" path="m62,99l78,57,120,24,174,6,242,r60,9l362,21r46,36l428,108r52,528l432,693r-48,33l326,750r-74,18l144,756,78,720,26,669,,651,62,99xe" stroked="f">
                    <v:path arrowok="t"/>
                  </v:shape>
                  <v:group id="_x0000_s3253" style="position:absolute;left:2778;top:2504;width:116;height:187" coordorigin="2778,2504" coordsize="116,187">
                    <v:line id="_x0000_s3254" style="position:absolute" from="2837,2560" to="2837,2683" strokeweight=".25pt"/>
                    <v:oval id="_x0000_s3255" style="position:absolute;left:2793;top:2504;width:86;height:48"/>
                    <v:shape id="_x0000_s3256" type="#_x0000_t19" style="position:absolute;left:2779;top:2634;width:113;height:57;flip:y" coordsize="38205,21600" adj="-9897738,-1745312,18897" path="wr-2703,,40497,43200,,11137,38205,11918nfewr-2703,,40497,43200,,11137,38205,11918l18897,21600nsxe">
                      <v:path o:connectlocs="0,11137;38205,11918;18897,21600"/>
                    </v:shape>
                    <v:line id="_x0000_s3257" style="position:absolute;flip:x" from="2778,2530" to="2791,2665"/>
                    <v:line id="_x0000_s3258" style="position:absolute" from="2881,2530" to="2894,2665"/>
                    <v:line id="_x0000_s3259" style="position:absolute;flip:x" from="2805,2554" to="2812,2682" strokeweight=".25pt"/>
                    <v:line id="_x0000_s3260" style="position:absolute" from="2859,2549" to="2869,2676" strokeweight=".25pt"/>
                  </v:group>
                </v:group>
              </v:group>
              <v:group id="_x0000_s3261" style="position:absolute;left:7150;top:3350;width:1185;height:693" coordorigin="2838,1356" coordsize="2331,1365">
                <v:shape id="_x0000_s3262" type="#_x0000_t16" style="position:absolute;left:2838;top:1356;width:2331;height:1365" adj="4305" fillcolor="silver" strokecolor="gray"/>
                <v:rect id="_x0000_s3263" style="position:absolute;left:2899;top:1671;width:1953;height:999"/>
                <v:group id="_x0000_s3264" style="position:absolute;left:2976;top:1923;width:680;height:758" coordorigin="4733,9240" coordsize="426,475">
                  <v:oval id="_x0000_s3265" style="position:absolute;left:4797;top:9291;width:294;height:295" fillcolor="gray"/>
                  <v:oval id="_x0000_s3266" style="position:absolute;left:4835;top:9327;width:219;height:220"/>
                  <v:shape id="_x0000_s3267" type="#_x0000_t5" style="position:absolute;left:4913;top:9286;width:62;height:308;rotation:-1242174fd" fillcolor="gray" strokecolor="#333"/>
                  <v:shape id="_x0000_s3268" type="#_x0000_t144" style="position:absolute;left:4733;top:9240;width:426;height:475" adj="11593599" fillcolor="black" stroked="f">
                    <v:shadow color="#868686"/>
                    <v:textpath style="font-family:&quot;宋体&quot;" fitshape="t" trim="t" string="ⅠⅡ Ⅲ Ⅳ Ⅴ Ⅵ Ⅶ Ⅷ"/>
                  </v:shape>
                </v:group>
                <v:oval id="_x0000_s3269" style="position:absolute;left:4445;top:1735;width:195;height:182" fillcolor="silver">
                  <v:fill r:id="rId27" o:title="小网格" type="pattern"/>
                </v:oval>
                <v:shape id="_x0000_s3270" type="#_x0000_t136" style="position:absolute;left:2982;top:1707;width:672;height:108" fillcolor="black" stroked="f">
                  <v:shadow color="#868686"/>
                  <v:textpath style="font-family:&quot;宋体&quot;;v-text-kern:t" trim="t" fitpath="t" string="AA-3X型学生电源"/>
                </v:shape>
                <v:shape id="_x0000_s3271" type="#_x0000_t136" style="position:absolute;left:4264;top:1944;width:550;height:123" fillcolor="black" stroked="f">
                  <v:shadow color="#868686"/>
                  <v:textpath style="font-family:&quot;宋体&quot;;v-text-kern:t" trim="t" fitpath="t" string="过载指示灯"/>
                </v:shape>
                <v:shape id="_x0000_s3272" type="#_x0000_t136" style="position:absolute;left:3719;top:1837;width:355;height:123;rotation:90" fillcolor="black" stroked="f">
                  <v:shadow color="#868686"/>
                  <v:textpath style="font-family:&quot;宋体&quot;;v-rotate-letters:t;v-text-kern:t" trim="t" fitpath="t" string="通 断"/>
                </v:shape>
                <v:shape id="_x0000_s3273" type="#_x0000_t136" style="position:absolute;left:3069;top:2526;width:459;height:110" fillcolor="black" stroked="f">
                  <v:shadow color="#868686"/>
                  <v:textpath style="font-family:&quot;宋体&quot;;v-text-kern:t" trim="t" fitpath="t" string="直流稳压"/>
                </v:shape>
                <v:group id="_x0000_s3274" style="position:absolute;left:4106;top:2424;width:213;height:187" coordorigin="5884,10987" coordsize="566,495">
                  <v:oval id="_x0000_s3275" style="position:absolute;left:6070;top:10987;width:380;height:380"/>
                  <v:oval id="_x0000_s3276" style="position:absolute;left:6100;top:11047;width:290;height:290" fillcolor="maroon"/>
                  <v:shape id="_x0000_s3277" type="#_x0000_t85" style="position:absolute;left:6027;top:11103;width:260;height:291;rotation:-2194852fd" adj="0" filled="t" fillcolor="maroon"/>
                  <v:group id="_x0000_s3278" style="position:absolute;left:5884;top:11172;width:310;height:310" coordorigin="5884,11172" coordsize="310,310">
                    <v:oval id="_x0000_s3279" style="position:absolute;left:5884;top:11172;width:310;height:310" fillcolor="maroon"/>
                    <v:oval id="_x0000_s3280" style="position:absolute;left:5942;top:11229;width:200;height:200" fillcolor="silver"/>
                  </v:group>
                  <v:line id="_x0000_s3281" style="position:absolute;flip:y" from="6100,11081" to="6290,11190"/>
                  <v:line id="_x0000_s3282" style="position:absolute;flip:y" from="6200,11211" to="6390,11320"/>
                  <v:line id="_x0000_s3283" style="position:absolute;flip:y" from="6180,11142" to="6370,11251"/>
                </v:group>
                <v:group id="_x0000_s3284" style="position:absolute;left:4480;top:2436;width:212;height:186" coordorigin="5884,10987" coordsize="566,495">
                  <v:oval id="_x0000_s3285" style="position:absolute;left:6070;top:10987;width:380;height:380"/>
                  <v:oval id="_x0000_s3286" style="position:absolute;left:6100;top:11047;width:290;height:290" fillcolor="black"/>
                  <v:shape id="_x0000_s3287" type="#_x0000_t85" style="position:absolute;left:6027;top:11103;width:260;height:291;rotation:-2194852fd" adj="0" filled="t" fillcolor="black"/>
                  <v:group id="_x0000_s3288" style="position:absolute;left:5884;top:11172;width:310;height:310" coordorigin="5884,11172" coordsize="310,310">
                    <v:oval id="_x0000_s3289" style="position:absolute;left:5884;top:11172;width:310;height:310" fillcolor="black"/>
                    <v:oval id="_x0000_s3290" style="position:absolute;left:5942;top:11229;width:200;height:200" fillcolor="silver"/>
                  </v:group>
                  <v:line id="_x0000_s3291" style="position:absolute;flip:y" from="6100,11081" to="6290,11190" strokecolor="silver" strokeweight=".5pt"/>
                  <v:line id="_x0000_s3292" style="position:absolute;flip:y" from="6200,11211" to="6390,11320" strokecolor="silver" strokeweight=".5pt"/>
                  <v:line id="_x0000_s3293" style="position:absolute;flip:y" from="6180,11142" to="6370,11251" strokecolor="silver" strokeweight=".5pt"/>
                </v:group>
                <v:shape id="_x0000_s3294" type="#_x0000_t136" style="position:absolute;left:4170;top:2169;width:169;height:184" fillcolor="black">
                  <v:shadow color="#868686"/>
                  <v:textpath style="font-family:&quot;宋体&quot;;v-text-kern:t" trim="t" fitpath="t" string="+"/>
                </v:shape>
                <v:shape id="_x0000_s3295" type="#_x0000_t136" style="position:absolute;left:4547;top:2265;width:169;height:21" fillcolor="black">
                  <v:shadow color="#868686"/>
                  <v:textpath style="font-family:&quot;宋体&quot;;v-text-kern:t" trim="t" fitpath="t" string="-"/>
                </v:shape>
                <v:oval id="_x0000_s3296" style="position:absolute;left:3964;top:1809;width:205;height:204"/>
                <v:oval id="_x0000_s3297" style="position:absolute;left:4010;top:1853;width:112;height:112"/>
                <v:group id="_x0000_s3298" style="position:absolute;left:4030;top:1890;width:66;height:197;rotation:12020876fd" coordorigin="4440,11241" coordsize="150,608">
                  <v:oval id="_x0000_s3299" style="position:absolute;left:4440;top:11241;width:150;height:339" fillcolor="gray"/>
                  <v:roundrect id="_x0000_s3300" style="position:absolute;left:4344;top:11624;width:341;height:110;rotation:-90" arcsize="10923f">
                    <v:fill color2="fill darken(118)" rotate="t" method="linear sigma" focus="-50%" type="gradient"/>
                  </v:roundrect>
                </v:group>
              </v:group>
              <v:shape id="_x0000_s3301" style="position:absolute;left:8053;top:3707;width:554;height:453;mso-position-horizontal:absolute;mso-position-vertical:absolute" coordsize="554,580" path="m,418v19,24,61,128,112,142c163,574,256,580,307,500,358,420,378,160,419,80,460,,526,32,554,20e" filled="f">
                <v:path arrowok="t"/>
              </v:shape>
              <v:group id="_x0000_s3302" style="position:absolute;left:7874;top:2060;width:695;height:527" coordorigin="7938,2159" coordsize="780,591">
                <v:group id="_x0000_s3303" style="position:absolute;left:7938;top:2417;width:780;height:333" coordorigin="5160,6979" coordsize="1050,410">
                  <v:shape id="_x0000_s3304" type="#_x0000_t16" style="position:absolute;left:5160;top:7165;width:1050;height:224" adj="18129"/>
                  <v:group id="_x0000_s3305" style="position:absolute;left:5388;top:7102;width:100;height:168" coordorigin="4999,5975" coordsize="896,888">
                    <v:shape id="_x0000_s3306" type="#_x0000_t22" style="position:absolute;left:5123;top:5975;width:679;height:702" fillcolor="silver"/>
                    <v:line id="_x0000_s3307" style="position:absolute" from="5435,6170" to="5435,6658"/>
                    <v:shape id="_x0000_s3308" type="#_x0000_t22" style="position:absolute;left:4999;top:6619;width:896;height:244" fillcolor="silver"/>
                  </v:group>
                  <v:group id="_x0000_s3309" style="position:absolute;left:5881;top:7107;width:100;height:169" coordorigin="4999,5975" coordsize="896,888">
                    <v:shape id="_x0000_s3310" type="#_x0000_t22" style="position:absolute;left:5123;top:5975;width:679;height:702" fillcolor="silver"/>
                    <v:line id="_x0000_s3311" style="position:absolute" from="5435,6170" to="5435,6658"/>
                    <v:shape id="_x0000_s3312" type="#_x0000_t22" style="position:absolute;left:4999;top:6619;width:896;height:244" fillcolor="silver"/>
                  </v:group>
                  <v:group id="_x0000_s3313" style="position:absolute;left:5473;top:6979;width:424;height:271" coordorigin="6405,11194" coordsize="1725,761">
                    <v:group id="_x0000_s3314" style="position:absolute;left:6685;top:11194;width:1171;height:413;rotation:238491fd;flip:y" coordorigin="6015,10995" coordsize="3915,1365">
                      <v:shape id="_x0000_s3315" style="position:absolute;left:6795;top:11175;width:795;height:1125" coordsize="795,1125" path="m,1125c232,1007,465,890,570,735,675,580,657,315,630,195,603,75,482,30,405,15,328,,220,38,165,105,110,172,77,323,75,420v-2,97,35,195,75,270c190,765,252,812,315,870v63,58,145,135,210,165c590,1065,660,1045,705,1050v45,5,78,13,90,15e">
                        <v:path arrowok="t"/>
                      </v:shape>
                      <v:shape id="_x0000_s3316" style="position:absolute;left:7590;top:11115;width:795;height:1125" coordsize="795,1125" path="m,1125c232,1007,465,890,570,735,675,580,657,315,630,195,603,75,482,30,405,15,328,,220,38,165,105,110,172,77,323,75,420v-2,97,35,195,75,270c190,765,252,812,315,870v63,58,145,135,210,165c590,1065,660,1045,705,1050v45,5,78,13,90,15e">
                        <v:path arrowok="t"/>
                      </v:shape>
                      <v:shape id="_x0000_s3317" style="position:absolute;left:8370;top:11055;width:795;height:1125" coordsize="795,1125" path="m,1125c232,1007,465,890,570,735,675,580,657,315,630,195,603,75,482,30,405,15,328,,220,38,165,105,110,172,77,323,75,420v-2,97,35,195,75,270c190,765,252,812,315,870v63,58,145,135,210,165c590,1065,660,1045,705,1050v45,5,78,13,90,15e">
                        <v:path arrowok="t"/>
                      </v:shape>
                      <v:shape id="_x0000_s3318" style="position:absolute;left:9135;top:10995;width:795;height:1125" coordsize="795,1125" path="m,1125c232,1007,465,890,570,735,675,580,657,315,630,195,603,75,482,30,405,15,328,,220,38,165,105,110,172,77,323,75,420v-2,97,35,195,75,270c190,765,252,812,315,870v63,58,145,135,210,165c590,1065,660,1045,705,1050v45,5,78,13,90,15e">
                        <v:path arrowok="t"/>
                      </v:shape>
                      <v:shape id="_x0000_s3319" style="position:absolute;left:6015;top:11235;width:795;height:1125" coordsize="795,1125" path="m,1125c232,1007,465,890,570,735,675,580,657,315,630,195,603,75,482,30,405,15,328,,220,38,165,105,110,172,77,323,75,420v-2,97,35,195,75,270c190,765,252,812,315,870v63,58,145,135,210,165c590,1065,660,1045,705,1050v45,5,78,13,90,15e">
                        <v:path arrowok="t"/>
                      </v:shape>
                    </v:group>
                    <v:shape id="_x0000_s3320" style="position:absolute;left:6405;top:11212;width:283;height:728" coordsize="450,728" path="m450,23c414,11,378,,345,23,312,46,272,61,255,158v-17,97,28,355,-15,450c197,703,98,715,,728e" filled="f">
                      <v:path arrowok="t"/>
                    </v:shape>
                    <v:shape id="_x0000_s3321" style="position:absolute;left:7847;top:11227;width:283;height:728;flip:x" coordsize="450,728" path="m450,23c414,11,378,,345,23,312,46,272,61,255,158v-17,97,28,355,-15,450c197,703,98,715,,728e" filled="f">
                      <v:path arrowok="t"/>
                    </v:shape>
                  </v:group>
                </v:group>
                <v:shape id="_x0000_s3322" type="#_x0000_t202" style="position:absolute;left:8249;top:2159;width:230;height:273" filled="f" stroked="f">
                  <v:textbox style="mso-next-textbox:#_x0000_s3322" inset="0,0,0,0">
                    <w:txbxContent>
                      <w:p w:rsidR="009507ED" w:rsidRPr="006225FD" w:rsidRDefault="009507ED" w:rsidP="009507ED">
                        <w:pPr>
                          <w:rPr>
                            <w:rFonts w:hint="eastAsia"/>
                            <w:sz w:val="18"/>
                            <w:szCs w:val="18"/>
                            <w:vertAlign w:val="subscript"/>
                          </w:rPr>
                        </w:pPr>
                        <w:r>
                          <w:rPr>
                            <w:rFonts w:hint="eastAsia"/>
                            <w:i/>
                            <w:sz w:val="18"/>
                            <w:szCs w:val="18"/>
                          </w:rPr>
                          <w:t>R</w:t>
                        </w:r>
                        <w:r>
                          <w:rPr>
                            <w:rFonts w:hint="eastAsia"/>
                            <w:sz w:val="18"/>
                            <w:szCs w:val="18"/>
                            <w:vertAlign w:val="subscript"/>
                          </w:rPr>
                          <w:t>0</w:t>
                        </w:r>
                      </w:p>
                    </w:txbxContent>
                  </v:textbox>
                </v:shape>
              </v:group>
              <v:shape id="_x0000_s3323" style="position:absolute;left:6798;top:3270;width:1037;height:872;mso-position-horizontal:absolute;mso-position-vertical:absolute" coordsize="1037,1070" path="m1037,847v-25,30,-13,151,-150,180c750,1056,358,1070,212,1020,66,970,18,876,9,727,,578,159,248,159,127,159,6,40,26,9,e" filled="f">
                <v:path arrowok="t"/>
              </v:shape>
              <v:shape id="_x0000_s3324" style="position:absolute;left:6380;top:2436;width:697;height:849" coordsize="697,1156" path="m135,1156c113,1131,,1117,,998,,879,69,597,135,443,201,289,302,144,396,72,490,,634,21,697,8e" filled="f">
                <v:path arrowok="t"/>
              </v:shape>
              <v:group id="_x0000_s3325" style="position:absolute;left:7006;top:2228;width:505;height:326" coordorigin="8182,4350" coordsize="698,450">
                <o:lock v:ext="edit" aspectratio="t"/>
                <v:shape id="_x0000_s3326" style="position:absolute;left:8636;top:4350;width:106;height:95;mso-position-horizontal:absolute;mso-position-vertical:absolute" coordsize="326,243" path="m48,99l266,r60,138l98,243,,213,48,99xe">
                  <v:path arrowok="t"/>
                  <o:lock v:ext="edit" aspectratio="t"/>
                </v:shape>
                <v:shape id="_x0000_s3327" type="#_x0000_t16" style="position:absolute;left:8182;top:4623;width:698;height:177" adj="16447">
                  <o:lock v:ext="edit" aspectratio="t"/>
                </v:shape>
                <v:group id="_x0000_s3328" style="position:absolute;left:8708;top:4590;width:87;height:111" coordorigin="4868,5481" coordsize="288,358">
                  <o:lock v:ext="edit" aspectratio="t"/>
                  <v:group id="_x0000_s3329" style="position:absolute;left:4868;top:5721;width:288;height:118" coordorigin="1484,4302" coordsize="1594,655">
                    <o:lock v:ext="edit" aspectratio="t"/>
                    <v:group id="_x0000_s3330" style="position:absolute;left:1486;top:4302;width:1592;height:652" coordorigin="1484,4305" coordsize="1592,652">
                      <o:lock v:ext="edit" aspectratio="t"/>
                      <v:oval id="_x0000_s3331" style="position:absolute;left:1484;top:4305;width:1584;height:450" stroked="f">
                        <o:lock v:ext="edit" aspectratio="t"/>
                      </v:oval>
                      <v:shape id="_x0000_s3332" type="#_x0000_t19" style="position:absolute;left:1485;top:4660;width:1588;height:297;flip:y" coordsize="41130,21600" adj="-10736533,-1265565,20745" path="wr-855,,42345,43200,,15583,41130,14457nfewr-855,,42345,43200,,15583,41130,14457l20745,21600nsxe" stroked="f">
                        <v:path o:connectlocs="0,15583;41130,14457;20745,21600"/>
                        <o:lock v:ext="edit" aspectratio="t"/>
                      </v:shape>
                      <v:line id="_x0000_s3333" style="position:absolute" from="1486,4563" to="1494,4755" stroked="f">
                        <o:lock v:ext="edit" aspectratio="t"/>
                      </v:line>
                      <v:line id="_x0000_s3334" style="position:absolute" from="3068,4554" to="3076,4746" stroked="f">
                        <o:lock v:ext="edit" aspectratio="t"/>
                      </v:line>
                    </v:group>
                    <v:group id="_x0000_s3335" style="position:absolute;left:1484;top:4305;width:1592;height:652" coordorigin="1484,4305" coordsize="1592,652">
                      <o:lock v:ext="edit" aspectratio="t"/>
                      <v:oval id="_x0000_s3336" style="position:absolute;left:1484;top:4305;width:1584;height:450">
                        <o:lock v:ext="edit" aspectratio="t"/>
                      </v:oval>
                      <v:shape id="_x0000_s3337" type="#_x0000_t19" style="position:absolute;left:1485;top:4660;width:1588;height:297;flip:y" coordsize="41130,21600" adj="-10736533,-1265565,20745" path="wr-855,,42345,43200,,15583,41130,14457nfewr-855,,42345,43200,,15583,41130,14457l20745,21600nsxe">
                        <v:path o:connectlocs="0,15583;41130,14457;20745,21600"/>
                        <o:lock v:ext="edit" aspectratio="t"/>
                      </v:shape>
                      <v:line id="_x0000_s3338" style="position:absolute" from="1486,4563" to="1494,4755">
                        <o:lock v:ext="edit" aspectratio="t"/>
                      </v:line>
                      <v:line id="_x0000_s3339" style="position:absolute" from="3068,4554" to="3076,4746">
                        <o:lock v:ext="edit" aspectratio="t"/>
                      </v:line>
                    </v:group>
                  </v:group>
                  <v:group id="_x0000_s3340" style="position:absolute;left:4922;top:5481;width:189;height:318" coordorigin="2778,2502" coordsize="117,189">
                    <o:lock v:ext="edit" aspectratio="t"/>
                    <v:shape id="_x0000_s3341"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3342" style="position:absolute;left:2778;top:2504;width:116;height:187" coordorigin="2778,2504" coordsize="116,187">
                      <o:lock v:ext="edit" aspectratio="t"/>
                      <v:line id="_x0000_s3343" style="position:absolute" from="2837,2560" to="2837,2683" strokeweight=".25pt">
                        <o:lock v:ext="edit" aspectratio="t"/>
                      </v:line>
                      <v:oval id="_x0000_s3344" style="position:absolute;left:2793;top:2504;width:86;height:48">
                        <o:lock v:ext="edit" aspectratio="t"/>
                      </v:oval>
                      <v:shape id="_x0000_s3345"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3346" style="position:absolute;flip:x" from="2778,2530" to="2791,2665">
                        <o:lock v:ext="edit" aspectratio="t"/>
                      </v:line>
                      <v:line id="_x0000_s3347" style="position:absolute" from="2881,2530" to="2894,2665">
                        <o:lock v:ext="edit" aspectratio="t"/>
                      </v:line>
                      <v:line id="_x0000_s3348" style="position:absolute;flip:x" from="2805,2554" to="2812,2682" strokeweight=".25pt">
                        <o:lock v:ext="edit" aspectratio="t"/>
                      </v:line>
                      <v:line id="_x0000_s3349" style="position:absolute" from="2859,2549" to="2869,2676" strokeweight=".25pt">
                        <o:lock v:ext="edit" aspectratio="t"/>
                      </v:line>
                    </v:group>
                  </v:group>
                </v:group>
                <v:group id="_x0000_s3350" style="position:absolute;left:8243;top:4602;width:91;height:111" coordorigin="4868,5481" coordsize="288,358">
                  <o:lock v:ext="edit" aspectratio="t"/>
                  <v:group id="_x0000_s3351" style="position:absolute;left:4868;top:5721;width:288;height:118" coordorigin="1484,4302" coordsize="1594,655">
                    <o:lock v:ext="edit" aspectratio="t"/>
                    <v:group id="_x0000_s3352" style="position:absolute;left:1486;top:4302;width:1592;height:652" coordorigin="1484,4305" coordsize="1592,652">
                      <o:lock v:ext="edit" aspectratio="t"/>
                      <v:oval id="_x0000_s3353" style="position:absolute;left:1484;top:4305;width:1584;height:450" stroked="f">
                        <o:lock v:ext="edit" aspectratio="t"/>
                      </v:oval>
                      <v:shape id="_x0000_s3354" type="#_x0000_t19" style="position:absolute;left:1485;top:4660;width:1588;height:297;flip:y" coordsize="41130,21600" adj="-10736533,-1265565,20745" path="wr-855,,42345,43200,,15583,41130,14457nfewr-855,,42345,43200,,15583,41130,14457l20745,21600nsxe" stroked="f">
                        <v:path o:connectlocs="0,15583;41130,14457;20745,21600"/>
                        <o:lock v:ext="edit" aspectratio="t"/>
                      </v:shape>
                      <v:line id="_x0000_s3355" style="position:absolute" from="1486,4563" to="1494,4755" stroked="f">
                        <o:lock v:ext="edit" aspectratio="t"/>
                      </v:line>
                      <v:line id="_x0000_s3356" style="position:absolute" from="3068,4554" to="3076,4746" stroked="f">
                        <o:lock v:ext="edit" aspectratio="t"/>
                      </v:line>
                    </v:group>
                    <v:group id="_x0000_s3357" style="position:absolute;left:1484;top:4305;width:1592;height:652" coordorigin="1484,4305" coordsize="1592,652">
                      <o:lock v:ext="edit" aspectratio="t"/>
                      <v:oval id="_x0000_s3358" style="position:absolute;left:1484;top:4305;width:1584;height:450">
                        <o:lock v:ext="edit" aspectratio="t"/>
                      </v:oval>
                      <v:shape id="_x0000_s3359" type="#_x0000_t19" style="position:absolute;left:1485;top:4660;width:1588;height:297;flip:y" coordsize="41130,21600" adj="-10736533,-1265565,20745" path="wr-855,,42345,43200,,15583,41130,14457nfewr-855,,42345,43200,,15583,41130,14457l20745,21600nsxe">
                        <v:path o:connectlocs="0,15583;41130,14457;20745,21600"/>
                        <o:lock v:ext="edit" aspectratio="t"/>
                      </v:shape>
                      <v:line id="_x0000_s3360" style="position:absolute" from="1486,4563" to="1494,4755">
                        <o:lock v:ext="edit" aspectratio="t"/>
                      </v:line>
                      <v:line id="_x0000_s3361" style="position:absolute" from="3068,4554" to="3076,4746">
                        <o:lock v:ext="edit" aspectratio="t"/>
                      </v:line>
                    </v:group>
                  </v:group>
                  <v:group id="_x0000_s3362" style="position:absolute;left:4922;top:5481;width:189;height:318" coordorigin="2778,2502" coordsize="117,189">
                    <o:lock v:ext="edit" aspectratio="t"/>
                    <v:shape id="_x0000_s3363"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3364" style="position:absolute;left:2778;top:2504;width:116;height:187" coordorigin="2778,2504" coordsize="116,187">
                      <o:lock v:ext="edit" aspectratio="t"/>
                      <v:line id="_x0000_s3365" style="position:absolute" from="2837,2560" to="2837,2683" strokeweight=".25pt">
                        <o:lock v:ext="edit" aspectratio="t"/>
                      </v:line>
                      <v:oval id="_x0000_s3366" style="position:absolute;left:2793;top:2504;width:86;height:48">
                        <o:lock v:ext="edit" aspectratio="t"/>
                      </v:oval>
                      <v:shape id="_x0000_s3367"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3368" style="position:absolute;flip:x" from="2778,2530" to="2791,2665">
                        <o:lock v:ext="edit" aspectratio="t"/>
                      </v:line>
                      <v:line id="_x0000_s3369" style="position:absolute" from="2881,2530" to="2894,2665">
                        <o:lock v:ext="edit" aspectratio="t"/>
                      </v:line>
                      <v:line id="_x0000_s3370" style="position:absolute;flip:x" from="2805,2554" to="2812,2682" strokeweight=".25pt">
                        <o:lock v:ext="edit" aspectratio="t"/>
                      </v:line>
                      <v:line id="_x0000_s3371" style="position:absolute" from="2859,2549" to="2869,2676" strokeweight=".25pt">
                        <o:lock v:ext="edit" aspectratio="t"/>
                      </v:line>
                    </v:group>
                  </v:group>
                </v:group>
                <v:oval id="_x0000_s3372" style="position:absolute;left:8395;top:4572;width:15;height:17">
                  <o:lock v:ext="edit" aspectratio="t"/>
                </v:oval>
                <v:shape id="_x0000_s3373" style="position:absolute;left:8326;top:4509;width:130;height:228;mso-position-horizontal:absolute;mso-position-vertical:absolute" coordsize="440,765" path="m110,69r-2,540l,720r36,45l158,765r58,-15l440,513r-8,-33l348,480r,-420l314,27,144,,116,27r-6,42xe">
                  <v:path arrowok="t"/>
                  <o:lock v:ext="edit" aspectratio="t"/>
                </v:shape>
                <v:line id="_x0000_s3374" style="position:absolute" from="8359,4689" to="8428,4691">
                  <o:lock v:ext="edit" aspectratio="t"/>
                </v:line>
                <v:line id="_x0000_s3375" style="position:absolute" from="8428,4647" to="8428,4689">
                  <o:lock v:ext="edit" aspectratio="t"/>
                </v:line>
                <v:shape id="_x0000_s3376" style="position:absolute;left:8565;top:4509;width:131;height:227;mso-position-horizontal:absolute;mso-position-vertical:absolute" coordsize="440,765" path="m110,69r-2,540l,720r36,45l158,765r58,-15l440,513r-8,-33l348,480r,-420l314,27,144,,116,27r-6,42xe">
                  <v:path arrowok="t"/>
                  <o:lock v:ext="edit" aspectratio="t"/>
                </v:shape>
                <v:rect id="_x0000_s3377" style="position:absolute;left:8586;top:4499;width:94;height:33" stroked="f">
                  <o:lock v:ext="edit" aspectratio="t"/>
                </v:rect>
                <v:line id="_x0000_s3378" style="position:absolute" from="8668,4648" to="8668,4688">
                  <o:lock v:ext="edit" aspectratio="t"/>
                </v:line>
                <v:line id="_x0000_s3379" style="position:absolute" from="8602,4686" to="8667,4686">
                  <o:lock v:ext="edit" aspectratio="t"/>
                </v:line>
                <v:line id="_x0000_s3380" style="position:absolute" from="8673,4527" to="8673,4688">
                  <o:lock v:ext="edit" aspectratio="t"/>
                </v:line>
                <v:rect id="_x0000_s3381" style="position:absolute;left:8355;top:4466;width:308;height:45;rotation:-1643878fd">
                  <o:lock v:ext="edit" aspectratio="t"/>
                </v:rect>
                <v:line id="_x0000_s3382" style="position:absolute" from="8599,4536" to="8667,4536" strokeweight="1pt">
                  <o:lock v:ext="edit" aspectratio="t"/>
                </v:line>
                <v:line id="_x0000_s3383" style="position:absolute" from="8598,4528" to="8673,4528">
                  <o:lock v:ext="edit" aspectratio="t"/>
                </v:line>
                <v:line id="_x0000_s3384" style="position:absolute;flip:x" from="8596,4529" to="8598,4532">
                  <o:lock v:ext="edit" aspectratio="t"/>
                </v:line>
                <v:roundrect id="_x0000_s3385" style="position:absolute;left:8357;top:4509;width:70;height:181" arcsize="10923f">
                  <o:lock v:ext="edit" aspectratio="t"/>
                </v:roundrect>
                <v:oval id="_x0000_s3386" style="position:absolute;left:8385;top:4533;width:16;height:15">
                  <o:lock v:ext="edit" aspectratio="t"/>
                </v:oval>
                <v:line id="_x0000_s3387" style="position:absolute;flip:y" from="8650,4358" to="8727,4399" strokeweight=".25pt">
                  <o:lock v:ext="edit" aspectratio="t"/>
                </v:line>
                <v:line id="_x0000_s3388" style="position:absolute;flip:y" from="8648,4371" to="8724,4412" strokeweight=".25pt">
                  <o:lock v:ext="edit" aspectratio="t"/>
                </v:line>
                <v:line id="_x0000_s3389" style="position:absolute;flip:y" from="8650,4381" to="8727,4421" strokeweight=".25pt">
                  <o:lock v:ext="edit" aspectratio="t"/>
                </v:line>
                <v:line id="_x0000_s3390" style="position:absolute;flip:y" from="8656,4387" to="8732,4428" strokeweight=".25pt">
                  <o:lock v:ext="edit" aspectratio="t"/>
                </v:line>
                <v:line id="_x0000_s3391" style="position:absolute;flip:y" from="8661,4395" to="8737,4436" strokeweight=".25pt">
                  <o:lock v:ext="edit" aspectratio="t"/>
                </v:line>
              </v:group>
              <v:shape id="_x0000_s3392" type="#_x0000_t202" style="position:absolute;left:6974;top:2130;width:274;height:354" filled="f" stroked="f">
                <v:textbox style="mso-next-textbox:#_x0000_s3392" inset="0,0,0,0">
                  <w:txbxContent>
                    <w:p w:rsidR="009507ED" w:rsidRPr="006225FD" w:rsidRDefault="009507ED" w:rsidP="009507ED">
                      <w:pPr>
                        <w:rPr>
                          <w:rFonts w:hint="eastAsia"/>
                          <w:sz w:val="18"/>
                          <w:szCs w:val="18"/>
                          <w:vertAlign w:val="subscript"/>
                        </w:rPr>
                      </w:pPr>
                      <w:r>
                        <w:rPr>
                          <w:rFonts w:hint="eastAsia"/>
                          <w:sz w:val="18"/>
                          <w:szCs w:val="18"/>
                        </w:rPr>
                        <w:t>S</w:t>
                      </w:r>
                      <w:r>
                        <w:rPr>
                          <w:rFonts w:hint="eastAsia"/>
                          <w:sz w:val="18"/>
                          <w:szCs w:val="18"/>
                          <w:vertAlign w:val="subscript"/>
                        </w:rPr>
                        <w:t>2</w:t>
                      </w:r>
                    </w:p>
                    <w:p w:rsidR="009507ED" w:rsidRDefault="009507ED" w:rsidP="009507ED"/>
                  </w:txbxContent>
                </v:textbox>
              </v:shape>
              <v:shape id="_x0000_s3393" style="position:absolute;left:7402;top:2462;width:649;height:44;mso-position-horizontal:absolute;mso-position-vertical:absolute" coordsize="649,44" path="m,c41,7,158,42,247,43,336,44,470,10,537,6v67,-4,89,12,112,15e" filled="f">
                <v:path arrowok="t"/>
              </v:shape>
              <v:group id="_x0000_s3394" style="position:absolute;left:8535;top:3493;width:499;height:322" coordorigin="8182,4350" coordsize="698,450">
                <o:lock v:ext="edit" aspectratio="t"/>
                <v:shape id="_x0000_s3395" style="position:absolute;left:8636;top:4350;width:106;height:95;mso-position-horizontal:absolute;mso-position-vertical:absolute" coordsize="326,243" path="m48,99l266,r60,138l98,243,,213,48,99xe">
                  <v:path arrowok="t"/>
                  <o:lock v:ext="edit" aspectratio="t"/>
                </v:shape>
                <v:shape id="_x0000_s3396" type="#_x0000_t16" style="position:absolute;left:8182;top:4623;width:698;height:177" adj="16447">
                  <o:lock v:ext="edit" aspectratio="t"/>
                </v:shape>
                <v:group id="_x0000_s3397" style="position:absolute;left:8708;top:4590;width:87;height:111" coordorigin="4868,5481" coordsize="288,358">
                  <o:lock v:ext="edit" aspectratio="t"/>
                  <v:group id="_x0000_s3398" style="position:absolute;left:4868;top:5721;width:288;height:118" coordorigin="1484,4302" coordsize="1594,655">
                    <o:lock v:ext="edit" aspectratio="t"/>
                    <v:group id="_x0000_s3399" style="position:absolute;left:1486;top:4302;width:1592;height:652" coordorigin="1484,4305" coordsize="1592,652">
                      <o:lock v:ext="edit" aspectratio="t"/>
                      <v:oval id="_x0000_s3400" style="position:absolute;left:1484;top:4305;width:1584;height:450" stroked="f">
                        <o:lock v:ext="edit" aspectratio="t"/>
                      </v:oval>
                      <v:shape id="_x0000_s3401" type="#_x0000_t19" style="position:absolute;left:1485;top:4660;width:1588;height:297;flip:y" coordsize="41130,21600" adj="-10736533,-1265565,20745" path="wr-855,,42345,43200,,15583,41130,14457nfewr-855,,42345,43200,,15583,41130,14457l20745,21600nsxe" stroked="f">
                        <v:path o:connectlocs="0,15583;41130,14457;20745,21600"/>
                        <o:lock v:ext="edit" aspectratio="t"/>
                      </v:shape>
                      <v:line id="_x0000_s3402" style="position:absolute" from="1486,4563" to="1494,4755" stroked="f">
                        <o:lock v:ext="edit" aspectratio="t"/>
                      </v:line>
                      <v:line id="_x0000_s3403" style="position:absolute" from="3068,4554" to="3076,4746" stroked="f">
                        <o:lock v:ext="edit" aspectratio="t"/>
                      </v:line>
                    </v:group>
                    <v:group id="_x0000_s3404" style="position:absolute;left:1484;top:4305;width:1592;height:652" coordorigin="1484,4305" coordsize="1592,652">
                      <o:lock v:ext="edit" aspectratio="t"/>
                      <v:oval id="_x0000_s3405" style="position:absolute;left:1484;top:4305;width:1584;height:450">
                        <o:lock v:ext="edit" aspectratio="t"/>
                      </v:oval>
                      <v:shape id="_x0000_s3406" type="#_x0000_t19" style="position:absolute;left:1485;top:4660;width:1588;height:297;flip:y" coordsize="41130,21600" adj="-10736533,-1265565,20745" path="wr-855,,42345,43200,,15583,41130,14457nfewr-855,,42345,43200,,15583,41130,14457l20745,21600nsxe">
                        <v:path o:connectlocs="0,15583;41130,14457;20745,21600"/>
                        <o:lock v:ext="edit" aspectratio="t"/>
                      </v:shape>
                      <v:line id="_x0000_s3407" style="position:absolute" from="1486,4563" to="1494,4755">
                        <o:lock v:ext="edit" aspectratio="t"/>
                      </v:line>
                      <v:line id="_x0000_s3408" style="position:absolute" from="3068,4554" to="3076,4746">
                        <o:lock v:ext="edit" aspectratio="t"/>
                      </v:line>
                    </v:group>
                  </v:group>
                  <v:group id="_x0000_s3409" style="position:absolute;left:4922;top:5481;width:189;height:318" coordorigin="2778,2502" coordsize="117,189">
                    <o:lock v:ext="edit" aspectratio="t"/>
                    <v:shape id="_x0000_s3410"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3411" style="position:absolute;left:2778;top:2504;width:116;height:187" coordorigin="2778,2504" coordsize="116,187">
                      <o:lock v:ext="edit" aspectratio="t"/>
                      <v:line id="_x0000_s3412" style="position:absolute" from="2837,2560" to="2837,2683" strokeweight=".25pt">
                        <o:lock v:ext="edit" aspectratio="t"/>
                      </v:line>
                      <v:oval id="_x0000_s3413" style="position:absolute;left:2793;top:2504;width:86;height:48">
                        <o:lock v:ext="edit" aspectratio="t"/>
                      </v:oval>
                      <v:shape id="_x0000_s3414"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3415" style="position:absolute;flip:x" from="2778,2530" to="2791,2665">
                        <o:lock v:ext="edit" aspectratio="t"/>
                      </v:line>
                      <v:line id="_x0000_s3416" style="position:absolute" from="2881,2530" to="2894,2665">
                        <o:lock v:ext="edit" aspectratio="t"/>
                      </v:line>
                      <v:line id="_x0000_s3417" style="position:absolute;flip:x" from="2805,2554" to="2812,2682" strokeweight=".25pt">
                        <o:lock v:ext="edit" aspectratio="t"/>
                      </v:line>
                      <v:line id="_x0000_s3418" style="position:absolute" from="2859,2549" to="2869,2676" strokeweight=".25pt">
                        <o:lock v:ext="edit" aspectratio="t"/>
                      </v:line>
                    </v:group>
                  </v:group>
                </v:group>
                <v:group id="_x0000_s3419" style="position:absolute;left:8243;top:4602;width:91;height:111" coordorigin="4868,5481" coordsize="288,358">
                  <o:lock v:ext="edit" aspectratio="t"/>
                  <v:group id="_x0000_s3420" style="position:absolute;left:4868;top:5721;width:288;height:118" coordorigin="1484,4302" coordsize="1594,655">
                    <o:lock v:ext="edit" aspectratio="t"/>
                    <v:group id="_x0000_s3421" style="position:absolute;left:1486;top:4302;width:1592;height:652" coordorigin="1484,4305" coordsize="1592,652">
                      <o:lock v:ext="edit" aspectratio="t"/>
                      <v:oval id="_x0000_s3422" style="position:absolute;left:1484;top:4305;width:1584;height:450" stroked="f">
                        <o:lock v:ext="edit" aspectratio="t"/>
                      </v:oval>
                      <v:shape id="_x0000_s3423" type="#_x0000_t19" style="position:absolute;left:1485;top:4660;width:1588;height:297;flip:y" coordsize="41130,21600" adj="-10736533,-1265565,20745" path="wr-855,,42345,43200,,15583,41130,14457nfewr-855,,42345,43200,,15583,41130,14457l20745,21600nsxe" stroked="f">
                        <v:path o:connectlocs="0,15583;41130,14457;20745,21600"/>
                        <o:lock v:ext="edit" aspectratio="t"/>
                      </v:shape>
                      <v:line id="_x0000_s3424" style="position:absolute" from="1486,4563" to="1494,4755" stroked="f">
                        <o:lock v:ext="edit" aspectratio="t"/>
                      </v:line>
                      <v:line id="_x0000_s3425" style="position:absolute" from="3068,4554" to="3076,4746" stroked="f">
                        <o:lock v:ext="edit" aspectratio="t"/>
                      </v:line>
                    </v:group>
                    <v:group id="_x0000_s3426" style="position:absolute;left:1484;top:4305;width:1592;height:652" coordorigin="1484,4305" coordsize="1592,652">
                      <o:lock v:ext="edit" aspectratio="t"/>
                      <v:oval id="_x0000_s3427" style="position:absolute;left:1484;top:4305;width:1584;height:450">
                        <o:lock v:ext="edit" aspectratio="t"/>
                      </v:oval>
                      <v:shape id="_x0000_s3428" type="#_x0000_t19" style="position:absolute;left:1485;top:4660;width:1588;height:297;flip:y" coordsize="41130,21600" adj="-10736533,-1265565,20745" path="wr-855,,42345,43200,,15583,41130,14457nfewr-855,,42345,43200,,15583,41130,14457l20745,21600nsxe">
                        <v:path o:connectlocs="0,15583;41130,14457;20745,21600"/>
                        <o:lock v:ext="edit" aspectratio="t"/>
                      </v:shape>
                      <v:line id="_x0000_s3429" style="position:absolute" from="1486,4563" to="1494,4755">
                        <o:lock v:ext="edit" aspectratio="t"/>
                      </v:line>
                      <v:line id="_x0000_s3430" style="position:absolute" from="3068,4554" to="3076,4746">
                        <o:lock v:ext="edit" aspectratio="t"/>
                      </v:line>
                    </v:group>
                  </v:group>
                  <v:group id="_x0000_s3431" style="position:absolute;left:4922;top:5481;width:189;height:318" coordorigin="2778,2502" coordsize="117,189">
                    <o:lock v:ext="edit" aspectratio="t"/>
                    <v:shape id="_x0000_s3432"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3433" style="position:absolute;left:2778;top:2504;width:116;height:187" coordorigin="2778,2504" coordsize="116,187">
                      <o:lock v:ext="edit" aspectratio="t"/>
                      <v:line id="_x0000_s3434" style="position:absolute" from="2837,2560" to="2837,2683" strokeweight=".25pt">
                        <o:lock v:ext="edit" aspectratio="t"/>
                      </v:line>
                      <v:oval id="_x0000_s3435" style="position:absolute;left:2793;top:2504;width:86;height:48">
                        <o:lock v:ext="edit" aspectratio="t"/>
                      </v:oval>
                      <v:shape id="_x0000_s3436"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3437" style="position:absolute;flip:x" from="2778,2530" to="2791,2665">
                        <o:lock v:ext="edit" aspectratio="t"/>
                      </v:line>
                      <v:line id="_x0000_s3438" style="position:absolute" from="2881,2530" to="2894,2665">
                        <o:lock v:ext="edit" aspectratio="t"/>
                      </v:line>
                      <v:line id="_x0000_s3439" style="position:absolute;flip:x" from="2805,2554" to="2812,2682" strokeweight=".25pt">
                        <o:lock v:ext="edit" aspectratio="t"/>
                      </v:line>
                      <v:line id="_x0000_s3440" style="position:absolute" from="2859,2549" to="2869,2676" strokeweight=".25pt">
                        <o:lock v:ext="edit" aspectratio="t"/>
                      </v:line>
                    </v:group>
                  </v:group>
                </v:group>
                <v:oval id="_x0000_s3441" style="position:absolute;left:8395;top:4572;width:15;height:17">
                  <o:lock v:ext="edit" aspectratio="t"/>
                </v:oval>
                <v:shape id="_x0000_s3442" style="position:absolute;left:8326;top:4509;width:130;height:228;mso-position-horizontal:absolute;mso-position-vertical:absolute" coordsize="440,765" path="m110,69r-2,540l,720r36,45l158,765r58,-15l440,513r-8,-33l348,480r,-420l314,27,144,,116,27r-6,42xe">
                  <v:path arrowok="t"/>
                  <o:lock v:ext="edit" aspectratio="t"/>
                </v:shape>
                <v:line id="_x0000_s3443" style="position:absolute" from="8359,4689" to="8428,4691">
                  <o:lock v:ext="edit" aspectratio="t"/>
                </v:line>
                <v:line id="_x0000_s3444" style="position:absolute" from="8428,4647" to="8428,4689">
                  <o:lock v:ext="edit" aspectratio="t"/>
                </v:line>
                <v:shape id="_x0000_s3445" style="position:absolute;left:8565;top:4509;width:131;height:227;mso-position-horizontal:absolute;mso-position-vertical:absolute" coordsize="440,765" path="m110,69r-2,540l,720r36,45l158,765r58,-15l440,513r-8,-33l348,480r,-420l314,27,144,,116,27r-6,42xe">
                  <v:path arrowok="t"/>
                  <o:lock v:ext="edit" aspectratio="t"/>
                </v:shape>
                <v:rect id="_x0000_s3446" style="position:absolute;left:8586;top:4499;width:94;height:33" stroked="f">
                  <o:lock v:ext="edit" aspectratio="t"/>
                </v:rect>
                <v:line id="_x0000_s3447" style="position:absolute" from="8668,4648" to="8668,4688">
                  <o:lock v:ext="edit" aspectratio="t"/>
                </v:line>
                <v:line id="_x0000_s3448" style="position:absolute" from="8602,4686" to="8667,4686">
                  <o:lock v:ext="edit" aspectratio="t"/>
                </v:line>
                <v:line id="_x0000_s3449" style="position:absolute" from="8673,4527" to="8673,4688">
                  <o:lock v:ext="edit" aspectratio="t"/>
                </v:line>
                <v:rect id="_x0000_s3450" style="position:absolute;left:8355;top:4466;width:308;height:45;rotation:-1643878fd">
                  <o:lock v:ext="edit" aspectratio="t"/>
                </v:rect>
                <v:line id="_x0000_s3451" style="position:absolute" from="8599,4536" to="8667,4536" strokeweight="1pt">
                  <o:lock v:ext="edit" aspectratio="t"/>
                </v:line>
                <v:line id="_x0000_s3452" style="position:absolute" from="8598,4528" to="8673,4528">
                  <o:lock v:ext="edit" aspectratio="t"/>
                </v:line>
                <v:line id="_x0000_s3453" style="position:absolute;flip:x" from="8596,4529" to="8598,4532">
                  <o:lock v:ext="edit" aspectratio="t"/>
                </v:line>
                <v:roundrect id="_x0000_s3454" style="position:absolute;left:8357;top:4509;width:70;height:181" arcsize="10923f">
                  <o:lock v:ext="edit" aspectratio="t"/>
                </v:roundrect>
                <v:oval id="_x0000_s3455" style="position:absolute;left:8385;top:4533;width:16;height:15">
                  <o:lock v:ext="edit" aspectratio="t"/>
                </v:oval>
                <v:line id="_x0000_s3456" style="position:absolute;flip:y" from="8650,4358" to="8727,4399" strokeweight=".25pt">
                  <o:lock v:ext="edit" aspectratio="t"/>
                </v:line>
                <v:line id="_x0000_s3457" style="position:absolute;flip:y" from="8648,4371" to="8724,4412" strokeweight=".25pt">
                  <o:lock v:ext="edit" aspectratio="t"/>
                </v:line>
                <v:line id="_x0000_s3458" style="position:absolute;flip:y" from="8650,4381" to="8727,4421" strokeweight=".25pt">
                  <o:lock v:ext="edit" aspectratio="t"/>
                </v:line>
                <v:line id="_x0000_s3459" style="position:absolute;flip:y" from="8656,4387" to="8732,4428" strokeweight=".25pt">
                  <o:lock v:ext="edit" aspectratio="t"/>
                </v:line>
                <v:line id="_x0000_s3460" style="position:absolute;flip:y" from="8661,4395" to="8737,4436" strokeweight=".25pt">
                  <o:lock v:ext="edit" aspectratio="t"/>
                </v:line>
              </v:group>
              <v:shape id="_x0000_s3461" type="#_x0000_t202" style="position:absolute;left:8660;top:3340;width:196;height:300" filled="f" stroked="f">
                <v:textbox style="mso-next-textbox:#_x0000_s3461" inset="0,0,0,0">
                  <w:txbxContent>
                    <w:p w:rsidR="009507ED" w:rsidRPr="006225FD" w:rsidRDefault="009507ED" w:rsidP="009507ED">
                      <w:pPr>
                        <w:rPr>
                          <w:rFonts w:hint="eastAsia"/>
                          <w:sz w:val="18"/>
                          <w:szCs w:val="18"/>
                          <w:vertAlign w:val="subscript"/>
                        </w:rPr>
                      </w:pPr>
                      <w:r>
                        <w:rPr>
                          <w:rFonts w:hint="eastAsia"/>
                          <w:sz w:val="18"/>
                          <w:szCs w:val="18"/>
                        </w:rPr>
                        <w:t>S</w:t>
                      </w:r>
                      <w:r>
                        <w:rPr>
                          <w:rFonts w:hint="eastAsia"/>
                          <w:sz w:val="18"/>
                          <w:szCs w:val="18"/>
                          <w:vertAlign w:val="subscript"/>
                        </w:rPr>
                        <w:t>1</w:t>
                      </w:r>
                    </w:p>
                  </w:txbxContent>
                </v:textbox>
              </v:shape>
              <v:shape id="_x0000_s3462" style="position:absolute;left:8416;top:2476;width:665;height:1259" coordsize="616,1575" path="m487,1575v20,-39,111,-109,120,-233c616,1218,580,1031,540,832,500,633,457,289,367,150,277,11,76,31,,e" filled="f">
                <v:path arrowok="t"/>
              </v:shape>
              <v:shape id="_x0000_s3463" type="#_x0000_t202" style="position:absolute;left:7506;top:4154;width:406;height:299;mso-wrap-style:none" filled="f" stroked="f">
                <v:textbox style="mso-next-textbox:#_x0000_s3463" inset="0,1mm,0,0">
                  <w:txbxContent>
                    <w:p w:rsidR="009507ED" w:rsidRPr="00D845B2" w:rsidRDefault="009507ED" w:rsidP="009507ED">
                      <w:pPr>
                        <w:rPr>
                          <w:rFonts w:hint="eastAsia"/>
                        </w:rPr>
                      </w:pPr>
                      <w:r w:rsidRPr="007F77CC">
                        <w:rPr>
                          <w:rFonts w:ascii="宋体" w:hAnsi="宋体" w:hint="eastAsia"/>
                          <w:color w:val="000000"/>
                          <w:sz w:val="18"/>
                          <w:szCs w:val="18"/>
                        </w:rPr>
                        <w:t>图</w:t>
                      </w:r>
                      <w:r>
                        <w:rPr>
                          <w:rFonts w:hint="eastAsia"/>
                          <w:color w:val="000000"/>
                          <w:sz w:val="18"/>
                          <w:szCs w:val="18"/>
                        </w:rPr>
                        <w:t>24</w:t>
                      </w:r>
                    </w:p>
                  </w:txbxContent>
                </v:textbox>
              </v:shape>
              <v:group id="_x0000_s3464" style="position:absolute;left:7526;top:2605;width:695;height:527" coordorigin="7938,2159" coordsize="780,591">
                <v:group id="_x0000_s3465" style="position:absolute;left:7938;top:2417;width:780;height:333" coordorigin="5160,6979" coordsize="1050,410">
                  <v:shape id="_x0000_s3466" type="#_x0000_t16" style="position:absolute;left:5160;top:7165;width:1050;height:224" adj="18129"/>
                  <v:group id="_x0000_s3467" style="position:absolute;left:5388;top:7102;width:100;height:168" coordorigin="4999,5975" coordsize="896,888">
                    <v:shape id="_x0000_s3468" type="#_x0000_t22" style="position:absolute;left:5123;top:5975;width:679;height:702" fillcolor="silver"/>
                    <v:line id="_x0000_s3469" style="position:absolute" from="5435,6170" to="5435,6658"/>
                    <v:shape id="_x0000_s3470" type="#_x0000_t22" style="position:absolute;left:4999;top:6619;width:896;height:244" fillcolor="silver"/>
                  </v:group>
                  <v:group id="_x0000_s3471" style="position:absolute;left:5881;top:7107;width:100;height:169" coordorigin="4999,5975" coordsize="896,888">
                    <v:shape id="_x0000_s3472" type="#_x0000_t22" style="position:absolute;left:5123;top:5975;width:679;height:702" fillcolor="silver"/>
                    <v:line id="_x0000_s3473" style="position:absolute" from="5435,6170" to="5435,6658"/>
                    <v:shape id="_x0000_s3474" type="#_x0000_t22" style="position:absolute;left:4999;top:6619;width:896;height:244" fillcolor="silver"/>
                  </v:group>
                  <v:group id="_x0000_s3475" style="position:absolute;left:5473;top:6979;width:424;height:271" coordorigin="6405,11194" coordsize="1725,761">
                    <v:group id="_x0000_s3476" style="position:absolute;left:6685;top:11194;width:1171;height:413;rotation:238491fd;flip:y" coordorigin="6015,10995" coordsize="3915,1365">
                      <v:shape id="_x0000_s3477" style="position:absolute;left:6795;top:11175;width:795;height:1125" coordsize="795,1125" path="m,1125c232,1007,465,890,570,735,675,580,657,315,630,195,603,75,482,30,405,15,328,,220,38,165,105,110,172,77,323,75,420v-2,97,35,195,75,270c190,765,252,812,315,870v63,58,145,135,210,165c590,1065,660,1045,705,1050v45,5,78,13,90,15e">
                        <v:path arrowok="t"/>
                      </v:shape>
                      <v:shape id="_x0000_s3478" style="position:absolute;left:7590;top:11115;width:795;height:1125" coordsize="795,1125" path="m,1125c232,1007,465,890,570,735,675,580,657,315,630,195,603,75,482,30,405,15,328,,220,38,165,105,110,172,77,323,75,420v-2,97,35,195,75,270c190,765,252,812,315,870v63,58,145,135,210,165c590,1065,660,1045,705,1050v45,5,78,13,90,15e">
                        <v:path arrowok="t"/>
                      </v:shape>
                      <v:shape id="_x0000_s3479" style="position:absolute;left:8370;top:11055;width:795;height:1125" coordsize="795,1125" path="m,1125c232,1007,465,890,570,735,675,580,657,315,630,195,603,75,482,30,405,15,328,,220,38,165,105,110,172,77,323,75,420v-2,97,35,195,75,270c190,765,252,812,315,870v63,58,145,135,210,165c590,1065,660,1045,705,1050v45,5,78,13,90,15e">
                        <v:path arrowok="t"/>
                      </v:shape>
                      <v:shape id="_x0000_s3480" style="position:absolute;left:9135;top:10995;width:795;height:1125" coordsize="795,1125" path="m,1125c232,1007,465,890,570,735,675,580,657,315,630,195,603,75,482,30,405,15,328,,220,38,165,105,110,172,77,323,75,420v-2,97,35,195,75,270c190,765,252,812,315,870v63,58,145,135,210,165c590,1065,660,1045,705,1050v45,5,78,13,90,15e">
                        <v:path arrowok="t"/>
                      </v:shape>
                      <v:shape id="_x0000_s3481" style="position:absolute;left:6015;top:11235;width:795;height:1125" coordsize="795,1125" path="m,1125c232,1007,465,890,570,735,675,580,657,315,630,195,603,75,482,30,405,15,328,,220,38,165,105,110,172,77,323,75,420v-2,97,35,195,75,270c190,765,252,812,315,870v63,58,145,135,210,165c590,1065,660,1045,705,1050v45,5,78,13,90,15e">
                        <v:path arrowok="t"/>
                      </v:shape>
                    </v:group>
                    <v:shape id="_x0000_s3482" style="position:absolute;left:6405;top:11212;width:283;height:728" coordsize="450,728" path="m450,23c414,11,378,,345,23,312,46,272,61,255,158v-17,97,28,355,-15,450c197,703,98,715,,728e" filled="f">
                      <v:path arrowok="t"/>
                    </v:shape>
                    <v:shape id="_x0000_s3483" style="position:absolute;left:7847;top:11227;width:283;height:728;flip:x" coordsize="450,728" path="m450,23c414,11,378,,345,23,312,46,272,61,255,158v-17,97,28,355,-15,450c197,703,98,715,,728e" filled="f">
                      <v:path arrowok="t"/>
                    </v:shape>
                  </v:group>
                </v:group>
                <v:shape id="_x0000_s3484" type="#_x0000_t202" style="position:absolute;left:8249;top:2159;width:230;height:273" filled="f" stroked="f">
                  <v:textbox style="mso-next-textbox:#_x0000_s3484" inset="0,0,0,0">
                    <w:txbxContent>
                      <w:p w:rsidR="009507ED" w:rsidRPr="006225FD" w:rsidRDefault="009507ED" w:rsidP="009507ED">
                        <w:pPr>
                          <w:rPr>
                            <w:rFonts w:hint="eastAsia"/>
                            <w:sz w:val="18"/>
                            <w:szCs w:val="18"/>
                            <w:vertAlign w:val="subscript"/>
                          </w:rPr>
                        </w:pPr>
                        <w:r>
                          <w:rPr>
                            <w:rFonts w:hint="eastAsia"/>
                            <w:i/>
                            <w:sz w:val="18"/>
                            <w:szCs w:val="18"/>
                          </w:rPr>
                          <w:t>R</w:t>
                        </w:r>
                        <w:r>
                          <w:rPr>
                            <w:rFonts w:hint="eastAsia"/>
                            <w:sz w:val="18"/>
                            <w:szCs w:val="18"/>
                            <w:vertAlign w:val="subscript"/>
                          </w:rPr>
                          <w:t>X</w:t>
                        </w:r>
                      </w:p>
                    </w:txbxContent>
                  </v:textbox>
                </v:shape>
              </v:group>
              <v:shape id="_x0000_s3485" style="position:absolute;left:8086;top:3020;width:924;height:668;mso-wrap-style:square;mso-wrap-distance-left:9pt;mso-wrap-distance-top:0;mso-wrap-distance-right:9pt;mso-wrap-distance-bottom:0;mso-position-horizontal:absolute;mso-position-horizontal-relative:text;mso-position-vertical:absolute;mso-position-vertical-relative:text;v-text-anchor:top" coordsize="924,770" wrapcoords="-15 -15 -15 0 730 226 879 468 849 755 909 755 939 468 835 226 626 75 462 -15 -15 -15" path="m,c66,6,285,15,398,37v113,22,206,50,282,97c756,181,817,251,857,320v40,69,57,154,62,229c924,624,891,724,884,770e" filled="f">
                <v:path arrowok="t"/>
              </v:shape>
            </v:group>
            <v:group id="_x0000_s3486" style="position:absolute;left:2290;top:7321;width:2916;height:2421" coordorigin="2499,2098" coordsize="2916,2421">
              <v:shape id="_x0000_s3487" type="#_x0000_t202" style="position:absolute;left:3630;top:4220;width:406;height:299;mso-wrap-style:none" filled="f" stroked="f">
                <v:textbox style="mso-next-textbox:#_x0000_s3487" inset="0,1mm,0,0">
                  <w:txbxContent>
                    <w:p w:rsidR="009507ED" w:rsidRPr="00D845B2" w:rsidRDefault="009507ED" w:rsidP="009507ED">
                      <w:pPr>
                        <w:rPr>
                          <w:rFonts w:hint="eastAsia"/>
                        </w:rPr>
                      </w:pPr>
                      <w:r w:rsidRPr="007F77CC">
                        <w:rPr>
                          <w:rFonts w:ascii="宋体" w:hAnsi="宋体" w:hint="eastAsia"/>
                          <w:color w:val="000000"/>
                          <w:sz w:val="18"/>
                          <w:szCs w:val="18"/>
                        </w:rPr>
                        <w:t>图</w:t>
                      </w:r>
                      <w:r>
                        <w:rPr>
                          <w:rFonts w:hint="eastAsia"/>
                          <w:color w:val="000000"/>
                          <w:sz w:val="18"/>
                          <w:szCs w:val="18"/>
                        </w:rPr>
                        <w:t>23</w:t>
                      </w:r>
                    </w:p>
                  </w:txbxContent>
                </v:textbox>
              </v:shape>
              <v:shape id="_x0000_s3488" type="#_x0000_t202" style="position:absolute;left:4961;top:3721;width:454;height:294;mso-wrap-style:none" filled="f" stroked="f">
                <v:textbox style="mso-next-textbox:#_x0000_s3488" inset="0,1mm,0,0">
                  <w:txbxContent>
                    <w:p w:rsidR="009507ED" w:rsidRDefault="009507ED" w:rsidP="009507ED">
                      <w:pPr>
                        <w:ind w:firstLineChars="50" w:firstLine="90"/>
                      </w:pPr>
                      <w:r w:rsidRPr="003D2915">
                        <w:rPr>
                          <w:i/>
                          <w:color w:val="000000"/>
                          <w:sz w:val="18"/>
                          <w:szCs w:val="18"/>
                        </w:rPr>
                        <w:t>F</w:t>
                      </w:r>
                      <w:r>
                        <w:rPr>
                          <w:rFonts w:hint="eastAsia"/>
                          <w:color w:val="000000"/>
                          <w:sz w:val="18"/>
                          <w:szCs w:val="18"/>
                          <w:vertAlign w:val="subscript"/>
                        </w:rPr>
                        <w:t>T</w:t>
                      </w:r>
                      <w:r>
                        <w:rPr>
                          <w:rFonts w:hint="eastAsia"/>
                          <w:bCs/>
                          <w:color w:val="000000"/>
                          <w:sz w:val="18"/>
                          <w:szCs w:val="18"/>
                        </w:rPr>
                        <w:t>/N</w:t>
                      </w:r>
                    </w:p>
                  </w:txbxContent>
                </v:textbox>
              </v:shape>
              <v:shape id="_x0000_s3489" type="#_x0000_t202" style="position:absolute;left:2788;top:2104;width:550;height:359" filled="f" stroked="f">
                <v:textbox style="mso-next-textbox:#_x0000_s3489" inset="0,0,0,0">
                  <w:txbxContent>
                    <w:p w:rsidR="009507ED" w:rsidRDefault="009507ED" w:rsidP="009507ED">
                      <w:r>
                        <w:rPr>
                          <w:rFonts w:hint="eastAsia"/>
                          <w:i/>
                          <w:color w:val="000000"/>
                          <w:sz w:val="18"/>
                          <w:szCs w:val="18"/>
                        </w:rPr>
                        <w:t>F</w:t>
                      </w:r>
                      <w:r>
                        <w:rPr>
                          <w:rFonts w:hint="eastAsia"/>
                          <w:color w:val="000000"/>
                          <w:sz w:val="18"/>
                          <w:szCs w:val="18"/>
                          <w:vertAlign w:val="subscript"/>
                        </w:rPr>
                        <w:t>N</w:t>
                      </w:r>
                      <w:r w:rsidRPr="007E138C">
                        <w:rPr>
                          <w:rFonts w:hint="eastAsia"/>
                          <w:bCs/>
                          <w:color w:val="000000"/>
                          <w:sz w:val="18"/>
                          <w:szCs w:val="18"/>
                        </w:rPr>
                        <w:t>/</w:t>
                      </w:r>
                      <w:r>
                        <w:rPr>
                          <w:rFonts w:hint="eastAsia"/>
                          <w:bCs/>
                          <w:color w:val="000000"/>
                          <w:sz w:val="18"/>
                          <w:szCs w:val="18"/>
                        </w:rPr>
                        <w:t>N</w:t>
                      </w:r>
                    </w:p>
                  </w:txbxContent>
                </v:textbox>
              </v:shape>
              <v:shape id="_x0000_s3490" type="#_x0000_t202" style="position:absolute;left:2593;top:4046;width:192;height:308" filled="f" stroked="f">
                <v:textbox style="mso-next-textbox:#_x0000_s3490" inset="0,0,0,0">
                  <w:txbxContent>
                    <w:p w:rsidR="009507ED" w:rsidRPr="007E138C" w:rsidRDefault="009507ED" w:rsidP="009507ED">
                      <w:pPr>
                        <w:rPr>
                          <w:rFonts w:hint="eastAsia"/>
                        </w:rPr>
                      </w:pPr>
                      <w:r>
                        <w:rPr>
                          <w:rFonts w:hint="eastAsia"/>
                          <w:color w:val="000000"/>
                          <w:sz w:val="18"/>
                          <w:szCs w:val="18"/>
                        </w:rPr>
                        <w:t>0</w:t>
                      </w:r>
                    </w:p>
                  </w:txbxContent>
                </v:textbox>
              </v:shape>
              <v:shape id="_x0000_s3491" type="#_x0000_t202" style="position:absolute;left:2903;top:4057;width:186;height:317" filled="f" stroked="f">
                <v:textbox style="mso-next-textbox:#_x0000_s3491" inset="0,0,0,0">
                  <w:txbxContent>
                    <w:p w:rsidR="009507ED" w:rsidRPr="007E138C" w:rsidRDefault="009507ED" w:rsidP="009507ED">
                      <w:pPr>
                        <w:rPr>
                          <w:rFonts w:hint="eastAsia"/>
                        </w:rPr>
                      </w:pPr>
                      <w:r>
                        <w:rPr>
                          <w:rFonts w:hint="eastAsia"/>
                          <w:color w:val="000000"/>
                          <w:sz w:val="18"/>
                          <w:szCs w:val="18"/>
                        </w:rPr>
                        <w:t>2</w:t>
                      </w:r>
                    </w:p>
                  </w:txbxContent>
                </v:textbox>
              </v:shape>
              <v:line id="_x0000_s3492" style="position:absolute" from="2711,4057" to="5341,4057" strokeweight="1pt">
                <v:stroke endarrow="block" endarrowwidth="narrow" endarrowlength="long"/>
              </v:line>
              <v:line id="_x0000_s3493" style="position:absolute" from="2713,3820" to="4874,3820" strokeweight="1pt">
                <v:stroke dashstyle="1 1"/>
              </v:line>
              <v:line id="_x0000_s3494" style="position:absolute" from="2712,3583" to="4872,3583" strokeweight="1pt">
                <v:stroke dashstyle="1 1"/>
              </v:line>
              <v:line id="_x0000_s3495" style="position:absolute" from="2715,3346" to="4875,3346" strokeweight="1pt">
                <v:stroke dashstyle="1 1"/>
              </v:line>
              <v:line id="_x0000_s3496" style="position:absolute" from="2706,3109" to="4866,3109" strokeweight="1pt">
                <v:stroke dashstyle="1 1"/>
              </v:line>
              <v:line id="_x0000_s3497" style="position:absolute" from="2705,2872" to="4865,2872" strokeweight="1pt">
                <v:stroke dashstyle="1 1"/>
              </v:line>
              <v:line id="_x0000_s3498" style="position:absolute" from="2706,2635" to="4866,2635" strokeweight="1pt">
                <v:stroke dashstyle="1 1"/>
              </v:line>
              <v:line id="_x0000_s3499" style="position:absolute" from="2699,2398" to="4859,2398" strokeweight="1pt">
                <v:stroke dashstyle="1 1"/>
              </v:line>
              <v:line id="_x0000_s3500" style="position:absolute" from="2707,2098" to="2707,4066" strokeweight="1pt">
                <v:stroke startarrow="block" startarrowwidth="narrow" startarrowlength="long"/>
              </v:line>
              <v:group id="_x0000_s3501" style="position:absolute;left:2947;top:2378;width:1920;height:1670" coordorigin="5160,2739" coordsize="1920,2142">
                <v:line id="_x0000_s3502" style="position:absolute" from="5160,2739" to="5160,4875" strokeweight="1pt">
                  <v:stroke dashstyle="1 1"/>
                </v:line>
                <v:line id="_x0000_s3503" style="position:absolute" from="5400,2742" to="5400,4878" strokeweight="1pt">
                  <v:stroke dashstyle="1 1"/>
                </v:line>
                <v:line id="_x0000_s3504" style="position:absolute" from="5640,2742" to="5640,4878" strokeweight="1pt">
                  <v:stroke dashstyle="1 1"/>
                </v:line>
                <v:line id="_x0000_s3505" style="position:absolute" from="5880,2742" to="5880,4878" strokeweight="1pt">
                  <v:stroke dashstyle="1 1"/>
                </v:line>
                <v:line id="_x0000_s3506" style="position:absolute" from="6120,2742" to="6120,4878" strokeweight="1pt">
                  <v:stroke dashstyle="1 1"/>
                </v:line>
                <v:line id="_x0000_s3507" style="position:absolute" from="6360,2742" to="6360,4878" strokeweight="1pt">
                  <v:stroke dashstyle="1 1"/>
                </v:line>
                <v:line id="_x0000_s3508" style="position:absolute" from="6600,2742" to="6600,4878" strokeweight="1pt">
                  <v:stroke dashstyle="1 1"/>
                </v:line>
                <v:line id="_x0000_s3509" style="position:absolute" from="6840,2742" to="6840,4878" strokeweight="1pt">
                  <v:stroke dashstyle="1 1"/>
                </v:line>
                <v:line id="_x0000_s3510" style="position:absolute" from="7080,2745" to="7080,4881" strokeweight="1pt">
                  <v:stroke dashstyle="1 1"/>
                </v:line>
              </v:group>
              <v:shape id="_x0000_s3511" type="#_x0000_t202" style="position:absolute;left:3143;top:4058;width:186;height:317" filled="f" stroked="f">
                <v:textbox style="mso-next-textbox:#_x0000_s3511" inset="0,0,0,0">
                  <w:txbxContent>
                    <w:p w:rsidR="009507ED" w:rsidRPr="007E138C" w:rsidRDefault="009507ED" w:rsidP="009507ED">
                      <w:pPr>
                        <w:rPr>
                          <w:rFonts w:hint="eastAsia"/>
                        </w:rPr>
                      </w:pPr>
                      <w:r>
                        <w:rPr>
                          <w:rFonts w:hint="eastAsia"/>
                          <w:color w:val="000000"/>
                          <w:sz w:val="18"/>
                          <w:szCs w:val="18"/>
                        </w:rPr>
                        <w:t>4</w:t>
                      </w:r>
                    </w:p>
                  </w:txbxContent>
                </v:textbox>
              </v:shape>
              <v:shape id="_x0000_s3512" type="#_x0000_t202" style="position:absolute;left:3383;top:4058;width:186;height:317" filled="f" stroked="f">
                <v:textbox style="mso-next-textbox:#_x0000_s3512" inset="0,0,0,0">
                  <w:txbxContent>
                    <w:p w:rsidR="009507ED" w:rsidRPr="007E138C" w:rsidRDefault="009507ED" w:rsidP="009507ED">
                      <w:pPr>
                        <w:rPr>
                          <w:rFonts w:hint="eastAsia"/>
                        </w:rPr>
                      </w:pPr>
                      <w:r>
                        <w:rPr>
                          <w:rFonts w:hint="eastAsia"/>
                          <w:color w:val="000000"/>
                          <w:sz w:val="18"/>
                          <w:szCs w:val="18"/>
                        </w:rPr>
                        <w:t>6</w:t>
                      </w:r>
                    </w:p>
                  </w:txbxContent>
                </v:textbox>
              </v:shape>
              <v:shape id="_x0000_s3513" type="#_x0000_t202" style="position:absolute;left:3623;top:4055;width:91;height:317;mso-wrap-style:none" filled="f" stroked="f">
                <v:textbox style="mso-next-textbox:#_x0000_s3513" inset="0,.2mm,0,0">
                  <w:txbxContent>
                    <w:p w:rsidR="009507ED" w:rsidRPr="007E138C" w:rsidRDefault="009507ED" w:rsidP="009507ED">
                      <w:pPr>
                        <w:rPr>
                          <w:rFonts w:hint="eastAsia"/>
                        </w:rPr>
                      </w:pPr>
                      <w:r>
                        <w:rPr>
                          <w:rFonts w:hint="eastAsia"/>
                          <w:color w:val="000000"/>
                          <w:sz w:val="18"/>
                          <w:szCs w:val="18"/>
                        </w:rPr>
                        <w:t>8</w:t>
                      </w:r>
                    </w:p>
                  </w:txbxContent>
                </v:textbox>
              </v:shape>
              <v:shape id="_x0000_s3514" type="#_x0000_t202" style="position:absolute;left:3863;top:4057;width:186;height:317" filled="f" stroked="f">
                <v:textbox style="mso-next-textbox:#_x0000_s3514" inset="0,0,0,0">
                  <w:txbxContent>
                    <w:p w:rsidR="009507ED" w:rsidRDefault="009507ED" w:rsidP="009507ED">
                      <w:pPr>
                        <w:rPr>
                          <w:rFonts w:hint="eastAsia"/>
                          <w:spacing w:val="-14"/>
                        </w:rPr>
                      </w:pPr>
                      <w:r>
                        <w:rPr>
                          <w:rFonts w:hint="eastAsia"/>
                          <w:color w:val="000000"/>
                          <w:spacing w:val="-14"/>
                          <w:sz w:val="18"/>
                          <w:szCs w:val="18"/>
                        </w:rPr>
                        <w:t>10</w:t>
                      </w:r>
                    </w:p>
                  </w:txbxContent>
                </v:textbox>
              </v:shape>
              <v:shape id="_x0000_s3515" type="#_x0000_t202" style="position:absolute;left:4103;top:4058;width:186;height:317" filled="f" stroked="f">
                <v:textbox style="mso-next-textbox:#_x0000_s3515" inset="0,0,0,0">
                  <w:txbxContent>
                    <w:p w:rsidR="009507ED" w:rsidRDefault="009507ED" w:rsidP="009507ED">
                      <w:pPr>
                        <w:rPr>
                          <w:rFonts w:hint="eastAsia"/>
                          <w:color w:val="000000"/>
                          <w:spacing w:val="-14"/>
                          <w:sz w:val="18"/>
                          <w:szCs w:val="18"/>
                        </w:rPr>
                      </w:pPr>
                      <w:r>
                        <w:rPr>
                          <w:rFonts w:hint="eastAsia"/>
                          <w:color w:val="000000"/>
                          <w:spacing w:val="-14"/>
                          <w:sz w:val="18"/>
                          <w:szCs w:val="18"/>
                        </w:rPr>
                        <w:t>12</w:t>
                      </w:r>
                    </w:p>
                  </w:txbxContent>
                </v:textbox>
              </v:shape>
              <v:shape id="_x0000_s3516" type="#_x0000_t202" style="position:absolute;left:4343;top:4055;width:186;height:317" filled="f" stroked="f">
                <v:textbox style="mso-next-textbox:#_x0000_s3516" inset="0,.2mm,0,0">
                  <w:txbxContent>
                    <w:p w:rsidR="009507ED" w:rsidRDefault="009507ED" w:rsidP="009507ED">
                      <w:pPr>
                        <w:rPr>
                          <w:rFonts w:hint="eastAsia"/>
                          <w:color w:val="000000"/>
                          <w:spacing w:val="-14"/>
                          <w:sz w:val="18"/>
                          <w:szCs w:val="18"/>
                        </w:rPr>
                      </w:pPr>
                      <w:r>
                        <w:rPr>
                          <w:rFonts w:hint="eastAsia"/>
                          <w:color w:val="000000"/>
                          <w:spacing w:val="-14"/>
                          <w:sz w:val="18"/>
                          <w:szCs w:val="18"/>
                        </w:rPr>
                        <w:t>14</w:t>
                      </w:r>
                    </w:p>
                  </w:txbxContent>
                </v:textbox>
              </v:shape>
              <v:shape id="_x0000_s3517" type="#_x0000_t202" style="position:absolute;left:4583;top:4057;width:186;height:317" filled="f" stroked="f">
                <v:textbox style="mso-next-textbox:#_x0000_s3517" inset="0,0,0,0">
                  <w:txbxContent>
                    <w:p w:rsidR="009507ED" w:rsidRDefault="009507ED" w:rsidP="009507ED">
                      <w:pPr>
                        <w:rPr>
                          <w:rFonts w:hint="eastAsia"/>
                          <w:color w:val="000000"/>
                          <w:spacing w:val="-14"/>
                          <w:sz w:val="18"/>
                          <w:szCs w:val="18"/>
                        </w:rPr>
                      </w:pPr>
                      <w:r>
                        <w:rPr>
                          <w:rFonts w:hint="eastAsia"/>
                          <w:color w:val="000000"/>
                          <w:spacing w:val="-14"/>
                          <w:sz w:val="18"/>
                          <w:szCs w:val="18"/>
                        </w:rPr>
                        <w:t>16</w:t>
                      </w:r>
                    </w:p>
                  </w:txbxContent>
                </v:textbox>
              </v:shape>
              <v:shape id="_x0000_s3518" type="#_x0000_t202" style="position:absolute;left:4823;top:4058;width:186;height:317" filled="f" stroked="f">
                <v:textbox style="mso-next-textbox:#_x0000_s3518" inset="0,0,0,0">
                  <w:txbxContent>
                    <w:p w:rsidR="009507ED" w:rsidRDefault="009507ED" w:rsidP="009507ED">
                      <w:pPr>
                        <w:rPr>
                          <w:rFonts w:hint="eastAsia"/>
                          <w:color w:val="000000"/>
                          <w:spacing w:val="-14"/>
                          <w:sz w:val="18"/>
                          <w:szCs w:val="18"/>
                        </w:rPr>
                      </w:pPr>
                      <w:r>
                        <w:rPr>
                          <w:rFonts w:hint="eastAsia"/>
                          <w:color w:val="000000"/>
                          <w:spacing w:val="-14"/>
                          <w:sz w:val="18"/>
                          <w:szCs w:val="18"/>
                        </w:rPr>
                        <w:t>18</w:t>
                      </w:r>
                    </w:p>
                  </w:txbxContent>
                </v:textbox>
              </v:shape>
              <v:shape id="_x0000_s3519" type="#_x0000_t202" style="position:absolute;left:2499;top:3662;width:186;height:317" filled="f" stroked="f">
                <v:textbox style="mso-next-textbox:#_x0000_s3519" inset="1mm,1mm,0,0">
                  <w:txbxContent>
                    <w:p w:rsidR="009507ED" w:rsidRPr="007E138C" w:rsidRDefault="009507ED" w:rsidP="009507ED">
                      <w:pPr>
                        <w:rPr>
                          <w:rFonts w:hint="eastAsia"/>
                        </w:rPr>
                      </w:pPr>
                      <w:r>
                        <w:rPr>
                          <w:rFonts w:hint="eastAsia"/>
                          <w:color w:val="000000"/>
                          <w:sz w:val="18"/>
                          <w:szCs w:val="18"/>
                        </w:rPr>
                        <w:t>2</w:t>
                      </w:r>
                    </w:p>
                  </w:txbxContent>
                </v:textbox>
              </v:shape>
              <v:shape id="_x0000_s3520" type="#_x0000_t202" style="position:absolute;left:2499;top:3418;width:186;height:317" filled="f" stroked="f">
                <v:textbox style="mso-next-textbox:#_x0000_s3520" inset="1mm,1mm,0,0">
                  <w:txbxContent>
                    <w:p w:rsidR="009507ED" w:rsidRPr="007E138C" w:rsidRDefault="009507ED" w:rsidP="009507ED">
                      <w:pPr>
                        <w:rPr>
                          <w:rFonts w:hint="eastAsia"/>
                        </w:rPr>
                      </w:pPr>
                      <w:r>
                        <w:rPr>
                          <w:rFonts w:hint="eastAsia"/>
                          <w:color w:val="000000"/>
                          <w:sz w:val="18"/>
                          <w:szCs w:val="18"/>
                        </w:rPr>
                        <w:t>4</w:t>
                      </w:r>
                    </w:p>
                  </w:txbxContent>
                </v:textbox>
              </v:shape>
              <v:shape id="_x0000_s3521" type="#_x0000_t202" style="position:absolute;left:2499;top:3179;width:186;height:317" filled="f" stroked="f">
                <v:textbox style="mso-next-textbox:#_x0000_s3521" inset="1mm,1mm,0,0">
                  <w:txbxContent>
                    <w:p w:rsidR="009507ED" w:rsidRPr="003D2915" w:rsidRDefault="009507ED" w:rsidP="009507ED">
                      <w:pPr>
                        <w:rPr>
                          <w:rFonts w:hint="eastAsia"/>
                          <w:sz w:val="18"/>
                          <w:szCs w:val="18"/>
                        </w:rPr>
                      </w:pPr>
                      <w:r w:rsidRPr="003D2915">
                        <w:rPr>
                          <w:rFonts w:hint="eastAsia"/>
                          <w:sz w:val="18"/>
                          <w:szCs w:val="18"/>
                        </w:rPr>
                        <w:t>6</w:t>
                      </w:r>
                    </w:p>
                  </w:txbxContent>
                </v:textbox>
              </v:shape>
              <v:shape id="_x0000_s3522" type="#_x0000_t202" style="position:absolute;left:2499;top:2945;width:186;height:317" filled="f" stroked="f">
                <v:textbox style="mso-next-textbox:#_x0000_s3522" inset="1mm,1mm,0,0">
                  <w:txbxContent>
                    <w:p w:rsidR="009507ED" w:rsidRPr="007E138C" w:rsidRDefault="009507ED" w:rsidP="009507ED">
                      <w:pPr>
                        <w:rPr>
                          <w:rFonts w:hint="eastAsia"/>
                        </w:rPr>
                      </w:pPr>
                      <w:r>
                        <w:rPr>
                          <w:rFonts w:hint="eastAsia"/>
                          <w:color w:val="000000"/>
                          <w:sz w:val="18"/>
                          <w:szCs w:val="18"/>
                        </w:rPr>
                        <w:t>8</w:t>
                      </w:r>
                    </w:p>
                  </w:txbxContent>
                </v:textbox>
              </v:shape>
              <v:shape id="_x0000_s3523" type="#_x0000_t202" style="position:absolute;left:2499;top:2708;width:186;height:317" filled="f" stroked="f">
                <v:textbox style="mso-next-textbox:#_x0000_s3523" inset="0,1mm,0,0">
                  <w:txbxContent>
                    <w:p w:rsidR="009507ED" w:rsidRDefault="009507ED" w:rsidP="009507ED">
                      <w:pPr>
                        <w:rPr>
                          <w:rFonts w:hint="eastAsia"/>
                          <w:color w:val="000000"/>
                          <w:spacing w:val="-14"/>
                          <w:sz w:val="18"/>
                          <w:szCs w:val="18"/>
                        </w:rPr>
                      </w:pPr>
                      <w:r>
                        <w:rPr>
                          <w:rFonts w:hint="eastAsia"/>
                          <w:color w:val="000000"/>
                          <w:spacing w:val="-14"/>
                          <w:sz w:val="18"/>
                          <w:szCs w:val="18"/>
                        </w:rPr>
                        <w:t>10</w:t>
                      </w:r>
                    </w:p>
                  </w:txbxContent>
                </v:textbox>
              </v:shape>
              <v:shape id="_x0000_s3524" type="#_x0000_t202" style="position:absolute;left:2499;top:2465;width:186;height:317" filled="f" stroked="f">
                <v:textbox style="mso-next-textbox:#_x0000_s3524" inset="0,1mm,0,0">
                  <w:txbxContent>
                    <w:p w:rsidR="009507ED" w:rsidRDefault="009507ED" w:rsidP="009507ED">
                      <w:pPr>
                        <w:rPr>
                          <w:rFonts w:hint="eastAsia"/>
                          <w:color w:val="000000"/>
                          <w:spacing w:val="-14"/>
                          <w:sz w:val="18"/>
                          <w:szCs w:val="18"/>
                        </w:rPr>
                      </w:pPr>
                      <w:r>
                        <w:rPr>
                          <w:rFonts w:hint="eastAsia"/>
                          <w:color w:val="000000"/>
                          <w:spacing w:val="-14"/>
                          <w:sz w:val="18"/>
                          <w:szCs w:val="18"/>
                        </w:rPr>
                        <w:t>12</w:t>
                      </w:r>
                    </w:p>
                  </w:txbxContent>
                </v:textbox>
              </v:shape>
              <v:shape id="_x0000_s3525" type="#_x0000_t202" style="position:absolute;left:2499;top:2233;width:186;height:317" filled="f" stroked="f">
                <v:textbox style="mso-next-textbox:#_x0000_s3525" inset="0,1mm,0,0">
                  <w:txbxContent>
                    <w:p w:rsidR="009507ED" w:rsidRDefault="009507ED" w:rsidP="009507ED">
                      <w:pPr>
                        <w:rPr>
                          <w:rFonts w:hint="eastAsia"/>
                          <w:color w:val="000000"/>
                          <w:spacing w:val="-14"/>
                          <w:sz w:val="18"/>
                          <w:szCs w:val="18"/>
                        </w:rPr>
                      </w:pPr>
                      <w:r>
                        <w:rPr>
                          <w:rFonts w:hint="eastAsia"/>
                          <w:color w:val="000000"/>
                          <w:spacing w:val="-14"/>
                          <w:sz w:val="18"/>
                          <w:szCs w:val="18"/>
                        </w:rPr>
                        <w:t>14</w:t>
                      </w:r>
                    </w:p>
                  </w:txbxContent>
                </v:textbox>
              </v:shape>
              <v:line id="_x0000_s3526" style="position:absolute" from="3193,2629" to="4379,3823" strokeweight="1pt"/>
            </v:group>
            <w10:wrap type="tight"/>
          </v:group>
        </w:pict>
      </w:r>
    </w:p>
    <w:p w:rsidR="009507ED" w:rsidRPr="003C6AA4" w:rsidRDefault="009507ED" w:rsidP="009507ED">
      <w:pPr>
        <w:tabs>
          <w:tab w:val="left" w:pos="516"/>
        </w:tabs>
        <w:snapToGrid w:val="0"/>
        <w:spacing w:line="264" w:lineRule="auto"/>
        <w:rPr>
          <w:color w:val="000000"/>
        </w:rPr>
      </w:pPr>
      <w:r w:rsidRPr="003C6AA4">
        <w:rPr>
          <w:color w:val="000000"/>
        </w:rPr>
        <w:t xml:space="preserve"> </w:t>
      </w:r>
    </w:p>
    <w:p w:rsidR="009507ED" w:rsidRPr="003C6AA4" w:rsidRDefault="009507ED" w:rsidP="009507ED">
      <w:pPr>
        <w:pStyle w:val="1"/>
        <w:autoSpaceDE w:val="0"/>
        <w:autoSpaceDN w:val="0"/>
        <w:adjustRightInd w:val="0"/>
        <w:snapToGrid w:val="0"/>
        <w:spacing w:line="264" w:lineRule="auto"/>
        <w:ind w:firstLineChars="0" w:firstLine="0"/>
        <w:jc w:val="left"/>
        <w:rPr>
          <w:b/>
          <w:color w:val="000000"/>
          <w:sz w:val="24"/>
        </w:rPr>
      </w:pPr>
    </w:p>
    <w:p w:rsidR="009507ED" w:rsidRPr="003C6AA4" w:rsidRDefault="009507ED" w:rsidP="009507ED">
      <w:pPr>
        <w:pStyle w:val="1"/>
        <w:autoSpaceDE w:val="0"/>
        <w:autoSpaceDN w:val="0"/>
        <w:adjustRightInd w:val="0"/>
        <w:snapToGrid w:val="0"/>
        <w:spacing w:line="264" w:lineRule="auto"/>
        <w:ind w:firstLineChars="0" w:firstLine="0"/>
        <w:jc w:val="left"/>
        <w:rPr>
          <w:b/>
          <w:color w:val="000000"/>
          <w:sz w:val="24"/>
        </w:rPr>
      </w:pPr>
    </w:p>
    <w:p w:rsidR="009507ED" w:rsidRPr="003C6AA4" w:rsidRDefault="009507ED" w:rsidP="009507ED">
      <w:pPr>
        <w:pStyle w:val="1"/>
        <w:autoSpaceDE w:val="0"/>
        <w:autoSpaceDN w:val="0"/>
        <w:adjustRightInd w:val="0"/>
        <w:snapToGrid w:val="0"/>
        <w:spacing w:line="264" w:lineRule="auto"/>
        <w:ind w:firstLineChars="0" w:firstLine="0"/>
        <w:jc w:val="left"/>
        <w:rPr>
          <w:b/>
          <w:color w:val="000000"/>
          <w:sz w:val="24"/>
        </w:rPr>
      </w:pPr>
    </w:p>
    <w:p w:rsidR="009507ED" w:rsidRPr="003C6AA4" w:rsidRDefault="009507ED" w:rsidP="009507ED">
      <w:pPr>
        <w:pStyle w:val="1"/>
        <w:autoSpaceDE w:val="0"/>
        <w:autoSpaceDN w:val="0"/>
        <w:adjustRightInd w:val="0"/>
        <w:snapToGrid w:val="0"/>
        <w:spacing w:line="264" w:lineRule="auto"/>
        <w:ind w:firstLineChars="0" w:firstLine="0"/>
        <w:jc w:val="left"/>
        <w:rPr>
          <w:b/>
          <w:color w:val="000000"/>
          <w:sz w:val="24"/>
        </w:rPr>
      </w:pPr>
    </w:p>
    <w:p w:rsidR="009507ED" w:rsidRPr="003C6AA4" w:rsidRDefault="009507ED" w:rsidP="009507ED">
      <w:pPr>
        <w:pStyle w:val="1"/>
        <w:autoSpaceDE w:val="0"/>
        <w:autoSpaceDN w:val="0"/>
        <w:adjustRightInd w:val="0"/>
        <w:snapToGrid w:val="0"/>
        <w:spacing w:line="264" w:lineRule="auto"/>
        <w:ind w:firstLineChars="0" w:firstLine="0"/>
        <w:jc w:val="left"/>
        <w:rPr>
          <w:b/>
          <w:color w:val="000000"/>
          <w:sz w:val="24"/>
        </w:rPr>
      </w:pPr>
    </w:p>
    <w:p w:rsidR="009507ED" w:rsidRPr="003C6AA4" w:rsidRDefault="009507ED" w:rsidP="009507ED">
      <w:pPr>
        <w:snapToGrid w:val="0"/>
        <w:spacing w:line="264" w:lineRule="auto"/>
        <w:rPr>
          <w:color w:val="000000"/>
        </w:rPr>
      </w:pPr>
    </w:p>
    <w:p w:rsidR="009507ED" w:rsidRDefault="009507ED" w:rsidP="009507ED">
      <w:pPr>
        <w:snapToGrid w:val="0"/>
        <w:spacing w:line="264" w:lineRule="auto"/>
        <w:rPr>
          <w:rFonts w:hint="eastAsia"/>
          <w:color w:val="000000"/>
        </w:rPr>
      </w:pPr>
    </w:p>
    <w:p w:rsidR="009507ED" w:rsidRPr="003C6AA4" w:rsidRDefault="009507ED" w:rsidP="009507ED">
      <w:pPr>
        <w:snapToGrid w:val="0"/>
        <w:spacing w:line="264" w:lineRule="auto"/>
        <w:ind w:left="433" w:hangingChars="206" w:hanging="433"/>
        <w:rPr>
          <w:color w:val="000000"/>
        </w:rPr>
      </w:pPr>
      <w:r w:rsidRPr="003C6AA4">
        <w:rPr>
          <w:color w:val="000000"/>
        </w:rPr>
        <w:t>39</w:t>
      </w:r>
      <w:r w:rsidRPr="003C6AA4">
        <w:rPr>
          <w:rFonts w:hAnsi="宋体"/>
          <w:color w:val="000000"/>
        </w:rPr>
        <w:t>．小明利用电流表和阻值已知的电阻</w:t>
      </w:r>
      <w:r w:rsidRPr="003C6AA4">
        <w:rPr>
          <w:i/>
          <w:color w:val="000000"/>
        </w:rPr>
        <w:t>R</w:t>
      </w:r>
      <w:r w:rsidRPr="003C6AA4">
        <w:rPr>
          <w:color w:val="000000"/>
          <w:vertAlign w:val="subscript"/>
        </w:rPr>
        <w:t>0</w:t>
      </w:r>
      <w:r w:rsidRPr="003C6AA4">
        <w:rPr>
          <w:rFonts w:hAnsi="宋体"/>
          <w:color w:val="000000"/>
        </w:rPr>
        <w:t>测量电阻</w:t>
      </w:r>
      <w:r w:rsidRPr="003C6AA4">
        <w:rPr>
          <w:i/>
          <w:color w:val="000000"/>
        </w:rPr>
        <w:t>R</w:t>
      </w:r>
      <w:r w:rsidRPr="003C6AA4">
        <w:rPr>
          <w:color w:val="000000"/>
        </w:rPr>
        <w:t>x</w:t>
      </w:r>
      <w:r w:rsidRPr="003C6AA4">
        <w:rPr>
          <w:rFonts w:hAnsi="宋体"/>
          <w:color w:val="000000"/>
        </w:rPr>
        <w:t>的电阻值。他选择了满足实验要求的电源、已调零的电流表，并连接了部分实验电路，如图</w:t>
      </w:r>
      <w:r w:rsidRPr="003C6AA4">
        <w:rPr>
          <w:color w:val="000000"/>
        </w:rPr>
        <w:t>24</w:t>
      </w:r>
      <w:r w:rsidRPr="003C6AA4">
        <w:rPr>
          <w:rFonts w:hAnsi="宋体"/>
          <w:color w:val="000000"/>
        </w:rPr>
        <w:t>所示。</w:t>
      </w:r>
      <w:r w:rsidRPr="003C6AA4">
        <w:rPr>
          <w:color w:val="000000"/>
        </w:rPr>
        <w:t xml:space="preserve"> </w:t>
      </w:r>
    </w:p>
    <w:p w:rsidR="009507ED" w:rsidRPr="003C6AA4" w:rsidRDefault="009507ED" w:rsidP="009507ED">
      <w:pPr>
        <w:snapToGrid w:val="0"/>
        <w:spacing w:line="264" w:lineRule="auto"/>
        <w:ind w:firstLineChars="150" w:firstLine="315"/>
        <w:rPr>
          <w:color w:val="000000"/>
          <w:szCs w:val="21"/>
        </w:rPr>
      </w:pPr>
      <w:r w:rsidRPr="003C6AA4">
        <w:rPr>
          <w:rFonts w:hAnsi="宋体"/>
          <w:color w:val="000000"/>
        </w:rPr>
        <w:t>（</w:t>
      </w:r>
      <w:r w:rsidRPr="003C6AA4">
        <w:rPr>
          <w:color w:val="000000"/>
        </w:rPr>
        <w:t>1</w:t>
      </w:r>
      <w:r w:rsidRPr="003C6AA4">
        <w:rPr>
          <w:rFonts w:hAnsi="宋体"/>
          <w:color w:val="000000"/>
        </w:rPr>
        <w:t>）</w:t>
      </w:r>
      <w:r w:rsidRPr="003C6AA4">
        <w:rPr>
          <w:rFonts w:hAnsi="宋体"/>
          <w:color w:val="000000"/>
          <w:szCs w:val="21"/>
        </w:rPr>
        <w:t>请你</w:t>
      </w:r>
      <w:r w:rsidRPr="003C6AA4">
        <w:rPr>
          <w:rFonts w:hAnsi="宋体"/>
          <w:color w:val="000000"/>
          <w:szCs w:val="21"/>
          <w:em w:val="dot"/>
        </w:rPr>
        <w:t>添加一根导线</w:t>
      </w:r>
      <w:r w:rsidRPr="003C6AA4">
        <w:rPr>
          <w:rFonts w:hAnsi="宋体"/>
          <w:color w:val="000000"/>
          <w:szCs w:val="21"/>
        </w:rPr>
        <w:t>帮助小明完成实验电路的连接。</w:t>
      </w:r>
      <w:r w:rsidRPr="003C6AA4">
        <w:rPr>
          <w:b/>
          <w:color w:val="000000"/>
        </w:rPr>
        <w:t xml:space="preserve"> </w:t>
      </w:r>
    </w:p>
    <w:p w:rsidR="009507ED" w:rsidRPr="003C6AA4" w:rsidRDefault="009507ED" w:rsidP="009507ED">
      <w:pPr>
        <w:snapToGrid w:val="0"/>
        <w:spacing w:line="264" w:lineRule="auto"/>
        <w:ind w:leftChars="150" w:left="840" w:hangingChars="250" w:hanging="525"/>
        <w:rPr>
          <w:rFonts w:hint="eastAsia"/>
          <w:color w:val="000000"/>
        </w:rPr>
      </w:pPr>
      <w:r w:rsidRPr="003C6AA4">
        <w:rPr>
          <w:rFonts w:hAnsi="宋体"/>
          <w:color w:val="000000"/>
        </w:rPr>
        <w:t>（</w:t>
      </w:r>
      <w:r w:rsidRPr="003C6AA4">
        <w:rPr>
          <w:color w:val="000000"/>
        </w:rPr>
        <w:t>2</w:t>
      </w:r>
      <w:r w:rsidRPr="003C6AA4">
        <w:rPr>
          <w:rFonts w:hAnsi="宋体"/>
          <w:color w:val="000000"/>
        </w:rPr>
        <w:t>）当开关</w:t>
      </w:r>
      <w:r w:rsidRPr="003C6AA4">
        <w:rPr>
          <w:color w:val="000000"/>
        </w:rPr>
        <w:t>S</w:t>
      </w:r>
      <w:r w:rsidRPr="003C6AA4">
        <w:rPr>
          <w:color w:val="000000"/>
          <w:vertAlign w:val="subscript"/>
        </w:rPr>
        <w:t>1</w:t>
      </w:r>
      <w:r w:rsidRPr="003C6AA4">
        <w:rPr>
          <w:rFonts w:hAnsi="宋体"/>
          <w:color w:val="000000"/>
        </w:rPr>
        <w:t>闭合、</w:t>
      </w:r>
      <w:r w:rsidRPr="003C6AA4">
        <w:rPr>
          <w:color w:val="000000"/>
        </w:rPr>
        <w:t>S</w:t>
      </w:r>
      <w:r w:rsidRPr="003C6AA4">
        <w:rPr>
          <w:color w:val="000000"/>
          <w:vertAlign w:val="subscript"/>
        </w:rPr>
        <w:t>2</w:t>
      </w:r>
      <w:r w:rsidRPr="003C6AA4">
        <w:rPr>
          <w:rFonts w:hAnsi="宋体"/>
          <w:color w:val="000000"/>
        </w:rPr>
        <w:t>断开时，电流表的示数为</w:t>
      </w:r>
      <w:r w:rsidRPr="003C6AA4">
        <w:rPr>
          <w:i/>
          <w:color w:val="000000"/>
        </w:rPr>
        <w:t>I</w:t>
      </w:r>
      <w:r w:rsidRPr="003C6AA4">
        <w:rPr>
          <w:color w:val="000000"/>
          <w:vertAlign w:val="subscript"/>
        </w:rPr>
        <w:t>1</w:t>
      </w:r>
      <w:r w:rsidRPr="003C6AA4">
        <w:rPr>
          <w:rFonts w:hAnsi="宋体"/>
          <w:color w:val="000000"/>
        </w:rPr>
        <w:t>，当开关</w:t>
      </w:r>
      <w:r w:rsidRPr="003C6AA4">
        <w:rPr>
          <w:color w:val="000000"/>
        </w:rPr>
        <w:t>S</w:t>
      </w:r>
      <w:r w:rsidRPr="003C6AA4">
        <w:rPr>
          <w:color w:val="000000"/>
          <w:vertAlign w:val="subscript"/>
        </w:rPr>
        <w:t>1</w:t>
      </w:r>
      <w:r w:rsidRPr="003C6AA4">
        <w:rPr>
          <w:rFonts w:hAnsi="宋体"/>
          <w:color w:val="000000"/>
        </w:rPr>
        <w:t>、</w:t>
      </w:r>
      <w:r w:rsidRPr="003C6AA4">
        <w:rPr>
          <w:color w:val="000000"/>
        </w:rPr>
        <w:t>S</w:t>
      </w:r>
      <w:r w:rsidRPr="003C6AA4">
        <w:rPr>
          <w:color w:val="000000"/>
          <w:vertAlign w:val="subscript"/>
        </w:rPr>
        <w:t>2</w:t>
      </w:r>
      <w:r w:rsidRPr="003C6AA4">
        <w:rPr>
          <w:rFonts w:hAnsi="宋体"/>
          <w:color w:val="000000"/>
        </w:rPr>
        <w:t>都闭合时，电流表的示数为</w:t>
      </w:r>
      <w:r w:rsidRPr="003C6AA4">
        <w:rPr>
          <w:i/>
          <w:color w:val="000000"/>
        </w:rPr>
        <w:t>I</w:t>
      </w:r>
      <w:r w:rsidRPr="003C6AA4">
        <w:rPr>
          <w:color w:val="000000"/>
          <w:vertAlign w:val="subscript"/>
        </w:rPr>
        <w:t>2</w:t>
      </w:r>
      <w:r w:rsidRPr="003C6AA4">
        <w:rPr>
          <w:rFonts w:hAnsi="宋体"/>
          <w:color w:val="000000"/>
        </w:rPr>
        <w:t>，请用</w:t>
      </w:r>
      <w:r w:rsidRPr="003C6AA4">
        <w:rPr>
          <w:i/>
          <w:color w:val="000000"/>
        </w:rPr>
        <w:t>I</w:t>
      </w:r>
      <w:r w:rsidRPr="003C6AA4">
        <w:rPr>
          <w:color w:val="000000"/>
          <w:vertAlign w:val="subscript"/>
        </w:rPr>
        <w:t>1</w:t>
      </w:r>
      <w:r w:rsidRPr="003C6AA4">
        <w:rPr>
          <w:rFonts w:hAnsi="宋体"/>
          <w:color w:val="000000"/>
        </w:rPr>
        <w:t>、</w:t>
      </w:r>
      <w:r w:rsidRPr="003C6AA4">
        <w:rPr>
          <w:i/>
          <w:color w:val="000000"/>
        </w:rPr>
        <w:t>I</w:t>
      </w:r>
      <w:r w:rsidRPr="003C6AA4">
        <w:rPr>
          <w:color w:val="000000"/>
          <w:vertAlign w:val="subscript"/>
        </w:rPr>
        <w:t>2</w:t>
      </w:r>
      <w:r w:rsidRPr="003C6AA4">
        <w:rPr>
          <w:rFonts w:hAnsi="宋体"/>
          <w:color w:val="000000"/>
        </w:rPr>
        <w:t>和</w:t>
      </w:r>
      <w:r w:rsidRPr="003C6AA4">
        <w:rPr>
          <w:i/>
          <w:color w:val="000000"/>
        </w:rPr>
        <w:t>R</w:t>
      </w:r>
      <w:r w:rsidRPr="003C6AA4">
        <w:rPr>
          <w:color w:val="000000"/>
          <w:vertAlign w:val="subscript"/>
        </w:rPr>
        <w:t>0</w:t>
      </w:r>
      <w:r w:rsidRPr="003C6AA4">
        <w:rPr>
          <w:rFonts w:hAnsi="宋体"/>
          <w:color w:val="000000"/>
        </w:rPr>
        <w:t>表示</w:t>
      </w:r>
      <w:r w:rsidRPr="003C6AA4">
        <w:rPr>
          <w:i/>
          <w:color w:val="000000"/>
          <w:szCs w:val="21"/>
        </w:rPr>
        <w:t>R</w:t>
      </w:r>
      <w:r w:rsidRPr="003C6AA4">
        <w:rPr>
          <w:color w:val="000000"/>
        </w:rPr>
        <w:t>x</w:t>
      </w:r>
      <w:r w:rsidRPr="003C6AA4">
        <w:rPr>
          <w:rFonts w:hAnsi="宋体"/>
          <w:color w:val="000000"/>
        </w:rPr>
        <w:t>，</w:t>
      </w:r>
      <w:r w:rsidRPr="003C6AA4">
        <w:rPr>
          <w:i/>
          <w:color w:val="000000"/>
          <w:szCs w:val="21"/>
        </w:rPr>
        <w:t>R</w:t>
      </w:r>
      <w:r w:rsidRPr="003C6AA4">
        <w:rPr>
          <w:color w:val="000000"/>
        </w:rPr>
        <w:t>x</w:t>
      </w:r>
      <w:r w:rsidRPr="003C6AA4">
        <w:rPr>
          <w:rFonts w:hAnsi="宋体"/>
          <w:color w:val="000000"/>
        </w:rPr>
        <w:t>＝</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w:t>
      </w:r>
      <w:r w:rsidRPr="003C6AA4">
        <w:rPr>
          <w:color w:val="000000"/>
        </w:rPr>
        <w:t xml:space="preserve"> </w:t>
      </w:r>
    </w:p>
    <w:p w:rsidR="009507ED" w:rsidRPr="003C6AA4" w:rsidRDefault="009507ED" w:rsidP="009507ED">
      <w:pPr>
        <w:snapToGrid w:val="0"/>
        <w:spacing w:line="264" w:lineRule="auto"/>
        <w:ind w:left="420" w:hangingChars="200" w:hanging="420"/>
        <w:rPr>
          <w:rFonts w:hint="eastAsia"/>
          <w:color w:val="000000"/>
        </w:rPr>
      </w:pPr>
      <w:r w:rsidRPr="003C6AA4">
        <w:rPr>
          <w:color w:val="000000"/>
        </w:rPr>
        <w:t>40</w:t>
      </w:r>
      <w:r w:rsidRPr="003C6AA4">
        <w:rPr>
          <w:rFonts w:hAnsi="宋体"/>
          <w:color w:val="000000"/>
        </w:rPr>
        <w:t>．小华把一圆柱形物体挂在弹</w:t>
      </w:r>
      <w:r w:rsidR="007428EF">
        <w:rPr>
          <w:rFonts w:hAnsi="宋体"/>
          <w:noProof/>
          <w:color w:val="000000"/>
        </w:rPr>
        <w:drawing>
          <wp:inline distT="0" distB="0" distL="0" distR="0">
            <wp:extent cx="19050" cy="19050"/>
            <wp:effectExtent l="1905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3C6AA4">
        <w:rPr>
          <w:rFonts w:hAnsi="宋体"/>
          <w:color w:val="000000"/>
        </w:rPr>
        <w:t>簧测力计的挂钩上，将圆柱形物体逐渐浸入某种液体中，观察并记录物体排开液体的体积</w:t>
      </w:r>
      <w:r w:rsidRPr="003C6AA4">
        <w:rPr>
          <w:i/>
          <w:color w:val="000000"/>
        </w:rPr>
        <w:t>V</w:t>
      </w:r>
      <w:r w:rsidRPr="003C6AA4">
        <w:rPr>
          <w:rFonts w:hAnsi="宋体"/>
          <w:color w:val="000000"/>
        </w:rPr>
        <w:t>和弹簧测力计的示数</w:t>
      </w:r>
      <w:r w:rsidRPr="003C6AA4">
        <w:rPr>
          <w:i/>
          <w:color w:val="000000"/>
          <w:szCs w:val="21"/>
        </w:rPr>
        <w:t>F</w:t>
      </w:r>
      <w:r w:rsidRPr="003C6AA4">
        <w:rPr>
          <w:rFonts w:hAnsi="宋体"/>
          <w:color w:val="000000"/>
        </w:rPr>
        <w:t>，得到如下表所示的实验数据。请根据表中数据归纳出</w:t>
      </w:r>
      <w:r w:rsidRPr="003C6AA4">
        <w:rPr>
          <w:i/>
          <w:color w:val="000000"/>
        </w:rPr>
        <w:t>F</w:t>
      </w:r>
      <w:r w:rsidRPr="003C6AA4">
        <w:rPr>
          <w:rFonts w:hAnsi="宋体"/>
          <w:color w:val="000000"/>
        </w:rPr>
        <w:t>与</w:t>
      </w:r>
      <w:r w:rsidRPr="003C6AA4">
        <w:rPr>
          <w:i/>
          <w:color w:val="000000"/>
          <w:szCs w:val="21"/>
        </w:rPr>
        <w:t>V</w:t>
      </w:r>
      <w:r w:rsidRPr="003C6AA4">
        <w:rPr>
          <w:rFonts w:hAnsi="宋体"/>
          <w:color w:val="000000"/>
        </w:rPr>
        <w:t>的关系，</w:t>
      </w:r>
      <w:r w:rsidRPr="003C6AA4">
        <w:rPr>
          <w:i/>
          <w:color w:val="000000"/>
        </w:rPr>
        <w:t>F</w:t>
      </w:r>
      <w:r w:rsidRPr="003C6AA4">
        <w:rPr>
          <w:rFonts w:hAnsi="宋体"/>
          <w:color w:val="000000"/>
          <w:szCs w:val="21"/>
        </w:rPr>
        <w:t>＝</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w:t>
      </w:r>
    </w:p>
    <w:tbl>
      <w:tblPr>
        <w:tblW w:w="0" w:type="auto"/>
        <w:tblInd w:w="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8"/>
        <w:gridCol w:w="928"/>
        <w:gridCol w:w="928"/>
        <w:gridCol w:w="929"/>
        <w:gridCol w:w="928"/>
        <w:gridCol w:w="928"/>
        <w:gridCol w:w="929"/>
      </w:tblGrid>
      <w:tr w:rsidR="009507ED" w:rsidRPr="003C6AA4">
        <w:trPr>
          <w:trHeight w:val="370"/>
        </w:trPr>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i/>
                <w:color w:val="000000"/>
                <w:szCs w:val="21"/>
              </w:rPr>
              <w:t>V</w:t>
            </w:r>
            <w:r w:rsidRPr="003C6AA4">
              <w:rPr>
                <w:color w:val="000000"/>
                <w:szCs w:val="21"/>
              </w:rPr>
              <w:t>/m</w:t>
            </w:r>
            <w:r w:rsidRPr="003C6AA4">
              <w:rPr>
                <w:color w:val="000000"/>
                <w:szCs w:val="21"/>
                <w:vertAlign w:val="superscript"/>
              </w:rPr>
              <w:t>3</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1×</w:t>
            </w:r>
            <w:r w:rsidRPr="003C6AA4">
              <w:rPr>
                <w:color w:val="000000"/>
              </w:rPr>
              <w:t>10</w:t>
            </w:r>
            <w:r w:rsidRPr="003C6AA4">
              <w:rPr>
                <w:color w:val="000000"/>
                <w:szCs w:val="21"/>
                <w:vertAlign w:val="superscript"/>
              </w:rPr>
              <w:t>- 4</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2×</w:t>
            </w:r>
            <w:r w:rsidRPr="003C6AA4">
              <w:rPr>
                <w:color w:val="000000"/>
              </w:rPr>
              <w:t>10</w:t>
            </w:r>
            <w:r w:rsidRPr="003C6AA4">
              <w:rPr>
                <w:color w:val="000000"/>
                <w:szCs w:val="21"/>
                <w:vertAlign w:val="superscript"/>
              </w:rPr>
              <w:t>- 4</w: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3×</w:t>
            </w:r>
            <w:r w:rsidRPr="003C6AA4">
              <w:rPr>
                <w:color w:val="000000"/>
              </w:rPr>
              <w:t>10</w:t>
            </w:r>
            <w:r w:rsidRPr="003C6AA4">
              <w:rPr>
                <w:color w:val="000000"/>
                <w:szCs w:val="21"/>
                <w:vertAlign w:val="superscript"/>
              </w:rPr>
              <w:t>- 4</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4×</w:t>
            </w:r>
            <w:r w:rsidRPr="003C6AA4">
              <w:rPr>
                <w:color w:val="000000"/>
              </w:rPr>
              <w:t>10</w:t>
            </w:r>
            <w:r w:rsidRPr="003C6AA4">
              <w:rPr>
                <w:color w:val="000000"/>
                <w:szCs w:val="21"/>
                <w:vertAlign w:val="superscript"/>
              </w:rPr>
              <w:t>- 4</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5×</w:t>
            </w:r>
            <w:r w:rsidRPr="003C6AA4">
              <w:rPr>
                <w:color w:val="000000"/>
              </w:rPr>
              <w:t>10</w:t>
            </w:r>
            <w:r w:rsidRPr="003C6AA4">
              <w:rPr>
                <w:color w:val="000000"/>
                <w:szCs w:val="21"/>
                <w:vertAlign w:val="superscript"/>
              </w:rPr>
              <w:t>- 4</w: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6×</w:t>
            </w:r>
            <w:r w:rsidRPr="003C6AA4">
              <w:rPr>
                <w:color w:val="000000"/>
              </w:rPr>
              <w:t>10</w:t>
            </w:r>
            <w:r w:rsidRPr="003C6AA4">
              <w:rPr>
                <w:color w:val="000000"/>
                <w:szCs w:val="21"/>
                <w:vertAlign w:val="superscript"/>
              </w:rPr>
              <w:t>- 4</w:t>
            </w:r>
          </w:p>
        </w:tc>
      </w:tr>
      <w:tr w:rsidR="009507ED" w:rsidRPr="003C6AA4">
        <w:trPr>
          <w:trHeight w:val="370"/>
        </w:trPr>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i/>
                <w:color w:val="000000"/>
                <w:szCs w:val="21"/>
              </w:rPr>
              <w:t>F</w:t>
            </w:r>
            <w:r w:rsidRPr="003C6AA4">
              <w:rPr>
                <w:color w:val="000000"/>
                <w:szCs w:val="21"/>
              </w:rPr>
              <w:t>/N</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7.0</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5.9</w: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4.8</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3.7</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2.6</w: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3C6AA4" w:rsidRDefault="009507ED" w:rsidP="009507ED">
            <w:pPr>
              <w:snapToGrid w:val="0"/>
              <w:spacing w:line="264" w:lineRule="auto"/>
              <w:jc w:val="center"/>
              <w:rPr>
                <w:color w:val="000000"/>
                <w:szCs w:val="21"/>
              </w:rPr>
            </w:pPr>
            <w:r w:rsidRPr="003C6AA4">
              <w:rPr>
                <w:color w:val="000000"/>
                <w:szCs w:val="21"/>
              </w:rPr>
              <w:t>1.5</w:t>
            </w:r>
          </w:p>
        </w:tc>
      </w:tr>
    </w:tbl>
    <w:p w:rsidR="009507ED" w:rsidRDefault="009507ED" w:rsidP="009507ED">
      <w:pPr>
        <w:snapToGrid w:val="0"/>
        <w:spacing w:line="264" w:lineRule="auto"/>
        <w:rPr>
          <w:rFonts w:hint="eastAsia"/>
          <w:color w:val="000000"/>
        </w:rPr>
      </w:pPr>
    </w:p>
    <w:p w:rsidR="009507ED" w:rsidRPr="003C6AA4" w:rsidRDefault="009507ED" w:rsidP="009507ED">
      <w:pPr>
        <w:snapToGrid w:val="0"/>
        <w:spacing w:line="300" w:lineRule="auto"/>
        <w:ind w:left="420" w:hangingChars="200" w:hanging="420"/>
        <w:rPr>
          <w:color w:val="000000"/>
        </w:rPr>
      </w:pPr>
      <w:r w:rsidRPr="003C6AA4">
        <w:rPr>
          <w:color w:val="000000"/>
        </w:rPr>
        <w:t>41</w:t>
      </w:r>
      <w:r w:rsidRPr="003C6AA4">
        <w:rPr>
          <w:rFonts w:hAnsi="宋体"/>
          <w:color w:val="000000"/>
        </w:rPr>
        <w:t>．在课外物理小组的活动中，老师让同学们利用如图</w:t>
      </w:r>
      <w:r w:rsidRPr="003C6AA4">
        <w:rPr>
          <w:color w:val="000000"/>
        </w:rPr>
        <w:t>25</w:t>
      </w:r>
      <w:r w:rsidRPr="003C6AA4">
        <w:rPr>
          <w:rFonts w:hAnsi="宋体"/>
          <w:color w:val="000000"/>
        </w:rPr>
        <w:t>所示的</w:t>
      </w:r>
      <w:r w:rsidRPr="001267C1">
        <w:rPr>
          <w:rFonts w:ascii="宋体" w:hAnsi="宋体"/>
          <w:color w:val="000000"/>
        </w:rPr>
        <w:t>“密度瓶”</w:t>
      </w:r>
      <w:r w:rsidRPr="003C6AA4">
        <w:rPr>
          <w:rFonts w:hAnsi="宋体"/>
          <w:color w:val="000000"/>
        </w:rPr>
        <w:t>和天平来测量某种金属颗粒的密度。</w:t>
      </w:r>
      <w:r w:rsidRPr="001267C1">
        <w:rPr>
          <w:rFonts w:ascii="宋体" w:hAnsi="宋体"/>
          <w:color w:val="000000"/>
        </w:rPr>
        <w:t>“密度瓶”</w:t>
      </w:r>
      <w:r w:rsidRPr="003C6AA4">
        <w:rPr>
          <w:rFonts w:hAnsi="宋体"/>
          <w:color w:val="000000"/>
        </w:rPr>
        <w:t>是一个玻璃瓶，配有瓶塞，瓶塞中央有一根细管，在密度瓶中注满水后用瓶塞塞住瓶子时，多余的水经过细管从上部溢出。</w:t>
      </w:r>
    </w:p>
    <w:p w:rsidR="009507ED" w:rsidRPr="003C6AA4" w:rsidRDefault="009507ED" w:rsidP="009507ED">
      <w:pPr>
        <w:snapToGrid w:val="0"/>
        <w:spacing w:line="300" w:lineRule="auto"/>
        <w:ind w:leftChars="200" w:left="420"/>
        <w:rPr>
          <w:color w:val="000000"/>
        </w:rPr>
      </w:pPr>
      <w:r w:rsidRPr="003C6AA4">
        <w:rPr>
          <w:noProof/>
          <w:color w:val="000000"/>
        </w:rPr>
        <w:pict>
          <v:group id="_x0000_s1083" alt="学科网(www.zxxk.com)--教育资源门户，提供试卷、教案、课件、论文、素材及各类教学资源下载，还有大量而丰富的教学相关资讯！" style="position:absolute;left:0;text-align:left;margin-left:354.5pt;margin-top:12.55pt;width:49.3pt;height:75.9pt;z-index:-251669504" coordorigin="8064,5115" coordsize="1276,1843" wrapcoords="7878 0 1271 1580 -254 2107 -254 18088 21600 18088 21600 2107 20584 1756 12198 0 7878 0">
            <v:shape id="_x0000_s1084" type="#_x0000_t75" style="position:absolute;left:8064;top:5115;width:1276;height:1553">
              <v:imagedata r:id="rId28" o:title="" gain="136533f" blacklevel="-10486f"/>
            </v:shape>
            <v:shape id="_x0000_s1085" type="#_x0000_t202" style="position:absolute;left:8379;top:6678;width:627;height:280;visibility:visible" wrapcoords="0 0 21600 0 21600 21600 0 21600 0 0" filled="f" stroked="f">
              <o:lock v:ext="edit" aspectratio="t"/>
              <v:textbox style="mso-next-textbox:#_x0000_s1085" inset="0,0,0,0">
                <w:txbxContent>
                  <w:p w:rsidR="009507ED" w:rsidRDefault="009507ED" w:rsidP="009507ED">
                    <w:pPr>
                      <w:jc w:val="center"/>
                      <w:rPr>
                        <w:rFonts w:eastAsia="方正书宋_GBK"/>
                        <w:color w:val="000000"/>
                        <w:sz w:val="18"/>
                        <w:szCs w:val="18"/>
                      </w:rPr>
                    </w:pPr>
                    <w:r w:rsidRPr="007F77CC">
                      <w:rPr>
                        <w:rFonts w:ascii="宋体" w:hAnsi="宋体"/>
                        <w:color w:val="000000"/>
                        <w:sz w:val="18"/>
                        <w:szCs w:val="18"/>
                      </w:rPr>
                      <w:t>图</w:t>
                    </w:r>
                    <w:r>
                      <w:rPr>
                        <w:rFonts w:eastAsia="方正书宋_GBK"/>
                        <w:color w:val="000000"/>
                        <w:sz w:val="18"/>
                        <w:szCs w:val="18"/>
                      </w:rPr>
                      <w:t>25</w:t>
                    </w:r>
                  </w:p>
                </w:txbxContent>
              </v:textbox>
            </v:shape>
            <w10:wrap type="square" side="left"/>
          </v:group>
        </w:pict>
      </w:r>
      <w:r w:rsidRPr="003C6AA4">
        <w:rPr>
          <w:rFonts w:hAnsi="宋体"/>
          <w:color w:val="000000"/>
        </w:rPr>
        <w:t>请回答下列问题：</w:t>
      </w:r>
    </w:p>
    <w:p w:rsidR="009507ED" w:rsidRPr="003C6AA4" w:rsidRDefault="009507ED" w:rsidP="009507ED">
      <w:pPr>
        <w:snapToGrid w:val="0"/>
        <w:spacing w:line="300" w:lineRule="auto"/>
        <w:ind w:leftChars="150" w:left="420" w:hangingChars="50" w:hanging="105"/>
        <w:rPr>
          <w:color w:val="000000"/>
        </w:rPr>
      </w:pPr>
      <w:r w:rsidRPr="003C6AA4">
        <w:rPr>
          <w:rFonts w:hAnsi="宋体"/>
          <w:color w:val="000000"/>
        </w:rPr>
        <w:t>（</w:t>
      </w:r>
      <w:r w:rsidRPr="003C6AA4">
        <w:rPr>
          <w:color w:val="000000"/>
        </w:rPr>
        <w:t>1</w:t>
      </w:r>
      <w:r w:rsidRPr="003C6AA4">
        <w:rPr>
          <w:rFonts w:hAnsi="宋体"/>
          <w:color w:val="000000"/>
        </w:rPr>
        <w:t>）请你将同学们的实验步骤补充完整：</w:t>
      </w:r>
    </w:p>
    <w:p w:rsidR="009507ED" w:rsidRPr="003C6AA4" w:rsidRDefault="009507ED" w:rsidP="009507ED">
      <w:pPr>
        <w:snapToGrid w:val="0"/>
        <w:spacing w:line="300" w:lineRule="auto"/>
        <w:ind w:leftChars="200" w:left="420" w:firstLineChars="200" w:firstLine="420"/>
        <w:rPr>
          <w:color w:val="000000"/>
          <w:u w:color="000000"/>
        </w:rPr>
      </w:pPr>
      <w:r w:rsidRPr="003C6AA4">
        <w:rPr>
          <w:rFonts w:ascii="宋体" w:hAnsi="宋体"/>
          <w:color w:val="000000"/>
        </w:rPr>
        <w:t>①</w:t>
      </w:r>
      <w:r w:rsidRPr="003C6AA4">
        <w:rPr>
          <w:rFonts w:hAnsi="宋体"/>
          <w:color w:val="000000"/>
        </w:rPr>
        <w:t>用天平称出待测金属颗粒的质量</w:t>
      </w:r>
      <w:r w:rsidRPr="003C6AA4">
        <w:rPr>
          <w:i/>
          <w:color w:val="000000"/>
          <w:u w:color="000000"/>
        </w:rPr>
        <w:t>m</w:t>
      </w:r>
      <w:r w:rsidRPr="003C6AA4">
        <w:rPr>
          <w:color w:val="000000"/>
          <w:u w:color="000000"/>
          <w:vertAlign w:val="subscript"/>
        </w:rPr>
        <w:t>1</w:t>
      </w:r>
      <w:r w:rsidRPr="003C6AA4">
        <w:rPr>
          <w:rFonts w:hAnsi="宋体"/>
          <w:color w:val="000000"/>
        </w:rPr>
        <w:t>，并记录；</w:t>
      </w:r>
    </w:p>
    <w:p w:rsidR="009507ED" w:rsidRPr="001267C1" w:rsidRDefault="009507ED" w:rsidP="009507ED">
      <w:pPr>
        <w:snapToGrid w:val="0"/>
        <w:spacing w:line="300" w:lineRule="auto"/>
        <w:ind w:leftChars="400" w:left="1050" w:hangingChars="100" w:hanging="210"/>
        <w:rPr>
          <w:color w:val="000000"/>
        </w:rPr>
      </w:pPr>
      <w:r w:rsidRPr="003C6AA4">
        <w:rPr>
          <w:rFonts w:ascii="宋体" w:hAnsi="宋体"/>
          <w:color w:val="000000"/>
        </w:rPr>
        <w:t>②</w:t>
      </w:r>
      <w:r w:rsidRPr="003C6AA4">
        <w:rPr>
          <w:rFonts w:hAnsi="宋体"/>
          <w:color w:val="000000"/>
        </w:rPr>
        <w:t>在</w:t>
      </w:r>
      <w:r w:rsidRPr="001267C1">
        <w:rPr>
          <w:rFonts w:ascii="宋体" w:hAnsi="宋体"/>
          <w:color w:val="000000"/>
        </w:rPr>
        <w:t>“密度瓶”</w:t>
      </w:r>
      <w:r w:rsidRPr="003C6AA4">
        <w:rPr>
          <w:rFonts w:hAnsi="宋体"/>
          <w:color w:val="000000"/>
        </w:rPr>
        <w:t>中注满水，塞好瓶塞，擦干瓶壁，用天平称出</w:t>
      </w:r>
      <w:r w:rsidRPr="001267C1">
        <w:rPr>
          <w:rFonts w:ascii="宋体" w:hAnsi="宋体"/>
          <w:color w:val="000000"/>
        </w:rPr>
        <w:t>“密度瓶”</w:t>
      </w:r>
      <w:r w:rsidRPr="003C6AA4">
        <w:rPr>
          <w:rFonts w:hAnsi="宋体"/>
          <w:color w:val="000000"/>
        </w:rPr>
        <w:t>的总质量</w:t>
      </w:r>
      <w:r w:rsidRPr="003C6AA4">
        <w:rPr>
          <w:i/>
          <w:color w:val="000000"/>
        </w:rPr>
        <w:t>m</w:t>
      </w:r>
      <w:r w:rsidRPr="003C6AA4">
        <w:rPr>
          <w:color w:val="000000"/>
          <w:vertAlign w:val="subscript"/>
        </w:rPr>
        <w:t>2</w:t>
      </w:r>
      <w:r w:rsidRPr="003C6AA4">
        <w:rPr>
          <w:rFonts w:hAnsi="宋体"/>
          <w:color w:val="000000"/>
        </w:rPr>
        <w:t>，并记录；</w:t>
      </w:r>
    </w:p>
    <w:p w:rsidR="009507ED" w:rsidRPr="003C6AA4" w:rsidRDefault="009507ED" w:rsidP="009507ED">
      <w:pPr>
        <w:snapToGrid w:val="0"/>
        <w:spacing w:line="300" w:lineRule="auto"/>
        <w:ind w:left="1054" w:hangingChars="502" w:hanging="1054"/>
        <w:rPr>
          <w:color w:val="000000"/>
          <w:u w:color="000000"/>
        </w:rPr>
      </w:pPr>
      <w:r w:rsidRPr="003C6AA4">
        <w:rPr>
          <w:color w:val="000000"/>
          <w:u w:color="000000"/>
        </w:rPr>
        <w:t xml:space="preserve">        </w:t>
      </w:r>
      <w:r w:rsidRPr="003C6AA4">
        <w:rPr>
          <w:rFonts w:ascii="宋体" w:hAnsi="宋体"/>
          <w:color w:val="000000"/>
        </w:rPr>
        <w:t>③</w:t>
      </w:r>
      <w:r w:rsidRPr="003C6AA4">
        <w:rPr>
          <w:rFonts w:hAnsi="宋体"/>
          <w:color w:val="000000"/>
        </w:rPr>
        <w:t>将</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塞好瓶塞，擦干瓶壁，</w:t>
      </w:r>
      <w:r w:rsidRPr="003C6AA4">
        <w:rPr>
          <w:rFonts w:hAnsi="宋体"/>
          <w:color w:val="000000"/>
          <w:spacing w:val="-12"/>
          <w:szCs w:val="21"/>
        </w:rPr>
        <w:t>用天平</w:t>
      </w:r>
      <w:r w:rsidRPr="003C6AA4">
        <w:rPr>
          <w:rFonts w:hAnsi="宋体"/>
          <w:color w:val="000000"/>
        </w:rPr>
        <w:t>称出</w:t>
      </w:r>
      <w:r w:rsidRPr="001267C1">
        <w:rPr>
          <w:rFonts w:ascii="宋体" w:hAnsi="宋体"/>
          <w:color w:val="000000"/>
        </w:rPr>
        <w:t>“密度瓶”</w:t>
      </w:r>
      <w:r w:rsidRPr="003C6AA4">
        <w:rPr>
          <w:rFonts w:hAnsi="宋体"/>
          <w:color w:val="000000"/>
          <w:spacing w:val="-12"/>
          <w:szCs w:val="21"/>
        </w:rPr>
        <w:t>的总质量</w:t>
      </w:r>
      <w:r w:rsidRPr="003C6AA4">
        <w:rPr>
          <w:i/>
          <w:color w:val="000000"/>
          <w:spacing w:val="-12"/>
          <w:szCs w:val="21"/>
          <w:u w:color="000000"/>
        </w:rPr>
        <w:t>m</w:t>
      </w:r>
      <w:r w:rsidRPr="003C6AA4">
        <w:rPr>
          <w:color w:val="000000"/>
          <w:spacing w:val="-12"/>
          <w:szCs w:val="21"/>
          <w:u w:color="000000"/>
          <w:vertAlign w:val="subscript"/>
        </w:rPr>
        <w:t>3</w:t>
      </w:r>
      <w:r w:rsidRPr="003C6AA4">
        <w:rPr>
          <w:rFonts w:hAnsi="宋体"/>
          <w:color w:val="000000"/>
        </w:rPr>
        <w:t>，并记录；</w:t>
      </w:r>
    </w:p>
    <w:p w:rsidR="009507ED" w:rsidRPr="004A0D94" w:rsidRDefault="009507ED" w:rsidP="009507ED">
      <w:pPr>
        <w:snapToGrid w:val="0"/>
        <w:spacing w:line="300" w:lineRule="auto"/>
        <w:ind w:left="735" w:hangingChars="350" w:hanging="735"/>
        <w:rPr>
          <w:rFonts w:hint="eastAsia"/>
          <w:color w:val="000000"/>
        </w:rPr>
      </w:pPr>
      <w:r w:rsidRPr="003C6AA4">
        <w:rPr>
          <w:color w:val="000000"/>
          <w:u w:color="000000"/>
        </w:rPr>
        <w:t xml:space="preserve">        </w:t>
      </w:r>
      <w:r w:rsidRPr="003C6AA4">
        <w:rPr>
          <w:rFonts w:ascii="宋体" w:hAnsi="宋体"/>
          <w:color w:val="000000"/>
        </w:rPr>
        <w:t>④</w:t>
      </w:r>
      <w:r w:rsidRPr="003C6AA4">
        <w:rPr>
          <w:rFonts w:hAnsi="宋体"/>
          <w:color w:val="000000"/>
        </w:rPr>
        <w:t>根据已知量和测量量，推导出计算金属颗粒密度的公式</w:t>
      </w:r>
      <w:r w:rsidRPr="003C6AA4">
        <w:rPr>
          <w:i/>
          <w:color w:val="000000"/>
        </w:rPr>
        <w:t>ρ</w:t>
      </w:r>
      <w:r w:rsidRPr="003C6AA4">
        <w:rPr>
          <w:rFonts w:hAnsi="宋体"/>
          <w:color w:val="000000"/>
        </w:rPr>
        <w:t>＝</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w:t>
      </w:r>
    </w:p>
    <w:p w:rsidR="009507ED" w:rsidRPr="004A0D94" w:rsidRDefault="009507ED" w:rsidP="009507ED">
      <w:pPr>
        <w:snapToGrid w:val="0"/>
        <w:spacing w:line="300" w:lineRule="auto"/>
        <w:ind w:leftChars="150" w:left="840" w:hangingChars="250" w:hanging="525"/>
        <w:rPr>
          <w:rFonts w:hint="eastAsia"/>
          <w:color w:val="000000"/>
          <w:u w:color="000000"/>
        </w:rPr>
      </w:pPr>
      <w:r w:rsidRPr="003C6AA4">
        <w:rPr>
          <w:rFonts w:hAnsi="宋体"/>
          <w:color w:val="000000"/>
        </w:rPr>
        <w:t>（</w:t>
      </w:r>
      <w:r w:rsidRPr="003C6AA4">
        <w:rPr>
          <w:color w:val="000000"/>
        </w:rPr>
        <w:t>2</w:t>
      </w:r>
      <w:r w:rsidRPr="003C6AA4">
        <w:rPr>
          <w:rFonts w:hAnsi="宋体"/>
          <w:color w:val="000000"/>
        </w:rPr>
        <w:t>）实验结束后，小丽想知道</w:t>
      </w:r>
      <w:r w:rsidRPr="001267C1">
        <w:rPr>
          <w:rFonts w:ascii="宋体" w:hAnsi="宋体"/>
          <w:color w:val="000000"/>
        </w:rPr>
        <w:t>“密度瓶”</w:t>
      </w:r>
      <w:r w:rsidRPr="003C6AA4">
        <w:rPr>
          <w:rFonts w:hAnsi="宋体"/>
          <w:color w:val="000000"/>
        </w:rPr>
        <w:t>的容积。她</w:t>
      </w:r>
      <w:smartTag w:uri="urn:schemas-microsoft-com:office:smarttags" w:element="PersonName">
        <w:smartTagPr>
          <w:attr w:name="ProductID" w:val="向"/>
        </w:smartTagPr>
        <w:r w:rsidRPr="003C6AA4">
          <w:rPr>
            <w:rFonts w:hAnsi="宋体"/>
            <w:color w:val="000000"/>
          </w:rPr>
          <w:t>向</w:t>
        </w:r>
      </w:smartTag>
      <w:r w:rsidRPr="003C6AA4">
        <w:rPr>
          <w:rFonts w:hAnsi="宋体"/>
          <w:color w:val="000000"/>
        </w:rPr>
        <w:t>老师借来量筒，先将密度瓶注满水，再将瓶中的水倒入量筒中。测出这些水的体积为</w:t>
      </w:r>
      <w:r w:rsidRPr="003C6AA4">
        <w:rPr>
          <w:color w:val="000000"/>
        </w:rPr>
        <w:t>250ml</w:t>
      </w:r>
      <w:r w:rsidRPr="003C6AA4">
        <w:rPr>
          <w:rFonts w:hAnsi="宋体"/>
          <w:color w:val="000000"/>
        </w:rPr>
        <w:t>，小丽由此得知此</w:t>
      </w:r>
      <w:r w:rsidRPr="001267C1">
        <w:rPr>
          <w:rFonts w:ascii="宋体" w:hAnsi="宋体"/>
          <w:color w:val="000000"/>
        </w:rPr>
        <w:t>“密度瓶”</w:t>
      </w:r>
      <w:r w:rsidRPr="003C6AA4">
        <w:rPr>
          <w:rFonts w:hAnsi="宋体"/>
          <w:color w:val="000000"/>
        </w:rPr>
        <w:t>容积为</w:t>
      </w:r>
      <w:smartTag w:uri="urn:schemas-microsoft-com:office:smarttags" w:element="chmetcnv">
        <w:smartTagPr>
          <w:attr w:name="TCSC" w:val="0"/>
          <w:attr w:name="NumberType" w:val="1"/>
          <w:attr w:name="Negative" w:val="False"/>
          <w:attr w:name="HasSpace" w:val="False"/>
          <w:attr w:name="SourceValue" w:val="250"/>
          <w:attr w:name="UnitName" w:val="cm"/>
        </w:smartTagPr>
        <w:r w:rsidRPr="003C6AA4">
          <w:rPr>
            <w:color w:val="000000"/>
            <w:u w:color="000000"/>
          </w:rPr>
          <w:t>250cm</w:t>
        </w:r>
      </w:smartTag>
      <w:r w:rsidRPr="003C6AA4">
        <w:rPr>
          <w:color w:val="000000"/>
          <w:u w:color="000000"/>
          <w:vertAlign w:val="superscript"/>
        </w:rPr>
        <w:t>3</w:t>
      </w:r>
      <w:r w:rsidRPr="003C6AA4">
        <w:rPr>
          <w:rFonts w:hAnsi="宋体"/>
          <w:color w:val="000000"/>
        </w:rPr>
        <w:t>。小丽在测量容积过程中，采用的物理方法是</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w:t>
      </w:r>
    </w:p>
    <w:p w:rsidR="009507ED" w:rsidRPr="003C6AA4" w:rsidRDefault="009507ED" w:rsidP="009507ED">
      <w:pPr>
        <w:snapToGrid w:val="0"/>
        <w:spacing w:line="300" w:lineRule="auto"/>
        <w:ind w:left="420" w:hangingChars="200" w:hanging="420"/>
        <w:rPr>
          <w:color w:val="000000"/>
        </w:rPr>
      </w:pPr>
      <w:r w:rsidRPr="003C6AA4">
        <w:rPr>
          <w:color w:val="000000"/>
        </w:rPr>
        <w:t>42</w:t>
      </w:r>
      <w:r w:rsidRPr="003C6AA4">
        <w:rPr>
          <w:rFonts w:hAnsi="宋体"/>
          <w:color w:val="000000"/>
        </w:rPr>
        <w:t>．小强观察到：两个体积相同的正方体</w:t>
      </w:r>
      <w:r w:rsidRPr="003C6AA4">
        <w:rPr>
          <w:color w:val="000000"/>
        </w:rPr>
        <w:t>A</w:t>
      </w:r>
      <w:r w:rsidRPr="003C6AA4">
        <w:rPr>
          <w:rFonts w:hAnsi="宋体"/>
          <w:color w:val="000000"/>
        </w:rPr>
        <w:t>和</w:t>
      </w:r>
      <w:r w:rsidRPr="003C6AA4">
        <w:rPr>
          <w:color w:val="000000"/>
        </w:rPr>
        <w:t>B</w:t>
      </w:r>
      <w:r w:rsidRPr="003C6AA4">
        <w:rPr>
          <w:rFonts w:hAnsi="宋体"/>
          <w:color w:val="000000"/>
        </w:rPr>
        <w:t>，在水中均漂浮，物块</w:t>
      </w:r>
      <w:r w:rsidRPr="003C6AA4">
        <w:rPr>
          <w:color w:val="000000"/>
        </w:rPr>
        <w:t>A</w:t>
      </w:r>
      <w:r w:rsidRPr="003C6AA4">
        <w:rPr>
          <w:rFonts w:hAnsi="宋体"/>
          <w:color w:val="000000"/>
        </w:rPr>
        <w:t>露出水面的体积较大。于是他认为：物块</w:t>
      </w:r>
      <w:r w:rsidRPr="003C6AA4">
        <w:rPr>
          <w:color w:val="000000"/>
        </w:rPr>
        <w:t>A</w:t>
      </w:r>
      <w:r w:rsidRPr="003C6AA4">
        <w:rPr>
          <w:rFonts w:hAnsi="宋体"/>
          <w:color w:val="000000"/>
        </w:rPr>
        <w:t>所受浮力较大。请你借助弹簧测力计及细线，设计一个简单实验，证明小强的观点是错误的。要求：简述实验步骤、实验现象并简要说明。</w:t>
      </w:r>
    </w:p>
    <w:p w:rsidR="009507ED" w:rsidRPr="003C6AA4" w:rsidRDefault="009507ED" w:rsidP="009507ED">
      <w:pPr>
        <w:snapToGrid w:val="0"/>
        <w:spacing w:line="300" w:lineRule="auto"/>
        <w:ind w:leftChars="150" w:left="840" w:hangingChars="250" w:hanging="525"/>
        <w:rPr>
          <w:color w:val="000000"/>
        </w:rPr>
      </w:pPr>
    </w:p>
    <w:p w:rsidR="009507ED" w:rsidRPr="003C6AA4" w:rsidRDefault="009507ED" w:rsidP="009507ED">
      <w:pPr>
        <w:snapToGrid w:val="0"/>
        <w:spacing w:line="300" w:lineRule="auto"/>
        <w:rPr>
          <w:rFonts w:hint="eastAsia"/>
          <w:color w:val="000000"/>
          <w:szCs w:val="21"/>
        </w:rPr>
      </w:pPr>
      <w:r w:rsidRPr="003C6AA4">
        <w:rPr>
          <w:rFonts w:hAnsi="宋体"/>
          <w:b/>
          <w:bCs/>
          <w:color w:val="000000"/>
          <w:szCs w:val="21"/>
        </w:rPr>
        <w:t>五、科普阅读题</w:t>
      </w:r>
      <w:r w:rsidRPr="003C6AA4">
        <w:rPr>
          <w:rFonts w:hAnsi="宋体"/>
          <w:color w:val="000000"/>
          <w:szCs w:val="21"/>
        </w:rPr>
        <w:t>（共</w:t>
      </w:r>
      <w:r w:rsidRPr="003C6AA4">
        <w:rPr>
          <w:color w:val="000000"/>
          <w:szCs w:val="21"/>
        </w:rPr>
        <w:t>8</w:t>
      </w:r>
      <w:r w:rsidRPr="003C6AA4">
        <w:rPr>
          <w:rFonts w:hAnsi="宋体"/>
          <w:color w:val="000000"/>
          <w:szCs w:val="21"/>
        </w:rPr>
        <w:t>分，</w:t>
      </w:r>
      <w:r w:rsidRPr="003C6AA4">
        <w:rPr>
          <w:color w:val="000000"/>
          <w:szCs w:val="21"/>
        </w:rPr>
        <w:t>43</w:t>
      </w:r>
      <w:r w:rsidRPr="003C6AA4">
        <w:rPr>
          <w:rFonts w:hAnsi="宋体"/>
          <w:color w:val="000000"/>
          <w:szCs w:val="21"/>
        </w:rPr>
        <w:t>题</w:t>
      </w:r>
      <w:r w:rsidRPr="003C6AA4">
        <w:rPr>
          <w:color w:val="000000"/>
          <w:szCs w:val="21"/>
        </w:rPr>
        <w:t>4</w:t>
      </w:r>
      <w:r w:rsidRPr="003C6AA4">
        <w:rPr>
          <w:rFonts w:hAnsi="宋体"/>
          <w:color w:val="000000"/>
          <w:szCs w:val="21"/>
        </w:rPr>
        <w:t>分，</w:t>
      </w:r>
      <w:r w:rsidRPr="003C6AA4">
        <w:rPr>
          <w:color w:val="000000"/>
          <w:szCs w:val="21"/>
        </w:rPr>
        <w:t>44</w:t>
      </w:r>
      <w:r w:rsidRPr="003C6AA4">
        <w:rPr>
          <w:rFonts w:hAnsi="宋体"/>
          <w:color w:val="000000"/>
          <w:szCs w:val="21"/>
        </w:rPr>
        <w:t>题</w:t>
      </w:r>
      <w:r w:rsidRPr="003C6AA4">
        <w:rPr>
          <w:color w:val="000000"/>
          <w:szCs w:val="21"/>
        </w:rPr>
        <w:t>4</w:t>
      </w:r>
      <w:r w:rsidRPr="003C6AA4">
        <w:rPr>
          <w:rFonts w:hAnsi="宋体"/>
          <w:color w:val="000000"/>
          <w:szCs w:val="21"/>
        </w:rPr>
        <w:t>分）</w:t>
      </w:r>
    </w:p>
    <w:p w:rsidR="009507ED" w:rsidRPr="003C6AA4" w:rsidRDefault="009507ED" w:rsidP="009507ED">
      <w:pPr>
        <w:shd w:val="clear" w:color="auto" w:fill="FFFFFF"/>
        <w:snapToGrid w:val="0"/>
        <w:spacing w:line="300" w:lineRule="auto"/>
        <w:ind w:left="420" w:hangingChars="200" w:hanging="420"/>
        <w:rPr>
          <w:color w:val="000000"/>
        </w:rPr>
      </w:pPr>
      <w:r w:rsidRPr="003C6AA4">
        <w:rPr>
          <w:color w:val="000000"/>
        </w:rPr>
        <w:t>43</w:t>
      </w:r>
      <w:r w:rsidRPr="003C6AA4">
        <w:rPr>
          <w:rFonts w:hAnsi="宋体"/>
          <w:color w:val="000000"/>
        </w:rPr>
        <w:t>．阅读以下材料，回答相关问题。</w:t>
      </w:r>
    </w:p>
    <w:p w:rsidR="009507ED" w:rsidRPr="003C6AA4" w:rsidRDefault="009507ED" w:rsidP="009507ED">
      <w:pPr>
        <w:shd w:val="clear" w:color="auto" w:fill="FFFFFF"/>
        <w:snapToGrid w:val="0"/>
        <w:spacing w:line="300" w:lineRule="auto"/>
        <w:ind w:left="420" w:firstLineChars="200" w:firstLine="420"/>
        <w:rPr>
          <w:color w:val="000000"/>
        </w:rPr>
      </w:pPr>
      <w:r w:rsidRPr="003C6AA4">
        <w:rPr>
          <w:rFonts w:hAnsi="宋体"/>
          <w:color w:val="000000"/>
        </w:rPr>
        <w:t>碳纳米管是一种具有特殊结构的材料。碳纳米管具有良好的力学性能。它的</w:t>
      </w:r>
      <w:hyperlink r:id="rId29" w:tgtFrame="_blank" w:history="1">
        <w:r w:rsidRPr="003C6AA4">
          <w:rPr>
            <w:rFonts w:hAnsi="宋体"/>
            <w:color w:val="000000"/>
          </w:rPr>
          <w:t>硬度</w:t>
        </w:r>
      </w:hyperlink>
      <w:r w:rsidRPr="003C6AA4">
        <w:rPr>
          <w:rFonts w:hAnsi="宋体"/>
          <w:color w:val="000000"/>
        </w:rPr>
        <w:t>与金刚石相当，却拥有良好的</w:t>
      </w:r>
      <w:hyperlink r:id="rId30" w:tgtFrame="_blank" w:history="1">
        <w:r w:rsidRPr="003C6AA4">
          <w:rPr>
            <w:rFonts w:hAnsi="宋体"/>
            <w:color w:val="000000"/>
          </w:rPr>
          <w:t>柔韧性</w:t>
        </w:r>
      </w:hyperlink>
      <w:r w:rsidRPr="003C6AA4">
        <w:rPr>
          <w:rFonts w:hAnsi="宋体"/>
          <w:color w:val="000000"/>
        </w:rPr>
        <w:t>，可以拉伸。碳纳米管的强度比同体积钢的强度高</w:t>
      </w:r>
      <w:r w:rsidRPr="003C6AA4">
        <w:rPr>
          <w:color w:val="000000"/>
        </w:rPr>
        <w:t>100</w:t>
      </w:r>
      <w:r w:rsidRPr="003C6AA4">
        <w:rPr>
          <w:rFonts w:hAnsi="宋体"/>
          <w:color w:val="000000"/>
        </w:rPr>
        <w:t>倍，质量却只有后者的</w:t>
      </w:r>
      <w:r w:rsidRPr="003C6AA4">
        <w:rPr>
          <w:color w:val="000000"/>
        </w:rPr>
        <w:t>1/6</w:t>
      </w:r>
      <w:r w:rsidRPr="003C6AA4">
        <w:rPr>
          <w:rFonts w:hAnsi="宋体"/>
          <w:color w:val="000000"/>
        </w:rPr>
        <w:t>。碳纳米管因而被称为</w:t>
      </w:r>
      <w:r w:rsidRPr="004A0D94">
        <w:rPr>
          <w:rFonts w:ascii="宋体" w:hAnsi="宋体"/>
          <w:color w:val="000000"/>
        </w:rPr>
        <w:t>“</w:t>
      </w:r>
      <w:r w:rsidRPr="003C6AA4">
        <w:rPr>
          <w:rFonts w:hAnsi="宋体"/>
          <w:color w:val="000000"/>
        </w:rPr>
        <w:t>超级纤维</w:t>
      </w:r>
      <w:r w:rsidRPr="004A0D94">
        <w:rPr>
          <w:rFonts w:ascii="宋体" w:hAnsi="宋体"/>
          <w:color w:val="000000"/>
        </w:rPr>
        <w:t>”</w:t>
      </w:r>
      <w:r w:rsidRPr="003C6AA4">
        <w:rPr>
          <w:rFonts w:hAnsi="宋体"/>
          <w:color w:val="000000"/>
        </w:rPr>
        <w:t>。</w:t>
      </w:r>
    </w:p>
    <w:p w:rsidR="009507ED" w:rsidRPr="003C6AA4" w:rsidRDefault="009507ED" w:rsidP="009507ED">
      <w:pPr>
        <w:widowControl/>
        <w:shd w:val="clear" w:color="auto" w:fill="FFFFFF"/>
        <w:snapToGrid w:val="0"/>
        <w:spacing w:line="300" w:lineRule="auto"/>
        <w:ind w:left="420" w:firstLineChars="200" w:firstLine="420"/>
        <w:jc w:val="left"/>
        <w:rPr>
          <w:color w:val="000000"/>
        </w:rPr>
      </w:pPr>
      <w:r w:rsidRPr="003C6AA4">
        <w:rPr>
          <w:rFonts w:hAnsi="宋体"/>
          <w:color w:val="000000"/>
        </w:rPr>
        <w:t>研究人员曾将碳纳米管置于巨大的水压下（相当于水下</w:t>
      </w:r>
      <w:r w:rsidRPr="003C6AA4">
        <w:rPr>
          <w:color w:val="000000"/>
        </w:rPr>
        <w:t>1×</w:t>
      </w:r>
      <w:smartTag w:uri="urn:schemas-microsoft-com:office:smarttags" w:element="chmetcnv">
        <w:smartTagPr>
          <w:attr w:name="TCSC" w:val="0"/>
          <w:attr w:name="NumberType" w:val="1"/>
          <w:attr w:name="Negative" w:val="False"/>
          <w:attr w:name="HasSpace" w:val="False"/>
          <w:attr w:name="SourceValue" w:val="104"/>
          <w:attr w:name="UnitName" w:val="m"/>
        </w:smartTagPr>
        <w:r w:rsidRPr="003C6AA4">
          <w:rPr>
            <w:color w:val="000000"/>
          </w:rPr>
          <w:t>10</w:t>
        </w:r>
        <w:r w:rsidRPr="003C6AA4">
          <w:rPr>
            <w:color w:val="000000"/>
            <w:vertAlign w:val="superscript"/>
          </w:rPr>
          <w:t>4</w:t>
        </w:r>
        <w:r w:rsidRPr="003C6AA4">
          <w:rPr>
            <w:color w:val="000000"/>
          </w:rPr>
          <w:t>m</w:t>
        </w:r>
      </w:smartTag>
      <w:r w:rsidRPr="003C6AA4">
        <w:rPr>
          <w:rFonts w:hAnsi="宋体"/>
          <w:color w:val="000000"/>
        </w:rPr>
        <w:t>深处的压强），由于巨大的压力，碳纳米管被压扁。撤去压力后，碳纳米管像弹簧一样立即恢复了原状，表现出良好的韧性。这启示人们可以利用碳纳米管制造轻薄的弹簧，用在汽车、火车上作为减震装置，能够大大减轻重量。</w:t>
      </w:r>
      <w:bookmarkStart w:id="0" w:name="4_2"/>
      <w:bookmarkStart w:id="1" w:name="sub2485_4_2"/>
      <w:bookmarkStart w:id="2" w:name="性质_导电"/>
      <w:bookmarkEnd w:id="0"/>
      <w:bookmarkEnd w:id="1"/>
      <w:bookmarkEnd w:id="2"/>
    </w:p>
    <w:p w:rsidR="009507ED" w:rsidRPr="003C6AA4" w:rsidRDefault="009507ED" w:rsidP="009507ED">
      <w:pPr>
        <w:widowControl/>
        <w:shd w:val="clear" w:color="auto" w:fill="FFFFFF"/>
        <w:snapToGrid w:val="0"/>
        <w:spacing w:line="300" w:lineRule="auto"/>
        <w:ind w:left="420" w:firstLineChars="200" w:firstLine="420"/>
        <w:jc w:val="left"/>
        <w:rPr>
          <w:color w:val="000000"/>
        </w:rPr>
      </w:pPr>
      <w:r w:rsidRPr="003C6AA4">
        <w:rPr>
          <w:rFonts w:hAnsi="宋体"/>
          <w:color w:val="000000"/>
        </w:rPr>
        <w:lastRenderedPageBreak/>
        <w:t>由于碳纳米管的结构与石墨的片层结构相同，所以具有很好的电学性能。碳纳米管表现出良好的导电性，导电能力通常可达铜的</w:t>
      </w:r>
      <w:r w:rsidRPr="003C6AA4">
        <w:rPr>
          <w:color w:val="000000"/>
        </w:rPr>
        <w:t>1</w:t>
      </w:r>
      <w:r w:rsidRPr="003C6AA4">
        <w:rPr>
          <w:rFonts w:hAnsi="宋体"/>
          <w:color w:val="000000"/>
        </w:rPr>
        <w:t>万倍。</w:t>
      </w:r>
      <w:bookmarkStart w:id="3" w:name="4_3"/>
      <w:bookmarkStart w:id="4" w:name="sub2485_4_3"/>
      <w:bookmarkStart w:id="5" w:name="性质_传热"/>
      <w:bookmarkEnd w:id="3"/>
      <w:bookmarkEnd w:id="4"/>
      <w:bookmarkEnd w:id="5"/>
    </w:p>
    <w:p w:rsidR="009507ED" w:rsidRPr="001267C1" w:rsidRDefault="009507ED" w:rsidP="009507ED">
      <w:pPr>
        <w:widowControl/>
        <w:shd w:val="clear" w:color="auto" w:fill="FFFFFF"/>
        <w:snapToGrid w:val="0"/>
        <w:spacing w:line="300" w:lineRule="auto"/>
        <w:ind w:left="420" w:firstLineChars="200" w:firstLine="420"/>
        <w:jc w:val="left"/>
        <w:rPr>
          <w:rFonts w:hint="eastAsia"/>
          <w:dstrike/>
          <w:color w:val="000000"/>
        </w:rPr>
      </w:pPr>
      <w:r w:rsidRPr="003C6AA4">
        <w:rPr>
          <w:rFonts w:hAnsi="宋体"/>
          <w:color w:val="000000"/>
        </w:rPr>
        <w:t>碳纳米管具有良好的传热性能，由于具有非常大的长径比，因而其沿着长度方向的热交换性能很高，相对其垂直方向的热交换性能较低，通过合适的取向，碳纳米管可以合成各向异性的热传导材料。</w:t>
      </w:r>
    </w:p>
    <w:p w:rsidR="009507ED" w:rsidRPr="003C6AA4" w:rsidRDefault="009507ED" w:rsidP="009507ED">
      <w:pPr>
        <w:widowControl/>
        <w:shd w:val="clear" w:color="auto" w:fill="FFFFFF"/>
        <w:snapToGrid w:val="0"/>
        <w:spacing w:line="300" w:lineRule="auto"/>
        <w:ind w:firstLineChars="150" w:firstLine="315"/>
        <w:jc w:val="left"/>
        <w:rPr>
          <w:b/>
          <w:szCs w:val="21"/>
        </w:rPr>
      </w:pPr>
      <w:bookmarkStart w:id="6" w:name="4_4"/>
      <w:bookmarkStart w:id="7" w:name="sub2485_4_4"/>
      <w:bookmarkStart w:id="8" w:name="性质_其他"/>
      <w:bookmarkStart w:id="9" w:name="7"/>
      <w:bookmarkStart w:id="10" w:name="sub2485_7"/>
      <w:bookmarkStart w:id="11" w:name="应用前景"/>
      <w:bookmarkStart w:id="12" w:name="8"/>
      <w:bookmarkStart w:id="13" w:name="sub2485_8"/>
      <w:bookmarkStart w:id="14" w:name="发展史"/>
      <w:bookmarkEnd w:id="6"/>
      <w:bookmarkEnd w:id="7"/>
      <w:bookmarkEnd w:id="8"/>
      <w:bookmarkEnd w:id="9"/>
      <w:bookmarkEnd w:id="10"/>
      <w:bookmarkEnd w:id="11"/>
      <w:bookmarkEnd w:id="12"/>
      <w:bookmarkEnd w:id="13"/>
      <w:bookmarkEnd w:id="14"/>
      <w:r w:rsidRPr="003C6AA4">
        <w:rPr>
          <w:rFonts w:hAnsi="宋体"/>
          <w:szCs w:val="21"/>
        </w:rPr>
        <w:t>（</w:t>
      </w:r>
      <w:r w:rsidRPr="003C6AA4">
        <w:rPr>
          <w:szCs w:val="21"/>
        </w:rPr>
        <w:t>1</w:t>
      </w:r>
      <w:r w:rsidRPr="003C6AA4">
        <w:rPr>
          <w:rFonts w:hAnsi="宋体"/>
          <w:szCs w:val="21"/>
        </w:rPr>
        <w:t>）</w:t>
      </w:r>
      <w:r w:rsidRPr="003C6AA4">
        <w:rPr>
          <w:rFonts w:hAnsi="宋体"/>
        </w:rPr>
        <w:t>碳纳米管的密度约为钢密度的</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rPr>
        <w:t>；</w:t>
      </w:r>
      <w:r w:rsidRPr="003C6AA4">
        <w:rPr>
          <w:szCs w:val="21"/>
        </w:rPr>
        <w:t xml:space="preserve"> </w:t>
      </w:r>
    </w:p>
    <w:p w:rsidR="009507ED" w:rsidRPr="003C6AA4" w:rsidRDefault="009507ED" w:rsidP="009507ED">
      <w:pPr>
        <w:widowControl/>
        <w:shd w:val="clear" w:color="auto" w:fill="FFFFFF"/>
        <w:snapToGrid w:val="0"/>
        <w:spacing w:line="300" w:lineRule="auto"/>
        <w:ind w:firstLineChars="150" w:firstLine="315"/>
        <w:jc w:val="left"/>
        <w:rPr>
          <w:szCs w:val="21"/>
        </w:rPr>
      </w:pPr>
      <w:r w:rsidRPr="003C6AA4">
        <w:rPr>
          <w:rFonts w:hAnsi="宋体"/>
          <w:szCs w:val="21"/>
        </w:rPr>
        <w:t>（</w:t>
      </w:r>
      <w:r w:rsidRPr="003C6AA4">
        <w:rPr>
          <w:szCs w:val="21"/>
        </w:rPr>
        <w:t>2</w:t>
      </w:r>
      <w:r w:rsidRPr="003C6AA4">
        <w:rPr>
          <w:rFonts w:hAnsi="宋体"/>
          <w:szCs w:val="21"/>
        </w:rPr>
        <w:t>）</w:t>
      </w:r>
      <w:r w:rsidRPr="003C6AA4">
        <w:rPr>
          <w:rFonts w:hAnsi="宋体"/>
        </w:rPr>
        <w:t>水下</w:t>
      </w:r>
      <w:r w:rsidRPr="003C6AA4">
        <w:t>1×</w:t>
      </w:r>
      <w:smartTag w:uri="urn:schemas-microsoft-com:office:smarttags" w:element="chmetcnv">
        <w:smartTagPr>
          <w:attr w:name="TCSC" w:val="0"/>
          <w:attr w:name="NumberType" w:val="1"/>
          <w:attr w:name="Negative" w:val="False"/>
          <w:attr w:name="HasSpace" w:val="False"/>
          <w:attr w:name="SourceValue" w:val="104"/>
          <w:attr w:name="UnitName" w:val="m"/>
        </w:smartTagPr>
        <w:r w:rsidRPr="003C6AA4">
          <w:t>10</w:t>
        </w:r>
        <w:r w:rsidRPr="003C6AA4">
          <w:rPr>
            <w:vertAlign w:val="superscript"/>
          </w:rPr>
          <w:t>4</w:t>
        </w:r>
        <w:r w:rsidRPr="003C6AA4">
          <w:t>m</w:t>
        </w:r>
      </w:smartTag>
      <w:r w:rsidRPr="003C6AA4">
        <w:rPr>
          <w:rFonts w:hAnsi="宋体"/>
        </w:rPr>
        <w:t>处的压强约为</w:t>
      </w:r>
      <w:r w:rsidRPr="003C6AA4">
        <w:t>1×</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t>Pa</w:t>
      </w:r>
      <w:r w:rsidRPr="003C6AA4">
        <w:rPr>
          <w:rFonts w:hAnsi="宋体"/>
        </w:rPr>
        <w:t>；</w:t>
      </w:r>
      <w:r w:rsidRPr="003C6AA4">
        <w:rPr>
          <w:szCs w:val="21"/>
        </w:rPr>
        <w:t xml:space="preserve"> </w:t>
      </w:r>
    </w:p>
    <w:p w:rsidR="009507ED" w:rsidRPr="003C6AA4" w:rsidRDefault="009507ED" w:rsidP="009507ED">
      <w:pPr>
        <w:widowControl/>
        <w:shd w:val="clear" w:color="auto" w:fill="FFFFFF"/>
        <w:snapToGrid w:val="0"/>
        <w:spacing w:line="300" w:lineRule="auto"/>
        <w:ind w:firstLineChars="150" w:firstLine="315"/>
        <w:jc w:val="left"/>
      </w:pPr>
      <w:r w:rsidRPr="003C6AA4">
        <w:rPr>
          <w:rFonts w:hAnsi="宋体"/>
          <w:szCs w:val="21"/>
        </w:rPr>
        <w:t>（</w:t>
      </w:r>
      <w:r w:rsidRPr="003C6AA4">
        <w:rPr>
          <w:szCs w:val="21"/>
        </w:rPr>
        <w:t>3</w:t>
      </w:r>
      <w:r w:rsidRPr="003C6AA4">
        <w:rPr>
          <w:rFonts w:hAnsi="宋体"/>
          <w:szCs w:val="21"/>
        </w:rPr>
        <w:t>）</w:t>
      </w:r>
      <w:r w:rsidRPr="003C6AA4">
        <w:rPr>
          <w:rFonts w:hAnsi="宋体"/>
        </w:rPr>
        <w:t>跟铜相比，碳纳米管的导电能力更</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rPr>
        <w:t>；</w:t>
      </w:r>
      <w:r w:rsidRPr="003C6AA4">
        <w:rPr>
          <w:szCs w:val="21"/>
        </w:rPr>
        <w:t xml:space="preserve">   </w:t>
      </w:r>
    </w:p>
    <w:p w:rsidR="009507ED" w:rsidRPr="004A0D94" w:rsidRDefault="009507ED" w:rsidP="009507ED">
      <w:pPr>
        <w:widowControl/>
        <w:shd w:val="clear" w:color="auto" w:fill="FFFFFF"/>
        <w:snapToGrid w:val="0"/>
        <w:spacing w:line="300" w:lineRule="auto"/>
        <w:ind w:firstLineChars="150" w:firstLine="315"/>
        <w:jc w:val="left"/>
        <w:rPr>
          <w:rFonts w:hAnsi="宋体" w:hint="eastAsia"/>
          <w:color w:val="000000"/>
        </w:rPr>
      </w:pPr>
      <w:r w:rsidRPr="003C6AA4">
        <w:rPr>
          <w:rFonts w:hAnsi="宋体"/>
          <w:szCs w:val="21"/>
        </w:rPr>
        <w:t>（</w:t>
      </w:r>
      <w:r w:rsidRPr="003C6AA4">
        <w:rPr>
          <w:szCs w:val="21"/>
        </w:rPr>
        <w:t>4</w:t>
      </w:r>
      <w:r w:rsidRPr="003C6AA4">
        <w:rPr>
          <w:rFonts w:hAnsi="宋体"/>
          <w:szCs w:val="21"/>
        </w:rPr>
        <w:t>）</w:t>
      </w:r>
      <w:r w:rsidRPr="003C6AA4">
        <w:rPr>
          <w:rFonts w:hAnsi="宋体"/>
          <w:color w:val="000000"/>
        </w:rPr>
        <w:t>通过合适的取向，碳纳米管可以合成各向异性的</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材料。</w:t>
      </w:r>
    </w:p>
    <w:p w:rsidR="009507ED" w:rsidRPr="003C6AA4" w:rsidRDefault="009507ED" w:rsidP="009507ED">
      <w:pPr>
        <w:shd w:val="clear" w:color="auto" w:fill="FFFFFF"/>
        <w:snapToGrid w:val="0"/>
        <w:spacing w:line="276" w:lineRule="auto"/>
        <w:ind w:left="420" w:hangingChars="200" w:hanging="420"/>
        <w:rPr>
          <w:color w:val="000000"/>
        </w:rPr>
      </w:pPr>
      <w:r w:rsidRPr="003C6AA4">
        <w:rPr>
          <w:color w:val="000000"/>
        </w:rPr>
        <w:t>44</w:t>
      </w:r>
      <w:r w:rsidRPr="003C6AA4">
        <w:rPr>
          <w:rFonts w:hAnsi="宋体"/>
          <w:color w:val="000000"/>
        </w:rPr>
        <w:t>．阅读以下材料，回答相关问题。</w:t>
      </w:r>
    </w:p>
    <w:p w:rsidR="009507ED" w:rsidRPr="003C6AA4" w:rsidRDefault="009507ED" w:rsidP="009507ED">
      <w:pPr>
        <w:shd w:val="clear" w:color="auto" w:fill="FFFFFF"/>
        <w:snapToGrid w:val="0"/>
        <w:spacing w:line="276" w:lineRule="auto"/>
        <w:ind w:leftChars="200" w:left="420" w:firstLineChars="200" w:firstLine="420"/>
        <w:rPr>
          <w:color w:val="000000"/>
        </w:rPr>
      </w:pPr>
      <w:r w:rsidRPr="003C6AA4">
        <w:rPr>
          <w:rFonts w:hAnsi="宋体"/>
          <w:color w:val="000000"/>
        </w:rPr>
        <w:t>高速铁路（简称高铁），是指通过改造原有线路，使营运速率达到不小于</w:t>
      </w:r>
      <w:smartTag w:uri="urn:schemas-microsoft-com:office:smarttags" w:element="chmetcnv">
        <w:smartTagPr>
          <w:attr w:name="TCSC" w:val="0"/>
          <w:attr w:name="NumberType" w:val="1"/>
          <w:attr w:name="Negative" w:val="False"/>
          <w:attr w:name="HasSpace" w:val="False"/>
          <w:attr w:name="SourceValue" w:val="200"/>
          <w:attr w:name="UnitName" w:val="km/h"/>
        </w:smartTagPr>
        <w:r w:rsidRPr="003C6AA4">
          <w:rPr>
            <w:color w:val="000000"/>
          </w:rPr>
          <w:t>200km/h</w:t>
        </w:r>
      </w:smartTag>
      <w:r w:rsidRPr="003C6AA4">
        <w:rPr>
          <w:rFonts w:hAnsi="宋体"/>
          <w:color w:val="000000"/>
        </w:rPr>
        <w:t>，或者专门修建新的</w:t>
      </w:r>
      <w:r w:rsidRPr="001267C1">
        <w:rPr>
          <w:rFonts w:ascii="宋体" w:hAnsi="宋体"/>
          <w:color w:val="000000"/>
        </w:rPr>
        <w:t>“高速新线”</w:t>
      </w:r>
      <w:r w:rsidRPr="003C6AA4">
        <w:rPr>
          <w:rFonts w:hAnsi="宋体"/>
          <w:color w:val="000000"/>
        </w:rPr>
        <w:t>，使营运速率达到至少</w:t>
      </w:r>
      <w:smartTag w:uri="urn:schemas-microsoft-com:office:smarttags" w:element="chmetcnv">
        <w:smartTagPr>
          <w:attr w:name="TCSC" w:val="0"/>
          <w:attr w:name="NumberType" w:val="1"/>
          <w:attr w:name="Negative" w:val="False"/>
          <w:attr w:name="HasSpace" w:val="False"/>
          <w:attr w:name="SourceValue" w:val="250"/>
          <w:attr w:name="UnitName" w:val="km/h"/>
        </w:smartTagPr>
        <w:r w:rsidRPr="003C6AA4">
          <w:rPr>
            <w:color w:val="000000"/>
          </w:rPr>
          <w:t>250km/h</w:t>
        </w:r>
      </w:smartTag>
      <w:r w:rsidRPr="003C6AA4">
        <w:rPr>
          <w:rFonts w:hAnsi="宋体"/>
          <w:color w:val="000000"/>
        </w:rPr>
        <w:t>的</w:t>
      </w:r>
      <w:hyperlink r:id="rId31" w:tgtFrame="_blank" w:history="1">
        <w:r w:rsidRPr="003C6AA4">
          <w:rPr>
            <w:rFonts w:hAnsi="宋体"/>
            <w:color w:val="000000"/>
          </w:rPr>
          <w:t>铁路</w:t>
        </w:r>
      </w:hyperlink>
      <w:r w:rsidRPr="003C6AA4">
        <w:rPr>
          <w:rFonts w:hAnsi="宋体"/>
          <w:color w:val="000000"/>
        </w:rPr>
        <w:t>系统。高铁列车具有速度快、安全性好、正点率高、舒适方便、能耗较低等特点，是我国重点发展的交通工具。</w:t>
      </w:r>
    </w:p>
    <w:p w:rsidR="009507ED" w:rsidRPr="003C6AA4" w:rsidRDefault="009507ED" w:rsidP="009507ED">
      <w:pPr>
        <w:snapToGrid w:val="0"/>
        <w:spacing w:line="276" w:lineRule="auto"/>
        <w:ind w:leftChars="200" w:left="420" w:firstLineChars="207" w:firstLine="435"/>
        <w:rPr>
          <w:color w:val="000000"/>
        </w:rPr>
      </w:pPr>
      <w:r w:rsidRPr="003C6AA4">
        <w:rPr>
          <w:rFonts w:hAnsi="宋体"/>
          <w:color w:val="000000"/>
        </w:rPr>
        <w:t>高铁列车比普通列车快，主要进行了两方面的改进。第一，改进路轨，提高平整程度。普通铁路的钢轨，几十米就有个接口，列车的车轮滚过钢轨连接处时，车轮和车厢上下震动，列车行驶很不平稳，速度不能提高，否则震动加剧会造成翻车事故。而高铁在修路时，采取多种措施减少了</w:t>
      </w:r>
      <w:r w:rsidR="007428EF">
        <w:rPr>
          <w:rFonts w:hAnsi="宋体"/>
          <w:noProof/>
          <w:color w:val="000000"/>
        </w:rPr>
        <w:drawing>
          <wp:inline distT="0" distB="0" distL="0" distR="0">
            <wp:extent cx="19050" cy="19050"/>
            <wp:effectExtent l="1905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3C6AA4">
        <w:rPr>
          <w:rFonts w:hAnsi="宋体"/>
          <w:color w:val="000000"/>
        </w:rPr>
        <w:t>钢轨上很多接口，车轮滚动平稳，列车行驶告别了</w:t>
      </w:r>
      <w:r w:rsidRPr="001267C1">
        <w:rPr>
          <w:rFonts w:ascii="宋体" w:hAnsi="宋体"/>
          <w:color w:val="000000"/>
        </w:rPr>
        <w:t>“哐当哐当”</w:t>
      </w:r>
      <w:r w:rsidRPr="003C6AA4">
        <w:rPr>
          <w:rFonts w:hAnsi="宋体"/>
          <w:color w:val="000000"/>
        </w:rPr>
        <w:t>的震动，列车平稳前进，大大提高了速度。第二，改进列车。普通列车开动，首先是车头开动，拉动第一节车厢运动后，才能带动第二节及后面车厢运动，整个列车开动是一节一节车厢带动起来的，需要较长时间，也无法实现列车的高速运行。而高铁动车组不只是车头装有牵引电动机，每个车厢都有牵引电动机，使每节列车的车轮都有动力。这样动车组前进，就像赛龙舟每个人都奋力划桨，车轮一致运转，列车就很快提速，并可保持高速运行。</w:t>
      </w:r>
    </w:p>
    <w:p w:rsidR="009507ED" w:rsidRPr="003C6AA4" w:rsidRDefault="009507ED" w:rsidP="009507ED">
      <w:pPr>
        <w:snapToGrid w:val="0"/>
        <w:spacing w:line="276" w:lineRule="auto"/>
        <w:ind w:firstLineChars="150" w:firstLine="315"/>
        <w:rPr>
          <w:color w:val="000000"/>
        </w:rPr>
      </w:pPr>
      <w:r w:rsidRPr="003C6AA4">
        <w:rPr>
          <w:rFonts w:hAnsi="宋体"/>
          <w:color w:val="000000"/>
          <w:szCs w:val="21"/>
        </w:rPr>
        <w:t>（</w:t>
      </w:r>
      <w:r w:rsidRPr="003C6AA4">
        <w:rPr>
          <w:color w:val="000000"/>
          <w:szCs w:val="21"/>
        </w:rPr>
        <w:t>1</w:t>
      </w:r>
      <w:r w:rsidRPr="003C6AA4">
        <w:rPr>
          <w:rFonts w:hAnsi="宋体"/>
          <w:color w:val="000000"/>
          <w:szCs w:val="21"/>
        </w:rPr>
        <w:t>）</w:t>
      </w:r>
      <w:r w:rsidRPr="003C6AA4">
        <w:rPr>
          <w:rFonts w:hAnsi="宋体"/>
          <w:color w:val="000000"/>
        </w:rPr>
        <w:t>高铁列车与普通列车相比，具有</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优点。（请写出两条即可）</w:t>
      </w:r>
    </w:p>
    <w:p w:rsidR="009507ED" w:rsidRPr="003C6AA4" w:rsidRDefault="009507ED" w:rsidP="009507ED">
      <w:pPr>
        <w:snapToGrid w:val="0"/>
        <w:spacing w:line="276" w:lineRule="auto"/>
        <w:ind w:firstLineChars="150" w:firstLine="315"/>
        <w:rPr>
          <w:color w:val="000000"/>
        </w:rPr>
      </w:pPr>
      <w:r w:rsidRPr="003C6AA4">
        <w:rPr>
          <w:rFonts w:hAnsi="宋体"/>
          <w:color w:val="000000"/>
          <w:szCs w:val="21"/>
        </w:rPr>
        <w:t>（</w:t>
      </w:r>
      <w:r w:rsidRPr="003C6AA4">
        <w:rPr>
          <w:color w:val="000000"/>
          <w:szCs w:val="21"/>
        </w:rPr>
        <w:t>2</w:t>
      </w:r>
      <w:r w:rsidRPr="003C6AA4">
        <w:rPr>
          <w:rFonts w:hAnsi="宋体"/>
          <w:color w:val="000000"/>
          <w:szCs w:val="21"/>
        </w:rPr>
        <w:t>）高铁</w:t>
      </w:r>
      <w:r w:rsidRPr="003C6AA4">
        <w:rPr>
          <w:rFonts w:hAnsi="宋体"/>
          <w:color w:val="000000"/>
        </w:rPr>
        <w:t>列车</w:t>
      </w:r>
      <w:r w:rsidRPr="003C6AA4">
        <w:rPr>
          <w:rFonts w:hAnsi="宋体"/>
          <w:color w:val="000000"/>
          <w:szCs w:val="21"/>
        </w:rPr>
        <w:t>在高速前进过程中还能保持平稳，这是由于</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w:t>
      </w:r>
    </w:p>
    <w:p w:rsidR="009507ED" w:rsidRPr="003C6AA4" w:rsidRDefault="009507ED" w:rsidP="009507ED">
      <w:pPr>
        <w:snapToGrid w:val="0"/>
        <w:spacing w:line="276" w:lineRule="auto"/>
        <w:ind w:firstLineChars="150" w:firstLine="315"/>
        <w:rPr>
          <w:color w:val="000000"/>
        </w:rPr>
      </w:pPr>
      <w:r w:rsidRPr="003C6AA4">
        <w:rPr>
          <w:rFonts w:hAnsi="宋体"/>
          <w:color w:val="000000"/>
          <w:szCs w:val="21"/>
        </w:rPr>
        <w:t>（</w:t>
      </w:r>
      <w:r w:rsidRPr="003C6AA4">
        <w:rPr>
          <w:color w:val="000000"/>
          <w:szCs w:val="21"/>
        </w:rPr>
        <w:t>3</w:t>
      </w:r>
      <w:r w:rsidRPr="003C6AA4">
        <w:rPr>
          <w:rFonts w:hAnsi="宋体"/>
          <w:color w:val="000000"/>
          <w:szCs w:val="21"/>
        </w:rPr>
        <w:t>）</w:t>
      </w:r>
      <w:r w:rsidRPr="003C6AA4">
        <w:rPr>
          <w:rFonts w:hAnsi="宋体"/>
          <w:color w:val="000000"/>
        </w:rPr>
        <w:t>高铁列车运行时，是将</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rFonts w:hAnsi="宋体"/>
          <w:color w:val="000000"/>
        </w:rPr>
        <w:t>能转化为机械能。</w:t>
      </w:r>
    </w:p>
    <w:p w:rsidR="009507ED" w:rsidRPr="003C6AA4" w:rsidRDefault="009507ED" w:rsidP="009507ED">
      <w:pPr>
        <w:snapToGrid w:val="0"/>
        <w:spacing w:line="276" w:lineRule="auto"/>
        <w:ind w:leftChars="150" w:left="840" w:hangingChars="250" w:hanging="525"/>
        <w:rPr>
          <w:rFonts w:hint="eastAsia"/>
          <w:color w:val="000000"/>
        </w:rPr>
      </w:pPr>
      <w:r w:rsidRPr="003C6AA4">
        <w:rPr>
          <w:rFonts w:hAnsi="宋体"/>
          <w:color w:val="000000"/>
          <w:szCs w:val="21"/>
        </w:rPr>
        <w:t>（</w:t>
      </w:r>
      <w:r w:rsidRPr="003C6AA4">
        <w:rPr>
          <w:color w:val="000000"/>
          <w:szCs w:val="21"/>
        </w:rPr>
        <w:t>4</w:t>
      </w:r>
      <w:r w:rsidRPr="003C6AA4">
        <w:rPr>
          <w:rFonts w:hAnsi="宋体"/>
          <w:color w:val="000000"/>
          <w:szCs w:val="21"/>
        </w:rPr>
        <w:t>）</w:t>
      </w:r>
      <w:r w:rsidRPr="003C6AA4">
        <w:rPr>
          <w:rFonts w:hAnsi="宋体"/>
          <w:color w:val="000000"/>
        </w:rPr>
        <w:t>京津城铁属于</w:t>
      </w:r>
      <w:r w:rsidRPr="001267C1">
        <w:rPr>
          <w:rFonts w:ascii="宋体" w:hAnsi="宋体"/>
          <w:color w:val="000000"/>
        </w:rPr>
        <w:t>“高速新线”</w:t>
      </w:r>
      <w:r w:rsidRPr="003C6AA4">
        <w:rPr>
          <w:rFonts w:hAnsi="宋体"/>
          <w:color w:val="000000"/>
        </w:rPr>
        <w:t>，其全长为</w:t>
      </w:r>
      <w:smartTag w:uri="urn:schemas-microsoft-com:office:smarttags" w:element="chmetcnv">
        <w:smartTagPr>
          <w:attr w:name="TCSC" w:val="0"/>
          <w:attr w:name="NumberType" w:val="1"/>
          <w:attr w:name="Negative" w:val="False"/>
          <w:attr w:name="HasSpace" w:val="False"/>
          <w:attr w:name="SourceValue" w:val="120"/>
          <w:attr w:name="UnitName" w:val="km"/>
        </w:smartTagPr>
        <w:r w:rsidRPr="003C6AA4">
          <w:rPr>
            <w:color w:val="000000"/>
          </w:rPr>
          <w:t>120km</w:t>
        </w:r>
      </w:smartTag>
      <w:r w:rsidRPr="003C6AA4">
        <w:rPr>
          <w:rFonts w:hAnsi="宋体"/>
          <w:color w:val="000000"/>
        </w:rPr>
        <w:t>，则乘坐高铁列车从北京到天津全程需要的时间约为</w:t>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sym w:font="Symbol" w:char="F05F"/>
      </w:r>
      <w:r w:rsidRPr="003C6AA4">
        <w:rPr>
          <w:color w:val="000000"/>
        </w:rPr>
        <w:t>min</w:t>
      </w:r>
      <w:r w:rsidRPr="003C6AA4">
        <w:rPr>
          <w:rFonts w:hAnsi="宋体"/>
          <w:color w:val="000000"/>
        </w:rPr>
        <w:t>。</w:t>
      </w:r>
      <w:r w:rsidRPr="003C6AA4">
        <w:rPr>
          <w:color w:val="000000"/>
        </w:rPr>
        <w:t xml:space="preserve"> </w:t>
      </w:r>
    </w:p>
    <w:p w:rsidR="009507ED" w:rsidRPr="003C6AA4" w:rsidRDefault="009507ED" w:rsidP="009507ED">
      <w:pPr>
        <w:snapToGrid w:val="0"/>
        <w:spacing w:line="276" w:lineRule="auto"/>
        <w:rPr>
          <w:color w:val="000000"/>
          <w:szCs w:val="21"/>
        </w:rPr>
      </w:pPr>
      <w:r w:rsidRPr="003C6AA4">
        <w:rPr>
          <w:rFonts w:hAnsi="宋体"/>
          <w:b/>
          <w:color w:val="000000"/>
          <w:szCs w:val="21"/>
        </w:rPr>
        <w:t>六、计算题</w:t>
      </w:r>
      <w:r w:rsidRPr="003C6AA4">
        <w:rPr>
          <w:rFonts w:hAnsi="宋体"/>
          <w:color w:val="000000"/>
          <w:szCs w:val="21"/>
        </w:rPr>
        <w:t>（共</w:t>
      </w:r>
      <w:r w:rsidRPr="003C6AA4">
        <w:rPr>
          <w:color w:val="000000"/>
          <w:szCs w:val="21"/>
        </w:rPr>
        <w:t>8</w:t>
      </w:r>
      <w:r w:rsidRPr="003C6AA4">
        <w:rPr>
          <w:rFonts w:hAnsi="宋体"/>
          <w:color w:val="000000"/>
          <w:szCs w:val="21"/>
        </w:rPr>
        <w:t>分，</w:t>
      </w:r>
      <w:r w:rsidRPr="003C6AA4">
        <w:rPr>
          <w:color w:val="000000"/>
          <w:szCs w:val="21"/>
        </w:rPr>
        <w:t>45</w:t>
      </w:r>
      <w:r w:rsidRPr="003C6AA4">
        <w:rPr>
          <w:rFonts w:hAnsi="宋体"/>
          <w:color w:val="000000"/>
          <w:szCs w:val="21"/>
        </w:rPr>
        <w:t>题</w:t>
      </w:r>
      <w:r w:rsidRPr="003C6AA4">
        <w:rPr>
          <w:color w:val="000000"/>
          <w:szCs w:val="21"/>
        </w:rPr>
        <w:t>4</w:t>
      </w:r>
      <w:r w:rsidRPr="003C6AA4">
        <w:rPr>
          <w:rFonts w:hAnsi="宋体"/>
          <w:color w:val="000000"/>
          <w:szCs w:val="21"/>
        </w:rPr>
        <w:t>分，</w:t>
      </w:r>
      <w:r w:rsidRPr="003C6AA4">
        <w:rPr>
          <w:color w:val="000000"/>
          <w:szCs w:val="21"/>
        </w:rPr>
        <w:t>46</w:t>
      </w:r>
      <w:r w:rsidRPr="003C6AA4">
        <w:rPr>
          <w:rFonts w:hAnsi="宋体"/>
          <w:color w:val="000000"/>
          <w:szCs w:val="21"/>
        </w:rPr>
        <w:t>题</w:t>
      </w:r>
      <w:r w:rsidRPr="003C6AA4">
        <w:rPr>
          <w:color w:val="000000"/>
          <w:szCs w:val="21"/>
        </w:rPr>
        <w:t>4</w:t>
      </w:r>
      <w:r w:rsidRPr="003C6AA4">
        <w:rPr>
          <w:rFonts w:hAnsi="宋体"/>
          <w:color w:val="000000"/>
          <w:szCs w:val="21"/>
        </w:rPr>
        <w:t>分）</w:t>
      </w:r>
    </w:p>
    <w:p w:rsidR="009507ED" w:rsidRPr="003C6AA4" w:rsidRDefault="009507ED" w:rsidP="009507ED">
      <w:pPr>
        <w:snapToGrid w:val="0"/>
        <w:spacing w:line="276" w:lineRule="auto"/>
        <w:ind w:left="420" w:hangingChars="200" w:hanging="420"/>
        <w:rPr>
          <w:color w:val="000000"/>
        </w:rPr>
      </w:pPr>
      <w:r w:rsidRPr="003C6AA4">
        <w:rPr>
          <w:color w:val="000000"/>
        </w:rPr>
        <w:t>45</w:t>
      </w:r>
      <w:r w:rsidRPr="003C6AA4">
        <w:rPr>
          <w:rFonts w:hAnsi="宋体"/>
          <w:color w:val="000000"/>
        </w:rPr>
        <w:t>．</w:t>
      </w:r>
      <w:r w:rsidRPr="003C6AA4">
        <w:rPr>
          <w:rFonts w:hAnsi="宋体"/>
          <w:color w:val="000000"/>
          <w:szCs w:val="21"/>
        </w:rPr>
        <w:t>某型号家用电饭锅有高温烧煮和保温焖饭两个档位，其原理如图</w:t>
      </w:r>
      <w:r w:rsidRPr="003C6AA4">
        <w:rPr>
          <w:color w:val="000000"/>
          <w:szCs w:val="21"/>
        </w:rPr>
        <w:t>26</w:t>
      </w:r>
      <w:r w:rsidRPr="003C6AA4">
        <w:rPr>
          <w:rFonts w:hAnsi="宋体"/>
          <w:color w:val="000000"/>
          <w:szCs w:val="21"/>
        </w:rPr>
        <w:t>所示，</w:t>
      </w:r>
      <w:r w:rsidRPr="003C6AA4">
        <w:rPr>
          <w:i/>
          <w:color w:val="000000"/>
          <w:szCs w:val="21"/>
        </w:rPr>
        <w:t>R</w:t>
      </w:r>
      <w:r w:rsidRPr="003C6AA4">
        <w:rPr>
          <w:color w:val="000000"/>
          <w:szCs w:val="21"/>
          <w:vertAlign w:val="subscript"/>
        </w:rPr>
        <w:t>1</w:t>
      </w:r>
      <w:r w:rsidRPr="003C6AA4">
        <w:rPr>
          <w:rFonts w:hAnsi="宋体"/>
          <w:color w:val="000000"/>
          <w:szCs w:val="21"/>
        </w:rPr>
        <w:t>和</w:t>
      </w:r>
      <w:r w:rsidRPr="003C6AA4">
        <w:rPr>
          <w:i/>
          <w:color w:val="000000"/>
          <w:szCs w:val="21"/>
        </w:rPr>
        <w:t>R</w:t>
      </w:r>
      <w:r w:rsidRPr="003C6AA4">
        <w:rPr>
          <w:color w:val="000000"/>
          <w:szCs w:val="21"/>
          <w:vertAlign w:val="subscript"/>
        </w:rPr>
        <w:t>2</w:t>
      </w:r>
      <w:r w:rsidRPr="003C6AA4">
        <w:rPr>
          <w:rFonts w:hAnsi="宋体"/>
          <w:color w:val="000000"/>
          <w:szCs w:val="21"/>
        </w:rPr>
        <w:t>为两个加热电阻。已知电阻</w:t>
      </w:r>
      <w:r w:rsidRPr="003C6AA4">
        <w:rPr>
          <w:i/>
          <w:color w:val="000000"/>
          <w:szCs w:val="21"/>
        </w:rPr>
        <w:t>R</w:t>
      </w:r>
      <w:r w:rsidRPr="003C6AA4">
        <w:rPr>
          <w:color w:val="000000"/>
          <w:szCs w:val="21"/>
          <w:vertAlign w:val="subscript"/>
        </w:rPr>
        <w:t>2</w:t>
      </w:r>
      <w:r w:rsidRPr="001267C1">
        <w:rPr>
          <w:rFonts w:hint="eastAsia"/>
          <w:color w:val="000000"/>
          <w:szCs w:val="21"/>
        </w:rPr>
        <w:t>＝</w:t>
      </w:r>
      <w:r w:rsidRPr="003C6AA4">
        <w:rPr>
          <w:color w:val="000000"/>
          <w:szCs w:val="21"/>
        </w:rPr>
        <w:t>44Ω</w:t>
      </w:r>
      <w:r w:rsidRPr="003C6AA4">
        <w:rPr>
          <w:rFonts w:hAnsi="宋体"/>
          <w:color w:val="000000"/>
          <w:szCs w:val="21"/>
        </w:rPr>
        <w:t>，保温焖饭时电饭锅的功率</w:t>
      </w:r>
      <w:r w:rsidRPr="003C6AA4">
        <w:rPr>
          <w:i/>
          <w:color w:val="000000"/>
          <w:szCs w:val="21"/>
        </w:rPr>
        <w:t>P</w:t>
      </w:r>
      <w:r w:rsidRPr="003C6AA4">
        <w:rPr>
          <w:color w:val="000000"/>
          <w:szCs w:val="21"/>
        </w:rPr>
        <w:t>′</w:t>
      </w:r>
      <w:r w:rsidRPr="001267C1">
        <w:rPr>
          <w:rFonts w:hint="eastAsia"/>
          <w:color w:val="000000"/>
          <w:szCs w:val="21"/>
        </w:rPr>
        <w:t>＝</w:t>
      </w:r>
      <w:r w:rsidRPr="003C6AA4">
        <w:rPr>
          <w:color w:val="000000"/>
          <w:szCs w:val="21"/>
        </w:rPr>
        <w:t>22W</w:t>
      </w:r>
      <w:r w:rsidRPr="003C6AA4">
        <w:rPr>
          <w:rFonts w:hAnsi="宋体"/>
          <w:color w:val="000000"/>
          <w:szCs w:val="21"/>
        </w:rPr>
        <w:t>。求：</w:t>
      </w:r>
      <w:r w:rsidRPr="003C6AA4">
        <w:rPr>
          <w:color w:val="000000"/>
        </w:rPr>
        <w:t xml:space="preserve"> </w:t>
      </w:r>
    </w:p>
    <w:p w:rsidR="009507ED" w:rsidRPr="003C6AA4" w:rsidRDefault="009507ED" w:rsidP="009507ED">
      <w:pPr>
        <w:snapToGrid w:val="0"/>
        <w:spacing w:line="276" w:lineRule="auto"/>
        <w:ind w:firstLineChars="150" w:firstLine="316"/>
        <w:rPr>
          <w:color w:val="000000"/>
        </w:rPr>
      </w:pPr>
      <w:r w:rsidRPr="003C6AA4">
        <w:rPr>
          <w:b/>
          <w:noProof/>
          <w:color w:val="000000"/>
        </w:rPr>
        <w:pict>
          <v:group id="_x0000_s3100" alt="学科网(www.zxxk.com)--教育资源门户，提供试卷、教案、课件、论文、素材及各类教学资源下载，还有大量而丰富的教学相关资讯！" style="position:absolute;left:0;text-align:left;margin-left:319.5pt;margin-top:7.1pt;width:84.4pt;height:69.8pt;z-index:251659264" coordorigin="7412,3598" coordsize="1688,1396">
            <v:rect id="_x0000_s3101" style="position:absolute;left:7432;top:3670;width:1668;height:950"/>
            <v:shape id="_x0000_s3102" type="#_x0000_t202" style="position:absolute;left:7980;top:3930;width:288;height:235" wrapcoords="-982 -1350 -982 20250 22582 20250 22582 -1350 -982 -1350" strokecolor="white">
              <o:lock v:ext="edit" aspectratio="t"/>
              <v:textbox style="mso-next-textbox:#_x0000_s3102" inset="0,0,0,0">
                <w:txbxContent>
                  <w:p w:rsidR="009507ED" w:rsidRDefault="009507ED" w:rsidP="009507ED">
                    <w:pPr>
                      <w:snapToGrid w:val="0"/>
                      <w:rPr>
                        <w:color w:val="000000"/>
                        <w:sz w:val="18"/>
                        <w:szCs w:val="18"/>
                      </w:rPr>
                    </w:pPr>
                    <w:r>
                      <w:rPr>
                        <w:rFonts w:hint="eastAsia"/>
                        <w:color w:val="000000"/>
                        <w:sz w:val="18"/>
                        <w:szCs w:val="18"/>
                      </w:rPr>
                      <w:t>S</w:t>
                    </w:r>
                  </w:p>
                </w:txbxContent>
              </v:textbox>
            </v:shape>
            <v:rect id="_x0000_s3103" style="position:absolute;left:7660;top:3598;width:389;height:118" strokeweight="1pt">
              <o:lock v:ext="edit" aspectratio="t"/>
            </v:rect>
            <v:shape id="_x0000_s3104" type="#_x0000_t202" style="position:absolute;left:7766;top:3726;width:294;height:224" filled="f" stroked="f" strokecolor="white">
              <o:lock v:ext="edit" aspectratio="t"/>
              <v:textbox style="mso-next-textbox:#_x0000_s3104" inset="0,0,0,0">
                <w:txbxContent>
                  <w:p w:rsidR="009507ED" w:rsidRDefault="009507ED" w:rsidP="009507ED">
                    <w:pPr>
                      <w:snapToGrid w:val="0"/>
                      <w:rPr>
                        <w:color w:val="000000"/>
                        <w:sz w:val="18"/>
                        <w:szCs w:val="18"/>
                        <w:vertAlign w:val="subscript"/>
                      </w:rPr>
                    </w:pPr>
                    <w:r>
                      <w:rPr>
                        <w:rFonts w:hint="eastAsia"/>
                        <w:i/>
                        <w:color w:val="000000"/>
                        <w:sz w:val="18"/>
                        <w:szCs w:val="18"/>
                      </w:rPr>
                      <w:t>R</w:t>
                    </w:r>
                    <w:r>
                      <w:rPr>
                        <w:rFonts w:hint="eastAsia"/>
                        <w:color w:val="000000"/>
                        <w:sz w:val="18"/>
                        <w:szCs w:val="18"/>
                        <w:vertAlign w:val="subscript"/>
                      </w:rPr>
                      <w:t>1</w:t>
                    </w:r>
                  </w:p>
                </w:txbxContent>
              </v:textbox>
            </v:shape>
            <v:oval id="_x0000_s3105" style="position:absolute;left:8518;top:4586;width:67;height:69;rotation:360">
              <o:lock v:ext="edit" aspectratio="t"/>
            </v:oval>
            <v:shape id="_x0000_s3106" type="#_x0000_t202" style="position:absolute;left:8344;top:3924;width:248;height:235" wrapcoords="-982 -1350 -982 20250 22582 20250 22582 -1350 -982 -1350" strokecolor="white">
              <o:lock v:ext="edit" aspectratio="t"/>
              <v:textbox style="mso-next-textbox:#_x0000_s3106" inset="0,0,0,0">
                <w:txbxContent>
                  <w:p w:rsidR="009507ED" w:rsidRPr="008A6BCD" w:rsidRDefault="009507ED" w:rsidP="009507ED">
                    <w:pPr>
                      <w:snapToGrid w:val="0"/>
                      <w:rPr>
                        <w:color w:val="000000"/>
                        <w:sz w:val="18"/>
                        <w:szCs w:val="18"/>
                      </w:rPr>
                    </w:pPr>
                    <w:r w:rsidRPr="008A6BCD">
                      <w:rPr>
                        <w:rFonts w:hint="eastAsia"/>
                        <w:color w:val="000000"/>
                        <w:sz w:val="18"/>
                        <w:szCs w:val="18"/>
                      </w:rPr>
                      <w:t>1</w:t>
                    </w:r>
                  </w:p>
                </w:txbxContent>
              </v:textbox>
            </v:shape>
            <v:shape id="_x0000_s3107" type="#_x0000_t202" style="position:absolute;left:8096;top:4740;width:480;height:254" stroked="f">
              <o:lock v:ext="edit" aspectratio="t"/>
              <v:textbox style="mso-next-textbox:#_x0000_s3107" inset="0,0,0,0">
                <w:txbxContent>
                  <w:p w:rsidR="009507ED" w:rsidRDefault="009507ED" w:rsidP="009507ED">
                    <w:pPr>
                      <w:jc w:val="center"/>
                      <w:rPr>
                        <w:rFonts w:eastAsia="方正书宋_GBK"/>
                        <w:color w:val="000000"/>
                        <w:sz w:val="18"/>
                        <w:szCs w:val="18"/>
                      </w:rPr>
                    </w:pPr>
                    <w:r w:rsidRPr="007F77CC">
                      <w:rPr>
                        <w:rFonts w:ascii="宋体" w:hAnsi="宋体" w:hint="eastAsia"/>
                        <w:color w:val="000000"/>
                        <w:sz w:val="18"/>
                        <w:szCs w:val="18"/>
                      </w:rPr>
                      <w:t>图</w:t>
                    </w:r>
                    <w:r>
                      <w:rPr>
                        <w:rFonts w:eastAsia="方正书宋_GBK" w:hint="eastAsia"/>
                        <w:color w:val="000000"/>
                        <w:sz w:val="18"/>
                        <w:szCs w:val="18"/>
                      </w:rPr>
                      <w:t>26</w:t>
                    </w:r>
                  </w:p>
                </w:txbxContent>
              </v:textbox>
            </v:shape>
            <v:rect id="_x0000_s3108" style="position:absolute;left:8434;top:3606;width:389;height:118" strokeweight="1pt">
              <o:lock v:ext="edit" aspectratio="t"/>
            </v:rect>
            <v:shape id="_x0000_s3109" type="#_x0000_t202" style="position:absolute;left:8548;top:3728;width:294;height:224" filled="f" stroked="f" strokecolor="white">
              <o:lock v:ext="edit" aspectratio="t"/>
              <v:textbox style="mso-next-textbox:#_x0000_s3109" inset="0,0,0,0">
                <w:txbxContent>
                  <w:p w:rsidR="009507ED" w:rsidRDefault="009507ED" w:rsidP="009507ED">
                    <w:pPr>
                      <w:snapToGrid w:val="0"/>
                      <w:rPr>
                        <w:color w:val="000000"/>
                        <w:sz w:val="18"/>
                        <w:szCs w:val="18"/>
                        <w:vertAlign w:val="subscript"/>
                      </w:rPr>
                    </w:pPr>
                    <w:r>
                      <w:rPr>
                        <w:rFonts w:hint="eastAsia"/>
                        <w:i/>
                        <w:color w:val="000000"/>
                        <w:sz w:val="18"/>
                        <w:szCs w:val="18"/>
                      </w:rPr>
                      <w:t>R</w:t>
                    </w:r>
                    <w:r>
                      <w:rPr>
                        <w:rFonts w:hint="eastAsia"/>
                        <w:color w:val="000000"/>
                        <w:sz w:val="18"/>
                        <w:szCs w:val="18"/>
                        <w:vertAlign w:val="subscript"/>
                      </w:rPr>
                      <w:t>2</w:t>
                    </w:r>
                  </w:p>
                </w:txbxContent>
              </v:textbox>
            </v:shape>
            <v:line id="_x0000_s3110" style="position:absolute" from="7428,4152" to="8132,4152"/>
            <v:line id="_x0000_s3111" style="position:absolute" from="8274,3662" to="8274,4058"/>
            <v:group id="_x0000_s3112" style="position:absolute;left:8106;top:4042;width:178;height:141" coordorigin="3969,6182" coordsize="287,217">
              <o:lock v:ext="edit" aspectratio="t"/>
              <v:oval id="_x0000_s3113" style="position:absolute;left:3969;top:6328;width:72;height:71;rotation:360">
                <o:lock v:ext="edit" aspectratio="t"/>
              </v:oval>
              <v:line id="_x0000_s3114" style="position:absolute;rotation:-375;flip:y" from="4046,6182" to="4256,6372">
                <o:lock v:ext="edit" aspectratio="t"/>
              </v:line>
            </v:group>
            <v:shape id="_x0000_s3115" type="#_x0000_t202" style="position:absolute;left:8082;top:4506;width:426;height:234" wrapcoords="-982 -1350 -982 20250 22582 20250 22582 -1350 -982 -1350" strokecolor="white">
              <o:lock v:ext="edit" aspectratio="t"/>
              <v:textbox style="mso-next-textbox:#_x0000_s3115" inset="0,0,0,0">
                <w:txbxContent>
                  <w:p w:rsidR="009507ED" w:rsidRPr="008A6BCD" w:rsidRDefault="009507ED" w:rsidP="009507ED">
                    <w:pPr>
                      <w:snapToGrid w:val="0"/>
                      <w:rPr>
                        <w:color w:val="000000"/>
                        <w:sz w:val="18"/>
                        <w:szCs w:val="18"/>
                      </w:rPr>
                    </w:pPr>
                    <w:r w:rsidRPr="008A6BCD">
                      <w:rPr>
                        <w:rFonts w:hint="eastAsia"/>
                        <w:color w:val="000000"/>
                        <w:sz w:val="18"/>
                        <w:szCs w:val="18"/>
                      </w:rPr>
                      <w:t>220V</w:t>
                    </w:r>
                  </w:p>
                </w:txbxContent>
              </v:textbox>
            </v:shape>
            <v:oval id="_x0000_s3116" style="position:absolute;left:8007;top:4589;width:67;height:69;rotation:360">
              <o:lock v:ext="edit" aspectratio="t"/>
            </v:oval>
            <v:oval id="_x0000_s3117" style="position:absolute;left:8260;top:4280;width:35;height:37" fillcolor="black">
              <o:lock v:ext="edit" aspectratio="t"/>
            </v:oval>
            <v:oval id="_x0000_s3118" style="position:absolute;left:8255;top:4012;width:35;height:37" fillcolor="black">
              <o:lock v:ext="edit" aspectratio="t"/>
            </v:oval>
            <v:oval id="_x0000_s3119" style="position:absolute;left:8252;top:3651;width:35;height:37" fillcolor="black">
              <o:lock v:ext="edit" aspectratio="t"/>
            </v:oval>
            <v:oval id="_x0000_s3120" style="position:absolute;left:7412;top:4125;width:35;height:37" fillcolor="black">
              <o:lock v:ext="edit" aspectratio="t"/>
            </v:oval>
            <v:shape id="_x0000_s3121" type="#_x0000_t202" style="position:absolute;left:8352;top:4218;width:248;height:235" wrapcoords="-982 -1350 -982 20250 22582 20250 22582 -1350 -982 -1350" strokecolor="white">
              <o:lock v:ext="edit" aspectratio="t"/>
              <v:textbox style="mso-next-textbox:#_x0000_s3121" inset="0,0,0,0">
                <w:txbxContent>
                  <w:p w:rsidR="009507ED" w:rsidRPr="008A6BCD" w:rsidRDefault="009507ED" w:rsidP="009507ED">
                    <w:pPr>
                      <w:snapToGrid w:val="0"/>
                      <w:rPr>
                        <w:color w:val="000000"/>
                        <w:sz w:val="18"/>
                        <w:szCs w:val="18"/>
                      </w:rPr>
                    </w:pPr>
                    <w:r>
                      <w:rPr>
                        <w:rFonts w:hint="eastAsia"/>
                        <w:color w:val="000000"/>
                        <w:sz w:val="18"/>
                        <w:szCs w:val="18"/>
                      </w:rPr>
                      <w:t>2</w:t>
                    </w:r>
                  </w:p>
                </w:txbxContent>
              </v:textbox>
            </v:shape>
          </v:group>
        </w:pict>
      </w:r>
      <w:r w:rsidRPr="003C6AA4">
        <w:rPr>
          <w:rFonts w:hAnsi="宋体"/>
          <w:color w:val="000000"/>
        </w:rPr>
        <w:t>（</w:t>
      </w:r>
      <w:r w:rsidRPr="003C6AA4">
        <w:rPr>
          <w:color w:val="000000"/>
        </w:rPr>
        <w:t>1</w:t>
      </w:r>
      <w:r w:rsidRPr="003C6AA4">
        <w:rPr>
          <w:rFonts w:hAnsi="宋体"/>
          <w:color w:val="000000"/>
        </w:rPr>
        <w:t>）电饭</w:t>
      </w:r>
      <w:r w:rsidRPr="003C6AA4">
        <w:rPr>
          <w:rFonts w:hAnsi="宋体"/>
          <w:color w:val="000000"/>
          <w:szCs w:val="21"/>
        </w:rPr>
        <w:t>锅</w:t>
      </w:r>
      <w:r w:rsidRPr="003C6AA4">
        <w:rPr>
          <w:rFonts w:hAnsi="宋体"/>
          <w:color w:val="000000"/>
        </w:rPr>
        <w:t>高温烧煮的功率</w:t>
      </w:r>
      <w:r w:rsidRPr="003C6AA4">
        <w:rPr>
          <w:i/>
          <w:color w:val="000000"/>
        </w:rPr>
        <w:t>P</w:t>
      </w:r>
      <w:r w:rsidRPr="003C6AA4">
        <w:rPr>
          <w:rFonts w:hAnsi="宋体"/>
          <w:color w:val="000000"/>
        </w:rPr>
        <w:t>；</w:t>
      </w:r>
    </w:p>
    <w:p w:rsidR="009507ED" w:rsidRPr="003C6AA4" w:rsidRDefault="009507ED" w:rsidP="009507ED">
      <w:pPr>
        <w:snapToGrid w:val="0"/>
        <w:spacing w:line="276" w:lineRule="auto"/>
        <w:ind w:firstLineChars="150" w:firstLine="315"/>
        <w:outlineLvl w:val="0"/>
        <w:rPr>
          <w:color w:val="000000"/>
        </w:rPr>
      </w:pPr>
      <w:r w:rsidRPr="003C6AA4">
        <w:rPr>
          <w:rFonts w:hAnsi="宋体"/>
          <w:color w:val="000000"/>
        </w:rPr>
        <w:t>（</w:t>
      </w:r>
      <w:r w:rsidRPr="003C6AA4">
        <w:rPr>
          <w:color w:val="000000"/>
        </w:rPr>
        <w:t>2</w:t>
      </w:r>
      <w:r w:rsidRPr="003C6AA4">
        <w:rPr>
          <w:rFonts w:hAnsi="宋体"/>
          <w:color w:val="000000"/>
        </w:rPr>
        <w:t>）</w:t>
      </w:r>
      <w:r w:rsidRPr="003C6AA4">
        <w:rPr>
          <w:rFonts w:hAnsi="宋体"/>
          <w:color w:val="000000"/>
          <w:spacing w:val="-8"/>
          <w:szCs w:val="21"/>
        </w:rPr>
        <w:t>保温焖饭时</w:t>
      </w:r>
      <w:r w:rsidRPr="003C6AA4">
        <w:rPr>
          <w:rFonts w:hAnsi="宋体"/>
          <w:color w:val="000000"/>
        </w:rPr>
        <w:t>电路中的电流</w:t>
      </w:r>
      <w:r w:rsidRPr="003C6AA4">
        <w:rPr>
          <w:i/>
          <w:color w:val="000000"/>
        </w:rPr>
        <w:t>I</w:t>
      </w:r>
      <w:r w:rsidRPr="003C6AA4">
        <w:rPr>
          <w:rFonts w:hAnsi="宋体"/>
          <w:color w:val="000000"/>
        </w:rPr>
        <w:t>和</w:t>
      </w:r>
      <w:r w:rsidRPr="003C6AA4">
        <w:rPr>
          <w:i/>
          <w:color w:val="000000"/>
        </w:rPr>
        <w:t>R</w:t>
      </w:r>
      <w:r w:rsidRPr="003C6AA4">
        <w:rPr>
          <w:color w:val="000000"/>
          <w:vertAlign w:val="subscript"/>
        </w:rPr>
        <w:t>2</w:t>
      </w:r>
      <w:r w:rsidRPr="003C6AA4">
        <w:rPr>
          <w:rFonts w:hAnsi="宋体"/>
          <w:color w:val="000000"/>
        </w:rPr>
        <w:t>两端的电压</w:t>
      </w:r>
      <w:r w:rsidRPr="003C6AA4">
        <w:rPr>
          <w:i/>
          <w:color w:val="000000"/>
        </w:rPr>
        <w:t>U</w:t>
      </w:r>
      <w:r w:rsidRPr="003C6AA4">
        <w:rPr>
          <w:color w:val="000000"/>
          <w:vertAlign w:val="subscript"/>
        </w:rPr>
        <w:t>2</w:t>
      </w:r>
      <w:r w:rsidRPr="003C6AA4">
        <w:rPr>
          <w:rFonts w:hAnsi="宋体"/>
          <w:color w:val="000000"/>
        </w:rPr>
        <w:t>；</w:t>
      </w:r>
    </w:p>
    <w:p w:rsidR="009507ED" w:rsidRPr="003C6AA4" w:rsidRDefault="009507ED" w:rsidP="009507ED">
      <w:pPr>
        <w:snapToGrid w:val="0"/>
        <w:spacing w:line="276" w:lineRule="auto"/>
        <w:ind w:firstLineChars="150" w:firstLine="315"/>
        <w:outlineLvl w:val="0"/>
        <w:rPr>
          <w:color w:val="000000"/>
        </w:rPr>
      </w:pPr>
      <w:r w:rsidRPr="003C6AA4">
        <w:rPr>
          <w:rFonts w:hAnsi="宋体"/>
          <w:color w:val="000000"/>
        </w:rPr>
        <w:t>（</w:t>
      </w:r>
      <w:r w:rsidRPr="003C6AA4">
        <w:rPr>
          <w:color w:val="000000"/>
        </w:rPr>
        <w:t>3</w:t>
      </w:r>
      <w:r w:rsidRPr="003C6AA4">
        <w:rPr>
          <w:rFonts w:hAnsi="宋体"/>
          <w:color w:val="000000"/>
        </w:rPr>
        <w:t>）一次做晚饭，用该电饭</w:t>
      </w:r>
      <w:r w:rsidRPr="003C6AA4">
        <w:rPr>
          <w:rFonts w:hAnsi="宋体"/>
          <w:color w:val="000000"/>
          <w:szCs w:val="21"/>
        </w:rPr>
        <w:t>锅</w:t>
      </w:r>
      <w:r w:rsidRPr="003C6AA4">
        <w:rPr>
          <w:rFonts w:hAnsi="宋体"/>
          <w:color w:val="000000"/>
          <w:spacing w:val="-8"/>
          <w:szCs w:val="21"/>
        </w:rPr>
        <w:t>高温烧煮</w:t>
      </w:r>
      <w:r w:rsidRPr="003C6AA4">
        <w:rPr>
          <w:color w:val="000000"/>
        </w:rPr>
        <w:t>15min</w:t>
      </w:r>
      <w:r w:rsidRPr="003C6AA4">
        <w:rPr>
          <w:rFonts w:hAnsi="宋体"/>
          <w:color w:val="000000"/>
        </w:rPr>
        <w:t>，</w:t>
      </w:r>
      <w:r w:rsidRPr="003C6AA4">
        <w:rPr>
          <w:rFonts w:hAnsi="宋体"/>
          <w:color w:val="000000"/>
          <w:spacing w:val="-8"/>
          <w:szCs w:val="21"/>
        </w:rPr>
        <w:t>保温焖饭</w:t>
      </w:r>
      <w:r w:rsidRPr="003C6AA4">
        <w:rPr>
          <w:color w:val="000000"/>
        </w:rPr>
        <w:t>30min</w:t>
      </w:r>
      <w:r w:rsidRPr="003C6AA4">
        <w:rPr>
          <w:rFonts w:hAnsi="宋体"/>
          <w:color w:val="000000"/>
        </w:rPr>
        <w:t>，</w:t>
      </w:r>
    </w:p>
    <w:p w:rsidR="009507ED" w:rsidRPr="004A0D94" w:rsidRDefault="009507ED" w:rsidP="009507ED">
      <w:pPr>
        <w:snapToGrid w:val="0"/>
        <w:spacing w:line="276" w:lineRule="auto"/>
        <w:ind w:firstLineChars="400" w:firstLine="840"/>
        <w:outlineLvl w:val="0"/>
        <w:rPr>
          <w:rFonts w:hint="eastAsia"/>
          <w:color w:val="000000"/>
        </w:rPr>
      </w:pPr>
      <w:r w:rsidRPr="003C6AA4">
        <w:rPr>
          <w:rFonts w:hAnsi="宋体"/>
          <w:color w:val="000000"/>
        </w:rPr>
        <w:t>则此过程中，电饭</w:t>
      </w:r>
      <w:r w:rsidRPr="003C6AA4">
        <w:rPr>
          <w:rFonts w:hAnsi="宋体"/>
          <w:color w:val="000000"/>
          <w:szCs w:val="21"/>
        </w:rPr>
        <w:t>锅</w:t>
      </w:r>
      <w:r w:rsidRPr="003C6AA4">
        <w:rPr>
          <w:rFonts w:hAnsi="宋体"/>
          <w:color w:val="000000"/>
        </w:rPr>
        <w:t>消耗多少度电。</w:t>
      </w:r>
    </w:p>
    <w:p w:rsidR="009507ED" w:rsidRDefault="009507ED" w:rsidP="009507ED">
      <w:pPr>
        <w:snapToGrid w:val="0"/>
        <w:spacing w:line="276" w:lineRule="auto"/>
        <w:ind w:left="420" w:hangingChars="200" w:hanging="420"/>
        <w:rPr>
          <w:rFonts w:hint="eastAsia"/>
          <w:color w:val="000000"/>
        </w:rPr>
      </w:pPr>
    </w:p>
    <w:p w:rsidR="009507ED" w:rsidRDefault="009507ED" w:rsidP="009507ED">
      <w:pPr>
        <w:snapToGrid w:val="0"/>
        <w:spacing w:line="276" w:lineRule="auto"/>
        <w:ind w:left="420" w:hangingChars="200" w:hanging="420"/>
        <w:rPr>
          <w:rFonts w:hint="eastAsia"/>
          <w:color w:val="000000"/>
        </w:rPr>
      </w:pPr>
    </w:p>
    <w:p w:rsidR="009507ED" w:rsidRDefault="009507ED" w:rsidP="009507ED">
      <w:pPr>
        <w:snapToGrid w:val="0"/>
        <w:spacing w:line="276" w:lineRule="auto"/>
        <w:ind w:left="420" w:hangingChars="200" w:hanging="420"/>
        <w:rPr>
          <w:rFonts w:hint="eastAsia"/>
          <w:color w:val="000000"/>
        </w:rPr>
      </w:pPr>
    </w:p>
    <w:p w:rsidR="009507ED" w:rsidRDefault="009507ED" w:rsidP="009507ED">
      <w:pPr>
        <w:snapToGrid w:val="0"/>
        <w:spacing w:line="276" w:lineRule="auto"/>
        <w:ind w:left="420" w:hangingChars="200" w:hanging="420"/>
        <w:rPr>
          <w:rFonts w:hint="eastAsia"/>
          <w:color w:val="000000"/>
        </w:rPr>
      </w:pPr>
    </w:p>
    <w:p w:rsidR="009507ED" w:rsidRDefault="009507ED" w:rsidP="009507ED">
      <w:pPr>
        <w:snapToGrid w:val="0"/>
        <w:spacing w:line="276" w:lineRule="auto"/>
        <w:ind w:left="420" w:hangingChars="200" w:hanging="420"/>
        <w:rPr>
          <w:rFonts w:hint="eastAsia"/>
          <w:color w:val="000000"/>
        </w:rPr>
      </w:pPr>
    </w:p>
    <w:p w:rsidR="009507ED" w:rsidRDefault="009507ED" w:rsidP="009507ED">
      <w:pPr>
        <w:snapToGrid w:val="0"/>
        <w:spacing w:line="276" w:lineRule="auto"/>
        <w:ind w:left="420" w:hangingChars="200" w:hanging="420"/>
        <w:rPr>
          <w:rFonts w:hint="eastAsia"/>
          <w:color w:val="000000"/>
        </w:rPr>
      </w:pPr>
    </w:p>
    <w:p w:rsidR="009507ED" w:rsidRDefault="009507ED" w:rsidP="009507ED">
      <w:pPr>
        <w:snapToGrid w:val="0"/>
        <w:spacing w:line="276" w:lineRule="auto"/>
        <w:ind w:left="420" w:hangingChars="200" w:hanging="420"/>
        <w:rPr>
          <w:rFonts w:hint="eastAsia"/>
          <w:color w:val="000000"/>
        </w:rPr>
      </w:pPr>
    </w:p>
    <w:p w:rsidR="009507ED" w:rsidRDefault="009507ED" w:rsidP="009507ED">
      <w:pPr>
        <w:snapToGrid w:val="0"/>
        <w:spacing w:line="276" w:lineRule="auto"/>
        <w:ind w:left="420" w:hangingChars="200" w:hanging="420"/>
        <w:rPr>
          <w:rFonts w:hint="eastAsia"/>
          <w:color w:val="000000"/>
        </w:rPr>
      </w:pPr>
    </w:p>
    <w:p w:rsidR="009507ED" w:rsidRDefault="009507ED" w:rsidP="009507ED">
      <w:pPr>
        <w:snapToGrid w:val="0"/>
        <w:spacing w:line="276" w:lineRule="auto"/>
        <w:ind w:left="420" w:hangingChars="200" w:hanging="420"/>
        <w:rPr>
          <w:rFonts w:hint="eastAsia"/>
          <w:color w:val="000000"/>
        </w:rPr>
      </w:pPr>
    </w:p>
    <w:p w:rsidR="009507ED" w:rsidRDefault="009507ED" w:rsidP="009507ED">
      <w:pPr>
        <w:snapToGrid w:val="0"/>
        <w:spacing w:line="276" w:lineRule="auto"/>
        <w:ind w:left="420" w:hangingChars="200" w:hanging="420"/>
        <w:rPr>
          <w:rFonts w:hint="eastAsia"/>
          <w:color w:val="000000"/>
        </w:rPr>
      </w:pPr>
    </w:p>
    <w:p w:rsidR="009507ED" w:rsidRPr="003C6AA4" w:rsidRDefault="009507ED" w:rsidP="009507ED">
      <w:pPr>
        <w:snapToGrid w:val="0"/>
        <w:spacing w:line="276" w:lineRule="auto"/>
        <w:ind w:left="420" w:hangingChars="200" w:hanging="420"/>
        <w:rPr>
          <w:color w:val="000000"/>
        </w:rPr>
      </w:pPr>
      <w:r>
        <w:rPr>
          <w:noProof/>
          <w:color w:val="000000"/>
        </w:rPr>
        <w:lastRenderedPageBreak/>
        <w:pict>
          <v:group id="_x0000_s3659" alt="学科网(www.zxxk.com)--教育资源门户，提供试卷、教案、课件、论文、素材及各类教学资源下载，还有大量而丰富的教学相关资讯！" style="position:absolute;left:0;text-align:left;margin-left:230.8pt;margin-top:33.55pt;width:180pt;height:121.55pt;z-index:251664384" coordorigin="5614,10538" coordsize="3600,2431">
            <v:shape id="_x0000_s3660" type="#_x0000_t202" style="position:absolute;left:6729;top:12198;width:384;height:309" stroked="f">
              <o:lock v:ext="edit" aspectratio="t"/>
              <v:textbox style="mso-next-textbox:#_x0000_s3660" inset=",,1.5mm,.3mm">
                <w:txbxContent>
                  <w:p w:rsidR="009507ED" w:rsidRDefault="009507ED" w:rsidP="009507ED">
                    <w:pPr>
                      <w:rPr>
                        <w:sz w:val="18"/>
                        <w:szCs w:val="18"/>
                      </w:rPr>
                    </w:pPr>
                    <w:r>
                      <w:rPr>
                        <w:i/>
                        <w:sz w:val="18"/>
                        <w:szCs w:val="18"/>
                      </w:rPr>
                      <w:t>h</w:t>
                    </w:r>
                    <w:r>
                      <w:rPr>
                        <w:rFonts w:hint="eastAsia"/>
                        <w:sz w:val="18"/>
                        <w:szCs w:val="18"/>
                        <w:vertAlign w:val="subscript"/>
                      </w:rPr>
                      <w:t>2</w:t>
                    </w:r>
                  </w:p>
                </w:txbxContent>
              </v:textbox>
            </v:shape>
            <v:shape id="_x0000_s3661" type="#_x0000_t202" style="position:absolute;left:5614;top:12002;width:384;height:308" stroked="f">
              <o:lock v:ext="edit" aspectratio="t"/>
              <v:textbox style="mso-next-textbox:#_x0000_s3661" inset="1.5mm,,,.3mm">
                <w:txbxContent>
                  <w:p w:rsidR="009507ED" w:rsidRDefault="009507ED" w:rsidP="009507ED">
                    <w:pPr>
                      <w:rPr>
                        <w:sz w:val="18"/>
                        <w:szCs w:val="18"/>
                      </w:rPr>
                    </w:pPr>
                    <w:r>
                      <w:rPr>
                        <w:i/>
                        <w:sz w:val="18"/>
                        <w:szCs w:val="18"/>
                      </w:rPr>
                      <w:t>h</w:t>
                    </w:r>
                    <w:r>
                      <w:rPr>
                        <w:sz w:val="18"/>
                        <w:szCs w:val="18"/>
                        <w:vertAlign w:val="subscript"/>
                      </w:rPr>
                      <w:t>1</w:t>
                    </w:r>
                  </w:p>
                </w:txbxContent>
              </v:textbox>
            </v:shape>
            <v:shape id="_x0000_s3662" type="#_x0000_t202" style="position:absolute;left:8241;top:11215;width:350;height:328" stroked="f">
              <o:lock v:ext="edit" aspectratio="t"/>
              <v:textbox style="mso-next-textbox:#_x0000_s3662" inset="1.5mm">
                <w:txbxContent>
                  <w:p w:rsidR="009507ED" w:rsidRDefault="009507ED" w:rsidP="009507ED">
                    <w:pPr>
                      <w:rPr>
                        <w:sz w:val="18"/>
                        <w:szCs w:val="18"/>
                      </w:rPr>
                    </w:pPr>
                    <w:r>
                      <w:rPr>
                        <w:rFonts w:hint="eastAsia"/>
                        <w:sz w:val="18"/>
                        <w:szCs w:val="18"/>
                      </w:rPr>
                      <w:t>B</w:t>
                    </w:r>
                  </w:p>
                </w:txbxContent>
              </v:textbox>
            </v:shape>
            <v:shape id="_x0000_s3663" type="#_x0000_t202" style="position:absolute;left:6409;top:11206;width:332;height:328" stroked="f">
              <o:lock v:ext="edit" aspectratio="t"/>
              <v:textbox style="mso-next-textbox:#_x0000_s3663" inset="1.5mm">
                <w:txbxContent>
                  <w:p w:rsidR="009507ED" w:rsidRDefault="009507ED" w:rsidP="009507ED">
                    <w:pPr>
                      <w:rPr>
                        <w:sz w:val="18"/>
                        <w:szCs w:val="18"/>
                      </w:rPr>
                    </w:pPr>
                    <w:r>
                      <w:rPr>
                        <w:sz w:val="18"/>
                        <w:szCs w:val="18"/>
                      </w:rPr>
                      <w:t>A</w:t>
                    </w:r>
                  </w:p>
                </w:txbxContent>
              </v:textbox>
            </v:shape>
            <v:shape id="_x0000_s3664" type="#_x0000_t202" style="position:absolute;left:7120;top:11503;width:331;height:328" stroked="f">
              <o:lock v:ext="edit" aspectratio="t"/>
              <v:textbox style="mso-next-textbox:#_x0000_s3664" inset="1.5mm">
                <w:txbxContent>
                  <w:p w:rsidR="009507ED" w:rsidRDefault="009507ED" w:rsidP="009507ED">
                    <w:pPr>
                      <w:rPr>
                        <w:sz w:val="18"/>
                        <w:szCs w:val="18"/>
                      </w:rPr>
                    </w:pPr>
                    <w:r>
                      <w:rPr>
                        <w:sz w:val="18"/>
                        <w:szCs w:val="18"/>
                      </w:rPr>
                      <w:t>O</w:t>
                    </w:r>
                  </w:p>
                </w:txbxContent>
              </v:textbox>
            </v:shape>
            <v:rect id="_x0000_s3665" style="position:absolute;left:6538;top:11472;width:1963;height:56;flip:x" fillcolor="silver">
              <v:fill color2="fill darken(118)" rotate="t" method="linear sigma" focus="-50%" type="gradient"/>
              <o:lock v:ext="edit" aspectratio="t"/>
            </v:rect>
            <v:line id="_x0000_s3666" style="position:absolute" from="8483,10835" to="8484,11476">
              <o:lock v:ext="edit" aspectratio="t"/>
            </v:line>
            <v:line id="_x0000_s3667" style="position:absolute" from="8902,10812" to="8902,12151">
              <o:lock v:ext="edit" aspectratio="t"/>
            </v:line>
            <v:group id="_x0000_s3668" style="position:absolute;left:7046;top:11322;width:425;height:245" coordorigin="4023,2356" coordsize="633,359">
              <o:lock v:ext="edit" aspectratio="t"/>
              <v:group id="_x0000_s3669" style="position:absolute;left:4190;top:2394;width:290;height:321;flip:y" coordorigin="7134,6060" coordsize="436,361">
                <o:lock v:ext="edit" aspectratio="t"/>
                <v:group id="_x0000_s3670" style="position:absolute;left:7134;top:6060;width:436;height:361;flip:y" coordorigin="5975,7076" coordsize="238,264">
                  <o:lock v:ext="edit" aspectratio="t"/>
                  <v:shape id="_x0000_s3671" type="#_x0000_t8" style="position:absolute;left:5975;top:7076;width:238;height:223" fillcolor="gray">
                    <o:lock v:ext="edit" aspectratio="t"/>
                  </v:shape>
                  <v:rect id="_x0000_s3672" style="position:absolute;left:6038;top:7283;width:109;height:36" fillcolor="gray" stroked="f">
                    <o:lock v:ext="edit" aspectratio="t"/>
                  </v:rect>
                  <v:shape id="_x0000_s3673" style="position:absolute;left:6033;top:7293;width:119;height:47" coordsize="196,68" path="m,c5,7,15,34,32,45v17,11,47,19,68,21c121,68,142,62,158,54v16,-8,30,-31,38,-39e" fillcolor="gray">
                    <v:path arrowok="t"/>
                    <o:lock v:ext="edit" aspectratio="t"/>
                  </v:shape>
                </v:group>
                <v:oval id="_x0000_s3674" style="position:absolute;left:7300;top:6138;width:113;height:113;flip:y">
                  <o:lock v:ext="edit" aspectratio="t"/>
                </v:oval>
              </v:group>
              <v:group id="_x0000_s3675" style="position:absolute;left:4023;top:2356;width:633;height:38" coordorigin="4000,1887" coordsize="633,38">
                <o:lock v:ext="edit" aspectratio="t"/>
                <v:line id="_x0000_s3676" style="position:absolute;flip:y" from="4482,1890" to="4528,1919" strokeweight=".25pt">
                  <o:lock v:ext="edit" aspectratio="t"/>
                </v:line>
                <v:line id="_x0000_s3677" style="position:absolute;flip:y" from="4562,1890" to="4609,1922" strokeweight=".25pt">
                  <o:lock v:ext="edit" aspectratio="t"/>
                </v:line>
                <v:line id="_x0000_s3678" style="position:absolute;flip:y" from="4165,1889" to="4211,1919" strokeweight=".25pt">
                  <o:lock v:ext="edit" aspectratio="t"/>
                </v:line>
                <v:line id="_x0000_s3679" style="position:absolute;flip:y" from="4334,1887" to="4381,1919" strokeweight=".25pt">
                  <o:lock v:ext="edit" aspectratio="t"/>
                </v:line>
                <v:line id="_x0000_s3680" style="position:absolute;flip:y" from="4409,1889" to="4457,1919" strokeweight=".25pt">
                  <o:lock v:ext="edit" aspectratio="t"/>
                </v:line>
                <v:line id="_x0000_s3681" style="position:absolute;flip:y" from="4016,1887" to="4065,1919" strokeweight=".25pt">
                  <o:lock v:ext="edit" aspectratio="t"/>
                </v:line>
                <v:line id="_x0000_s3682" style="position:absolute;flip:x y" from="4000,1925" to="4633,1925">
                  <o:lock v:ext="edit" aspectratio="t"/>
                </v:line>
                <v:line id="_x0000_s3683" style="position:absolute;flip:y" from="4247,1889" to="4293,1919" strokeweight=".25pt">
                  <o:lock v:ext="edit" aspectratio="t"/>
                </v:line>
                <v:line id="_x0000_s3684" style="position:absolute;flip:y" from="4093,1889" to="4140,1919" strokeweight=".25pt">
                  <o:lock v:ext="edit" aspectratio="t"/>
                </v:line>
              </v:group>
            </v:group>
            <v:oval id="_x0000_s3685" style="position:absolute;left:7246;top:11476;width:24;height:18" fillcolor="#333">
              <o:lock v:ext="edit" aspectratio="t"/>
            </v:oval>
            <v:group id="_x0000_s3686" style="position:absolute;left:8489;top:10593;width:407;height:438" coordorigin="6765,2394" coordsize="606,643">
              <o:lock v:ext="edit" aspectratio="t"/>
              <v:group id="_x0000_s3687" style="position:absolute;left:6765;top:2394;width:606;height:643" coordorigin="6606,2703" coordsize="510,513">
                <o:lock v:ext="edit" aspectratio="t"/>
                <v:group id="_x0000_s3688" style="position:absolute;left:6606;top:2706;width:510;height:510" coordorigin="5158,6894" coordsize="592,592">
                  <o:lock v:ext="edit" aspectratio="t"/>
                  <v:oval id="_x0000_s3689" style="position:absolute;left:5158;top:6894;width:592;height:592;flip:y" strokeweight="1.5pt">
                    <o:lock v:ext="edit" aspectratio="t"/>
                  </v:oval>
                  <v:oval id="_x0000_s3690" style="position:absolute;left:5264;top:7002;width:384;height:384;flip:y">
                    <o:lock v:ext="edit" aspectratio="t"/>
                  </v:oval>
                </v:group>
                <v:group id="_x0000_s3691" style="position:absolute;left:6612;top:2703;width:494;height:409;flip:y" coordorigin="7134,6060" coordsize="436,361">
                  <o:lock v:ext="edit" aspectratio="t"/>
                  <v:group id="_x0000_s3692" style="position:absolute;left:7134;top:6060;width:436;height:361;flip:y" coordorigin="5975,7076" coordsize="238,264">
                    <o:lock v:ext="edit" aspectratio="t"/>
                    <v:shape id="_x0000_s3693" type="#_x0000_t8" style="position:absolute;left:5975;top:7076;width:238;height:223" fillcolor="gray">
                      <o:lock v:ext="edit" aspectratio="t"/>
                    </v:shape>
                    <v:rect id="_x0000_s3694" style="position:absolute;left:6038;top:7283;width:109;height:36" fillcolor="gray" stroked="f">
                      <o:lock v:ext="edit" aspectratio="t"/>
                    </v:rect>
                    <v:shape id="_x0000_s3695" style="position:absolute;left:6033;top:7293;width:119;height:47" coordsize="196,68" path="m,c5,7,15,34,32,45v17,11,47,19,68,21c121,68,142,62,158,54v16,-8,30,-31,38,-39e" fillcolor="gray">
                      <v:path arrowok="t"/>
                      <o:lock v:ext="edit" aspectratio="t"/>
                    </v:shape>
                  </v:group>
                  <v:oval id="_x0000_s3696" style="position:absolute;left:7300;top:6138;width:113;height:113;flip:y">
                    <o:lock v:ext="edit" aspectratio="t"/>
                  </v:oval>
                </v:group>
              </v:group>
              <v:oval id="_x0000_s3697" style="position:absolute;left:7012;top:2654;width:109;height:128;flip:y" fillcolor="#333">
                <o:lock v:ext="edit" aspectratio="t"/>
              </v:oval>
            </v:group>
            <v:group id="_x0000_s3698" style="position:absolute;left:8598;top:11722;width:596;height:929" coordorigin="6354,3235" coordsize="1274,1820">
              <o:lock v:ext="edit" aspectratio="t"/>
              <v:shape id="_x0000_s3699" type="#_x0000_t32" style="position:absolute;left:6354;top:3235;width:0;height:1820" o:connectortype="straight" strokeweight="1pt">
                <o:lock v:ext="edit" aspectratio="t"/>
              </v:shape>
              <v:shape id="_x0000_s3700" type="#_x0000_t32" style="position:absolute;left:6354;top:5055;width:1272;height:0" o:connectortype="straight" strokeweight="1pt">
                <o:lock v:ext="edit" aspectratio="t"/>
              </v:shape>
              <v:shape id="_x0000_s3701" type="#_x0000_t32" style="position:absolute;left:7628;top:3235;width:0;height:1820;flip:y" o:connectortype="straight" strokeweight="1pt">
                <o:lock v:ext="edit" aspectratio="t"/>
              </v:shape>
            </v:group>
            <v:rect id="_x0000_s3702" style="position:absolute;left:8819;top:12151;width:174;height:292" fillcolor="#eaeaea">
              <v:fill rotate="t"/>
              <o:lock v:ext="edit" aspectratio="t"/>
            </v:rect>
            <v:shape id="_x0000_s3703" type="#_x0000_t32" style="position:absolute;left:8598;top:11882;width:587;height:0" o:connectortype="straight">
              <v:stroke dashstyle="dash"/>
              <o:lock v:ext="edit" aspectratio="t"/>
            </v:shape>
            <v:shape id="_x0000_s3704" type="#_x0000_t32" style="position:absolute;left:8644;top:11952;width:550;height:0" o:connectortype="straight">
              <v:stroke dashstyle="dash"/>
              <o:lock v:ext="edit" aspectratio="t"/>
            </v:shape>
            <v:shape id="_x0000_s3705" type="#_x0000_t32" style="position:absolute;left:8598;top:12005;width:587;height:0" o:connectortype="straight">
              <v:stroke dashstyle="dash"/>
              <o:lock v:ext="edit" aspectratio="t"/>
            </v:shape>
            <v:shape id="_x0000_s3706" type="#_x0000_t32" style="position:absolute;left:8644;top:12075;width:550;height:0" o:connectortype="straight">
              <v:stroke dashstyle="dash"/>
              <o:lock v:ext="edit" aspectratio="t"/>
            </v:shape>
            <v:shape id="_x0000_s3707" type="#_x0000_t32" style="position:absolute;left:8597;top:12133;width:587;height:0" o:connectortype="straight">
              <v:stroke dashstyle="dash"/>
              <o:lock v:ext="edit" aspectratio="t"/>
            </v:shape>
            <v:shape id="_x0000_s3708" type="#_x0000_t32" style="position:absolute;left:8643;top:12202;width:176;height:0" o:connectortype="straight">
              <v:stroke dashstyle="dash"/>
              <o:lock v:ext="edit" aspectratio="t"/>
            </v:shape>
            <v:shape id="_x0000_s3709" type="#_x0000_t32" style="position:absolute;left:8598;top:12265;width:213;height:0" o:connectortype="straight">
              <v:stroke dashstyle="dash"/>
              <o:lock v:ext="edit" aspectratio="t"/>
            </v:shape>
            <v:shape id="_x0000_s3710" type="#_x0000_t32" style="position:absolute;left:8639;top:12334;width:184;height:0" o:connectortype="straight">
              <v:stroke dashstyle="dash"/>
              <o:lock v:ext="edit" aspectratio="t"/>
            </v:shape>
            <v:shape id="_x0000_s3711" type="#_x0000_t32" style="position:absolute;left:8597;top:12396;width:222;height:0" o:connectortype="straight">
              <v:stroke dashstyle="dash"/>
              <o:lock v:ext="edit" aspectratio="t"/>
            </v:shape>
            <v:shape id="_x0000_s3712" type="#_x0000_t32" style="position:absolute;left:8643;top:12466;width:551;height:0" o:connectortype="straight">
              <v:stroke dashstyle="dash"/>
              <o:lock v:ext="edit" aspectratio="t"/>
            </v:shape>
            <v:shape id="_x0000_s3713" type="#_x0000_t32" style="position:absolute;left:8598;top:12529;width:587;height:0" o:connectortype="straight">
              <v:stroke dashstyle="dash"/>
              <o:lock v:ext="edit" aspectratio="t"/>
            </v:shape>
            <v:shape id="_x0000_s3714" type="#_x0000_t32" style="position:absolute;left:8639;top:12598;width:551;height:0" o:connectortype="straight">
              <v:stroke dashstyle="dash"/>
              <o:lock v:ext="edit" aspectratio="t"/>
            </v:shape>
            <v:shape id="_x0000_s3715" type="#_x0000_t32" style="position:absolute;left:9019;top:12202;width:176;height:0" o:connectortype="straight">
              <v:stroke dashstyle="dash"/>
              <o:lock v:ext="edit" aspectratio="t"/>
            </v:shape>
            <v:shape id="_x0000_s3716" type="#_x0000_t32" style="position:absolute;left:8993;top:12265;width:197;height:0" o:connectortype="straight">
              <v:stroke dashstyle="dash"/>
              <o:lock v:ext="edit" aspectratio="t"/>
            </v:shape>
            <v:shape id="_x0000_s3717" type="#_x0000_t32" style="position:absolute;left:9005;top:12334;width:184;height:0" o:connectortype="straight">
              <v:stroke dashstyle="dash"/>
              <o:lock v:ext="edit" aspectratio="t"/>
            </v:shape>
            <v:shape id="_x0000_s3718" type="#_x0000_t32" style="position:absolute;left:8997;top:12396;width:198;height:1" o:connectortype="straight">
              <v:stroke dashstyle="dash"/>
              <o:lock v:ext="edit" aspectratio="t"/>
            </v:shape>
            <v:rect id="_x0000_s3719" style="position:absolute;left:6538;top:11472;width:57;height:505" fillcolor="#5f5f5f">
              <v:fill rotate="t"/>
              <o:lock v:ext="edit" aspectratio="t"/>
            </v:rect>
            <v:oval id="_x0000_s3720" style="position:absolute;left:6560;top:11494;width:24;height:17" fillcolor="#333">
              <o:lock v:ext="edit" aspectratio="t"/>
            </v:oval>
            <v:shape id="_x0000_s3721" type="#_x0000_t32" style="position:absolute;left:5907;top:11179;width:1;height:1482" o:connectortype="straight" strokeweight="1pt">
              <o:lock v:ext="edit" aspectratio="t"/>
            </v:shape>
            <v:shape id="_x0000_s3722" type="#_x0000_t32" style="position:absolute;left:6053;top:11179;width:0;height:1300" o:connectortype="straight" strokeweight="1pt">
              <o:lock v:ext="edit" aspectratio="t"/>
            </v:shape>
            <v:shape id="_x0000_s3723" type="#_x0000_t32" style="position:absolute;left:6372;top:11804;width:1;height:675" o:connectortype="straight" strokeweight="1pt">
              <o:lock v:ext="edit" aspectratio="t"/>
            </v:shape>
            <v:shape id="_x0000_s3724" type="#_x0000_t32" style="position:absolute;left:6792;top:11804;width:0;height:857" o:connectortype="straight" strokeweight="1pt">
              <o:lock v:ext="edit" aspectratio="t"/>
            </v:shape>
            <v:shape id="_x0000_s3725" type="#_x0000_t32" style="position:absolute;left:5907;top:12661;width:885;height:0" o:connectortype="straight" strokeweight="1pt">
              <o:lock v:ext="edit" aspectratio="t"/>
            </v:shape>
            <v:shape id="_x0000_s3726" type="#_x0000_t32" style="position:absolute;left:6053;top:12479;width:319;height:0" o:connectortype="straight" strokeweight="1pt">
              <o:lock v:ext="edit" aspectratio="t"/>
            </v:shape>
            <v:rect id="_x0000_s3727" style="position:absolute;left:6372;top:11977;width:420;height:98">
              <o:lock v:ext="edit" aspectratio="t"/>
            </v:rect>
            <v:shape id="_x0000_s3728" type="#_x0000_t32" style="position:absolute;left:6373;top:11977;width:37;height:65;flip:x" o:connectortype="straight">
              <o:lock v:ext="edit" aspectratio="t"/>
            </v:shape>
            <v:shape id="_x0000_s3729" type="#_x0000_t32" style="position:absolute;left:6410;top:11977;width:37;height:98;flip:x" o:connectortype="straight">
              <o:lock v:ext="edit" aspectratio="t"/>
            </v:shape>
            <v:shape id="_x0000_s3730" type="#_x0000_t32" style="position:absolute;left:6447;top:11977;width:37;height:98;flip:x" o:connectortype="straight">
              <o:lock v:ext="edit" aspectratio="t"/>
            </v:shape>
            <v:shape id="_x0000_s3731" type="#_x0000_t32" style="position:absolute;left:6484;top:11977;width:37;height:98;flip:x" o:connectortype="straight">
              <o:lock v:ext="edit" aspectratio="t"/>
            </v:shape>
            <v:shape id="_x0000_s3732" type="#_x0000_t32" style="position:absolute;left:6521;top:11977;width:37;height:98;flip:x" o:connectortype="straight">
              <o:lock v:ext="edit" aspectratio="t"/>
            </v:shape>
            <v:shape id="_x0000_s3733" type="#_x0000_t32" style="position:absolute;left:6558;top:11977;width:37;height:98;flip:x" o:connectortype="straight">
              <o:lock v:ext="edit" aspectratio="t"/>
            </v:shape>
            <v:shape id="_x0000_s3734" type="#_x0000_t32" style="position:absolute;left:6595;top:11977;width:37;height:98;flip:x" o:connectortype="straight">
              <o:lock v:ext="edit" aspectratio="t"/>
            </v:shape>
            <v:shape id="_x0000_s3735" type="#_x0000_t32" style="position:absolute;left:6632;top:11977;width:37;height:98;flip:x" o:connectortype="straight">
              <o:lock v:ext="edit" aspectratio="t"/>
            </v:shape>
            <v:shape id="_x0000_s3736" type="#_x0000_t32" style="position:absolute;left:6669;top:11977;width:37;height:98;flip:x" o:connectortype="straight">
              <o:lock v:ext="edit" aspectratio="t"/>
            </v:shape>
            <v:shape id="_x0000_s3737" type="#_x0000_t32" style="position:absolute;left:6706;top:11977;width:37;height:98;flip:x" o:connectortype="straight">
              <o:lock v:ext="edit" aspectratio="t"/>
            </v:shape>
            <v:shape id="_x0000_s3738" type="#_x0000_t32" style="position:absolute;left:6743;top:11977;width:37;height:98;flip:x" o:connectortype="straight">
              <o:lock v:ext="edit" aspectratio="t"/>
            </v:shape>
            <v:shape id="_x0000_s3739" type="#_x0000_t32" style="position:absolute;left:6376;top:12120;width:416;height:0" o:connectortype="straight">
              <v:stroke dashstyle="dash"/>
              <o:lock v:ext="edit" aspectratio="t"/>
            </v:shape>
            <v:shape id="_x0000_s3740" type="#_x0000_t32" style="position:absolute;left:6399;top:12182;width:416;height:0" o:connectortype="straight">
              <v:stroke dashstyle="dash"/>
              <o:lock v:ext="edit" aspectratio="t"/>
            </v:shape>
            <v:shape id="_x0000_s3741" type="#_x0000_t32" style="position:absolute;left:6389;top:12250;width:416;height:0" o:connectortype="straight">
              <v:stroke dashstyle="dash"/>
              <o:lock v:ext="edit" aspectratio="t"/>
            </v:shape>
            <v:shape id="_x0000_s3742" type="#_x0000_t32" style="position:absolute;left:6384;top:12316;width:416;height:0" o:connectortype="straight">
              <v:stroke dashstyle="dash"/>
              <o:lock v:ext="edit" aspectratio="t"/>
            </v:shape>
            <v:shape id="_x0000_s3743" type="#_x0000_t32" style="position:absolute;left:6389;top:12393;width:416;height:0" o:connectortype="straight">
              <v:stroke dashstyle="dash"/>
              <o:lock v:ext="edit" aspectratio="t"/>
            </v:shape>
            <v:shape id="_x0000_s3744" type="#_x0000_t32" style="position:absolute;left:6376;top:12462;width:416;height:0" o:connectortype="straight">
              <v:stroke dashstyle="dash"/>
              <o:lock v:ext="edit" aspectratio="t"/>
            </v:shape>
            <v:shape id="_x0000_s3745" type="#_x0000_t32" style="position:absolute;left:5908;top:12521;width:898;height:1" o:connectortype="straight">
              <v:stroke dashstyle="dash"/>
              <o:lock v:ext="edit" aspectratio="t"/>
            </v:shape>
            <v:shape id="_x0000_s3746" type="#_x0000_t32" style="position:absolute;left:5907;top:12578;width:902;height:0" o:connectortype="straight">
              <v:stroke dashstyle="dash"/>
              <o:lock v:ext="edit" aspectratio="t"/>
            </v:shape>
            <v:shape id="_x0000_s3747" type="#_x0000_t32" style="position:absolute;left:5907;top:12628;width:881;height:0" o:connectortype="straight">
              <v:stroke dashstyle="dash"/>
              <o:lock v:ext="edit" aspectratio="t"/>
            </v:shape>
            <v:shape id="_x0000_s3748" type="#_x0000_t32" style="position:absolute;left:5931;top:11622;width:122;height:0" o:connectortype="straight">
              <v:stroke dashstyle="dash"/>
              <o:lock v:ext="edit" aspectratio="t"/>
            </v:shape>
            <v:shape id="_x0000_s3749" type="#_x0000_t32" style="position:absolute;left:5931;top:11677;width:121;height:0" o:connectortype="straight">
              <v:stroke dashstyle="dash"/>
              <o:lock v:ext="edit" aspectratio="t"/>
            </v:shape>
            <v:shape id="_x0000_s3750" type="#_x0000_t32" style="position:absolute;left:5907;top:11738;width:145;height:0" o:connectortype="straight">
              <v:stroke dashstyle="dash"/>
              <o:lock v:ext="edit" aspectratio="t"/>
            </v:shape>
            <v:shape id="_x0000_s3751" type="#_x0000_t32" style="position:absolute;left:5907;top:11798;width:144;height:0" o:connectortype="straight">
              <v:stroke dashstyle="dash"/>
              <o:lock v:ext="edit" aspectratio="t"/>
            </v:shape>
            <v:shape id="_x0000_s3752" type="#_x0000_t32" style="position:absolute;left:5930;top:11865;width:121;height:0" o:connectortype="straight">
              <v:stroke dashstyle="dash"/>
              <o:lock v:ext="edit" aspectratio="t"/>
            </v:shape>
            <v:shape id="_x0000_s3753" type="#_x0000_t32" style="position:absolute;left:5930;top:11921;width:122;height:0" o:connectortype="straight">
              <v:stroke dashstyle="dash"/>
              <o:lock v:ext="edit" aspectratio="t"/>
            </v:shape>
            <v:shape id="_x0000_s3754" type="#_x0000_t32" style="position:absolute;left:5907;top:11985;width:144;height:0" o:connectortype="straight">
              <v:stroke dashstyle="dash"/>
              <o:lock v:ext="edit" aspectratio="t"/>
            </v:shape>
            <v:shape id="_x0000_s3755" type="#_x0000_t32" style="position:absolute;left:5930;top:12047;width:122;height:0" o:connectortype="straight">
              <v:stroke dashstyle="dash"/>
              <o:lock v:ext="edit" aspectratio="t"/>
            </v:shape>
            <v:shape id="_x0000_s3756" type="#_x0000_t32" style="position:absolute;left:5906;top:12112;width:144;height:0" o:connectortype="straight">
              <v:stroke dashstyle="dash"/>
              <o:lock v:ext="edit" aspectratio="t"/>
            </v:shape>
            <v:shape id="_x0000_s3757" type="#_x0000_t32" style="position:absolute;left:5930;top:12178;width:120;height:0" o:connectortype="straight">
              <v:stroke dashstyle="dash"/>
              <o:lock v:ext="edit" aspectratio="t"/>
            </v:shape>
            <v:shape id="_x0000_s3758" type="#_x0000_t32" style="position:absolute;left:5930;top:12244;width:122;height:0" o:connectortype="straight">
              <v:stroke dashstyle="dash"/>
              <o:lock v:ext="edit" aspectratio="t"/>
            </v:shape>
            <v:shape id="_x0000_s3759" type="#_x0000_t32" style="position:absolute;left:5906;top:12314;width:144;height:0" o:connectortype="straight">
              <v:stroke dashstyle="dash"/>
              <o:lock v:ext="edit" aspectratio="t"/>
            </v:shape>
            <v:shape id="_x0000_s3760" type="#_x0000_t32" style="position:absolute;left:5930;top:12382;width:121;height:0" o:connectortype="straight">
              <v:stroke dashstyle="dash"/>
              <o:lock v:ext="edit" aspectratio="t"/>
            </v:shape>
            <v:shape id="_x0000_s3761" type="#_x0000_t32" style="position:absolute;left:5906;top:12451;width:144;height:0" o:connectortype="straight">
              <v:stroke dashstyle="dash"/>
              <o:lock v:ext="edit" aspectratio="t"/>
            </v:shape>
            <v:shape id="_x0000_s3762" type="#_x0000_t32" style="position:absolute;left:5758;top:11622;width:148;height:0;flip:x" o:connectortype="straight">
              <o:lock v:ext="edit" aspectratio="t"/>
            </v:shape>
            <v:shape id="_x0000_s3763" type="#_x0000_t32" style="position:absolute;left:5758;top:12661;width:148;height:0;flip:x" o:connectortype="straight">
              <o:lock v:ext="edit" aspectratio="t"/>
            </v:shape>
            <v:shape id="_x0000_s3764" type="#_x0000_t32" style="position:absolute;left:6801;top:12661;width:148;height:0;flip:x" o:connectortype="straight">
              <o:lock v:ext="edit" aspectratio="t"/>
            </v:shape>
            <v:shape id="_x0000_s3765" type="#_x0000_t32" style="position:absolute;left:6806;top:12075;width:148;height:0;flip:x" o:connectortype="straight">
              <o:lock v:ext="edit" aspectratio="t"/>
            </v:shape>
            <v:shape id="_x0000_s3766" type="#_x0000_t32" style="position:absolute;left:5785;top:11627;width:0;height:420" o:connectortype="straight">
              <v:stroke startarrow="classic"/>
              <o:lock v:ext="edit" aspectratio="t"/>
            </v:shape>
            <v:shape id="_x0000_s3767" type="#_x0000_t32" style="position:absolute;left:5785;top:12314;width:0;height:337;flip:y" o:connectortype="straight">
              <v:stroke startarrow="classic"/>
              <o:lock v:ext="edit" aspectratio="t"/>
            </v:shape>
            <v:shape id="_x0000_s3768" type="#_x0000_t32" style="position:absolute;left:6877;top:12075;width:1;height:190" o:connectortype="straight">
              <v:stroke startarrow="classic"/>
              <o:lock v:ext="edit" aspectratio="t"/>
            </v:shape>
            <v:shape id="_x0000_s3769" type="#_x0000_t32" style="position:absolute;left:6877;top:12479;width:1;height:182;flip:y" o:connectortype="straight">
              <v:stroke startarrow="classic"/>
              <o:lock v:ext="edit" aspectratio="t"/>
            </v:shape>
            <v:shape id="_x0000_s3770" type="#_x0000_t202" style="position:absolute;left:7306;top:12693;width:609;height:276;visibility:visible" wrapcoords="0 0 21600 0 21600 21600 0 21600 0 0" filled="f" stroked="f">
              <o:lock v:ext="edit" aspectratio="t"/>
              <v:textbox style="mso-next-textbox:#_x0000_s3770" inset="0,0,0,0">
                <w:txbxContent>
                  <w:p w:rsidR="009507ED" w:rsidRDefault="009507ED" w:rsidP="009507ED">
                    <w:pPr>
                      <w:jc w:val="center"/>
                      <w:rPr>
                        <w:rFonts w:eastAsia="方正书宋_GBK"/>
                        <w:color w:val="000000"/>
                        <w:sz w:val="18"/>
                        <w:szCs w:val="18"/>
                      </w:rPr>
                    </w:pPr>
                    <w:r w:rsidRPr="007F77CC">
                      <w:rPr>
                        <w:rFonts w:ascii="宋体" w:hAnsi="宋体"/>
                        <w:color w:val="000000"/>
                        <w:sz w:val="18"/>
                        <w:szCs w:val="18"/>
                      </w:rPr>
                      <w:t>图</w:t>
                    </w:r>
                    <w:r>
                      <w:rPr>
                        <w:rFonts w:eastAsia="方正书宋_GBK"/>
                        <w:color w:val="000000"/>
                        <w:sz w:val="18"/>
                        <w:szCs w:val="18"/>
                      </w:rPr>
                      <w:t>27</w:t>
                    </w:r>
                  </w:p>
                </w:txbxContent>
              </v:textbox>
            </v:shape>
            <v:shape id="_x0000_s3771" type="#_x0000_t202" style="position:absolute;left:8573;top:12656;width:609;height:277;visibility:visible" wrapcoords="0 0 21600 0 21600 21600 0 21600 0 0" filled="f" stroked="f">
              <o:lock v:ext="edit" aspectratio="t"/>
              <v:textbox style="mso-next-textbox:#_x0000_s3771" inset="0,0,0,0">
                <w:txbxContent>
                  <w:p w:rsidR="009507ED" w:rsidRDefault="009507ED" w:rsidP="009507ED">
                    <w:pPr>
                      <w:jc w:val="center"/>
                      <w:rPr>
                        <w:rFonts w:ascii="楷体_GB2312" w:eastAsia="楷体_GB2312" w:hint="eastAsia"/>
                        <w:iCs/>
                        <w:sz w:val="18"/>
                        <w:szCs w:val="18"/>
                      </w:rPr>
                    </w:pPr>
                    <w:r>
                      <w:rPr>
                        <w:rFonts w:ascii="楷体_GB2312" w:eastAsia="楷体_GB2312" w:hint="eastAsia"/>
                        <w:iCs/>
                        <w:sz w:val="18"/>
                        <w:szCs w:val="18"/>
                      </w:rPr>
                      <w:t>乙</w:t>
                    </w:r>
                  </w:p>
                </w:txbxContent>
              </v:textbox>
            </v:shape>
            <v:shape id="_x0000_s3772" type="#_x0000_t202" style="position:absolute;left:6022;top:12677;width:609;height:276;visibility:visible" wrapcoords="0 0 21600 0 21600 21600 0 21600 0 0" filled="f" stroked="f">
              <o:lock v:ext="edit" aspectratio="t"/>
              <v:textbox style="mso-next-textbox:#_x0000_s3772" inset="0,0,0,0">
                <w:txbxContent>
                  <w:p w:rsidR="009507ED" w:rsidRDefault="009507ED" w:rsidP="009507ED">
                    <w:pPr>
                      <w:jc w:val="center"/>
                      <w:rPr>
                        <w:rFonts w:ascii="楷体_GB2312" w:eastAsia="楷体_GB2312" w:hint="eastAsia"/>
                        <w:iCs/>
                        <w:sz w:val="18"/>
                        <w:szCs w:val="18"/>
                      </w:rPr>
                    </w:pPr>
                    <w:r>
                      <w:rPr>
                        <w:rFonts w:ascii="楷体_GB2312" w:eastAsia="楷体_GB2312" w:hint="eastAsia"/>
                        <w:iCs/>
                        <w:sz w:val="18"/>
                        <w:szCs w:val="18"/>
                      </w:rPr>
                      <w:t>甲</w:t>
                    </w:r>
                  </w:p>
                </w:txbxContent>
              </v:textbox>
            </v:shape>
            <v:shape id="_x0000_s3773" type="#_x0000_t202" style="position:absolute;left:8605;top:12205;width:609;height:276;visibility:visible" wrapcoords="0 0 21600 0 21600 21600 0 21600 0 0" filled="f" stroked="f">
              <o:lock v:ext="edit" aspectratio="t"/>
              <v:textbox style="mso-next-textbox:#_x0000_s3773" inset="0,0,0,0">
                <w:txbxContent>
                  <w:p w:rsidR="009507ED" w:rsidRPr="00917FC5" w:rsidRDefault="009507ED" w:rsidP="009507ED">
                    <w:pPr>
                      <w:jc w:val="center"/>
                      <w:rPr>
                        <w:rFonts w:hint="eastAsia"/>
                        <w:iCs/>
                        <w:sz w:val="18"/>
                        <w:szCs w:val="18"/>
                      </w:rPr>
                    </w:pPr>
                    <w:r>
                      <w:rPr>
                        <w:rFonts w:hint="eastAsia"/>
                        <w:iCs/>
                        <w:sz w:val="18"/>
                        <w:szCs w:val="18"/>
                      </w:rPr>
                      <w:t>M</w:t>
                    </w:r>
                  </w:p>
                </w:txbxContent>
              </v:textbox>
            </v:shape>
            <v:shape id="_x0000_s3774" type="#_x0000_t202" style="position:absolute;left:6382;top:11769;width:609;height:276;visibility:visible" wrapcoords="0 0 21600 0 21600 21600 0 21600 0 0" filled="f" stroked="f">
              <o:lock v:ext="edit" aspectratio="t"/>
              <v:textbox style="mso-next-textbox:#_x0000_s3774" inset="0,0,0,0">
                <w:txbxContent>
                  <w:p w:rsidR="009507ED" w:rsidRDefault="009507ED" w:rsidP="009507ED">
                    <w:pPr>
                      <w:jc w:val="center"/>
                      <w:rPr>
                        <w:rFonts w:eastAsia="楷体_GB2312"/>
                        <w:iCs/>
                        <w:sz w:val="18"/>
                        <w:szCs w:val="18"/>
                      </w:rPr>
                    </w:pPr>
                    <w:r>
                      <w:rPr>
                        <w:rFonts w:eastAsia="楷体_GB2312"/>
                        <w:iCs/>
                        <w:sz w:val="18"/>
                        <w:szCs w:val="18"/>
                      </w:rPr>
                      <w:t>C</w:t>
                    </w:r>
                  </w:p>
                </w:txbxContent>
              </v:textbox>
            </v:shape>
            <v:group id="_x0000_s3775" style="position:absolute;left:6814;top:11286;width:900;height:50" coordorigin="8262,10526" coordsize="900,50">
              <v:line id="_x0000_s3776" style="position:absolute" from="8262,10576" to="9162,10576" strokeweight="1pt"/>
              <v:line id="_x0000_s3777" style="position:absolute" from="8262,10526" to="9162,10526" strokeweight="3pt">
                <v:stroke r:id="rId23" o:title="" filltype="pattern"/>
              </v:line>
            </v:group>
            <v:group id="_x0000_s3778" style="position:absolute;left:8234;top:10538;width:900;height:50" coordorigin="8262,10526" coordsize="900,50">
              <v:line id="_x0000_s3779" style="position:absolute" from="8262,10576" to="9162,10576" strokeweight="1.5pt"/>
              <v:line id="_x0000_s3780" style="position:absolute" from="8262,10526" to="9162,10526" strokeweight="3pt">
                <v:stroke r:id="rId23" o:title="" filltype="pattern"/>
              </v:line>
            </v:group>
            <w10:wrap type="square" side="left"/>
          </v:group>
        </w:pict>
      </w:r>
      <w:r w:rsidRPr="003C6AA4">
        <w:rPr>
          <w:color w:val="000000"/>
        </w:rPr>
        <w:t>46</w:t>
      </w:r>
      <w:r w:rsidRPr="003C6AA4">
        <w:rPr>
          <w:rFonts w:hAnsi="宋体"/>
          <w:color w:val="000000"/>
        </w:rPr>
        <w:t>．如图</w:t>
      </w:r>
      <w:r w:rsidRPr="003C6AA4">
        <w:rPr>
          <w:color w:val="000000"/>
        </w:rPr>
        <w:t>27</w:t>
      </w:r>
      <w:r w:rsidRPr="003C6AA4">
        <w:rPr>
          <w:rFonts w:hAnsi="宋体"/>
          <w:color w:val="000000"/>
        </w:rPr>
        <w:t>所示装置，轻质杠杆</w:t>
      </w:r>
      <w:r w:rsidRPr="003C6AA4">
        <w:rPr>
          <w:color w:val="000000"/>
        </w:rPr>
        <w:t>AB</w:t>
      </w:r>
      <w:r w:rsidRPr="003C6AA4">
        <w:rPr>
          <w:rFonts w:hAnsi="宋体"/>
          <w:color w:val="000000"/>
        </w:rPr>
        <w:t>在水平位置保持平衡，</w:t>
      </w:r>
      <w:r w:rsidRPr="003C6AA4">
        <w:rPr>
          <w:color w:val="000000"/>
        </w:rPr>
        <w:t>O</w:t>
      </w:r>
      <w:r w:rsidRPr="003C6AA4">
        <w:rPr>
          <w:rFonts w:hAnsi="宋体"/>
          <w:color w:val="000000"/>
        </w:rPr>
        <w:t>为杠杆的支点，</w:t>
      </w:r>
      <w:r w:rsidRPr="003C6AA4">
        <w:rPr>
          <w:color w:val="000000"/>
        </w:rPr>
        <w:t>OA</w:t>
      </w:r>
      <w:r w:rsidRPr="001267C1">
        <w:rPr>
          <w:rFonts w:hint="eastAsia"/>
          <w:color w:val="000000"/>
          <w:spacing w:val="-2"/>
          <w:szCs w:val="21"/>
        </w:rPr>
        <w:t>∶</w:t>
      </w:r>
      <w:r w:rsidRPr="003C6AA4">
        <w:rPr>
          <w:color w:val="000000"/>
        </w:rPr>
        <w:t>OB</w:t>
      </w:r>
      <w:r w:rsidRPr="001267C1">
        <w:rPr>
          <w:rFonts w:hint="eastAsia"/>
          <w:color w:val="000000"/>
          <w:szCs w:val="21"/>
        </w:rPr>
        <w:t>＝</w:t>
      </w:r>
      <w:r w:rsidRPr="003C6AA4">
        <w:rPr>
          <w:color w:val="000000"/>
        </w:rPr>
        <w:t>2</w:t>
      </w:r>
      <w:r w:rsidRPr="001267C1">
        <w:rPr>
          <w:rFonts w:hint="eastAsia"/>
          <w:color w:val="000000"/>
          <w:spacing w:val="-2"/>
          <w:szCs w:val="21"/>
        </w:rPr>
        <w:t>∶</w:t>
      </w:r>
      <w:r w:rsidRPr="003C6AA4">
        <w:rPr>
          <w:color w:val="000000"/>
        </w:rPr>
        <w:t>3</w:t>
      </w:r>
      <w:r w:rsidRPr="003C6AA4">
        <w:rPr>
          <w:rFonts w:hAnsi="宋体"/>
          <w:color w:val="000000"/>
        </w:rPr>
        <w:t>。甲、乙两容器中均装有水，物体</w:t>
      </w:r>
      <w:r w:rsidRPr="003C6AA4">
        <w:rPr>
          <w:color w:val="000000"/>
        </w:rPr>
        <w:t>M</w:t>
      </w:r>
      <w:r w:rsidRPr="003C6AA4">
        <w:rPr>
          <w:rFonts w:hAnsi="宋体"/>
          <w:color w:val="000000"/>
        </w:rPr>
        <w:t>浸没在乙容器的水中。已知：甲容器中活塞</w:t>
      </w:r>
      <w:r w:rsidRPr="003C6AA4">
        <w:rPr>
          <w:color w:val="000000"/>
        </w:rPr>
        <w:t>C</w:t>
      </w:r>
      <w:r w:rsidRPr="003C6AA4">
        <w:rPr>
          <w:rFonts w:hAnsi="宋体"/>
          <w:color w:val="000000"/>
        </w:rPr>
        <w:t>（含杆</w:t>
      </w:r>
      <w:r w:rsidRPr="003C6AA4">
        <w:rPr>
          <w:color w:val="000000"/>
        </w:rPr>
        <w:t>AC</w:t>
      </w:r>
      <w:r w:rsidRPr="003C6AA4">
        <w:rPr>
          <w:rFonts w:hAnsi="宋体"/>
          <w:color w:val="000000"/>
        </w:rPr>
        <w:t>）的质量</w:t>
      </w:r>
      <w:r w:rsidRPr="003C6AA4">
        <w:rPr>
          <w:i/>
          <w:color w:val="000000"/>
        </w:rPr>
        <w:t>m</w:t>
      </w:r>
      <w:r w:rsidRPr="003C6AA4">
        <w:rPr>
          <w:color w:val="000000"/>
          <w:vertAlign w:val="subscript"/>
        </w:rPr>
        <w:t>0</w:t>
      </w:r>
      <w:r w:rsidRPr="001267C1">
        <w:rPr>
          <w:rFonts w:hint="eastAsia"/>
          <w:color w:val="000000"/>
          <w:szCs w:val="21"/>
        </w:rPr>
        <w:t>＝</w:t>
      </w:r>
      <w:smartTag w:uri="urn:schemas-microsoft-com:office:smarttags" w:element="chmetcnv">
        <w:smartTagPr>
          <w:attr w:name="TCSC" w:val="0"/>
          <w:attr w:name="NumberType" w:val="1"/>
          <w:attr w:name="Negative" w:val="False"/>
          <w:attr w:name="HasSpace" w:val="False"/>
          <w:attr w:name="SourceValue" w:val="0.5"/>
          <w:attr w:name="UnitName" w:val="kg"/>
        </w:smartTagPr>
        <w:r w:rsidRPr="003C6AA4">
          <w:rPr>
            <w:color w:val="000000"/>
          </w:rPr>
          <w:t>0.5kg</w:t>
        </w:r>
      </w:smartTag>
      <w:r w:rsidRPr="003C6AA4">
        <w:rPr>
          <w:rFonts w:hAnsi="宋体"/>
          <w:color w:val="000000"/>
        </w:rPr>
        <w:t>，活塞</w:t>
      </w:r>
      <w:r w:rsidRPr="003C6AA4">
        <w:rPr>
          <w:color w:val="000000"/>
        </w:rPr>
        <w:t>C</w:t>
      </w:r>
      <w:r w:rsidRPr="003C6AA4">
        <w:rPr>
          <w:rFonts w:hAnsi="宋体"/>
          <w:color w:val="000000"/>
        </w:rPr>
        <w:t>的横截面积</w:t>
      </w:r>
      <w:r w:rsidRPr="003C6AA4">
        <w:rPr>
          <w:i/>
          <w:color w:val="000000"/>
        </w:rPr>
        <w:t>S</w:t>
      </w:r>
      <w:r w:rsidRPr="001267C1">
        <w:rPr>
          <w:rFonts w:hint="eastAsia"/>
          <w:color w:val="000000"/>
          <w:szCs w:val="21"/>
        </w:rPr>
        <w:t>＝</w:t>
      </w:r>
      <w:smartTag w:uri="urn:schemas-microsoft-com:office:smarttags" w:element="chmetcnv">
        <w:smartTagPr>
          <w:attr w:name="TCSC" w:val="0"/>
          <w:attr w:name="NumberType" w:val="1"/>
          <w:attr w:name="Negative" w:val="False"/>
          <w:attr w:name="HasSpace" w:val="False"/>
          <w:attr w:name="SourceValue" w:val="400"/>
          <w:attr w:name="UnitName" w:val="cm"/>
        </w:smartTagPr>
        <w:r w:rsidRPr="003C6AA4">
          <w:rPr>
            <w:color w:val="000000"/>
          </w:rPr>
          <w:t>400cm</w:t>
        </w:r>
      </w:smartTag>
      <w:r w:rsidRPr="003C6AA4">
        <w:rPr>
          <w:color w:val="000000"/>
          <w:vertAlign w:val="superscript"/>
        </w:rPr>
        <w:t>2</w:t>
      </w:r>
      <w:r w:rsidRPr="003C6AA4">
        <w:rPr>
          <w:rFonts w:hAnsi="宋体"/>
          <w:color w:val="000000"/>
        </w:rPr>
        <w:t>，水深</w:t>
      </w:r>
      <w:r w:rsidRPr="003C6AA4">
        <w:rPr>
          <w:i/>
          <w:color w:val="000000"/>
        </w:rPr>
        <w:t>h</w:t>
      </w:r>
      <w:r w:rsidRPr="003C6AA4">
        <w:rPr>
          <w:color w:val="000000"/>
          <w:vertAlign w:val="subscript"/>
        </w:rPr>
        <w:t>1</w:t>
      </w:r>
      <w:r w:rsidRPr="001267C1">
        <w:rPr>
          <w:rFonts w:hint="eastAsia"/>
          <w:color w:val="000000"/>
          <w:szCs w:val="21"/>
        </w:rPr>
        <w:t>＝</w:t>
      </w:r>
      <w:smartTag w:uri="urn:schemas-microsoft-com:office:smarttags" w:element="chmetcnv">
        <w:smartTagPr>
          <w:attr w:name="TCSC" w:val="0"/>
          <w:attr w:name="NumberType" w:val="1"/>
          <w:attr w:name="Negative" w:val="False"/>
          <w:attr w:name="HasSpace" w:val="False"/>
          <w:attr w:name="SourceValue" w:val="45"/>
          <w:attr w:name="UnitName" w:val="cm"/>
        </w:smartTagPr>
        <w:r w:rsidRPr="003C6AA4">
          <w:rPr>
            <w:color w:val="000000"/>
          </w:rPr>
          <w:t>45cm</w:t>
        </w:r>
      </w:smartTag>
      <w:r w:rsidRPr="003C6AA4">
        <w:rPr>
          <w:rFonts w:hAnsi="宋体"/>
          <w:color w:val="000000"/>
        </w:rPr>
        <w:t>，</w:t>
      </w:r>
      <w:r w:rsidRPr="003C6AA4">
        <w:rPr>
          <w:i/>
          <w:color w:val="000000"/>
        </w:rPr>
        <w:t>h</w:t>
      </w:r>
      <w:r w:rsidRPr="003C6AA4">
        <w:rPr>
          <w:color w:val="000000"/>
          <w:vertAlign w:val="subscript"/>
        </w:rPr>
        <w:t>2</w:t>
      </w:r>
      <w:r w:rsidRPr="001267C1">
        <w:rPr>
          <w:rFonts w:hint="eastAsia"/>
          <w:color w:val="000000"/>
          <w:szCs w:val="21"/>
        </w:rPr>
        <w:t>＝</w:t>
      </w:r>
      <w:smartTag w:uri="urn:schemas-microsoft-com:office:smarttags" w:element="chmetcnv">
        <w:smartTagPr>
          <w:attr w:name="TCSC" w:val="0"/>
          <w:attr w:name="NumberType" w:val="1"/>
          <w:attr w:name="Negative" w:val="False"/>
          <w:attr w:name="HasSpace" w:val="False"/>
          <w:attr w:name="SourceValue" w:val="40"/>
          <w:attr w:name="UnitName" w:val="cm"/>
        </w:smartTagPr>
        <w:r w:rsidRPr="003C6AA4">
          <w:rPr>
            <w:color w:val="000000"/>
          </w:rPr>
          <w:t>40cm</w:t>
        </w:r>
      </w:smartTag>
      <w:r w:rsidRPr="003C6AA4">
        <w:rPr>
          <w:rFonts w:hAnsi="宋体"/>
          <w:color w:val="000000"/>
        </w:rPr>
        <w:t>，物体</w:t>
      </w:r>
      <w:r w:rsidRPr="003C6AA4">
        <w:rPr>
          <w:color w:val="000000"/>
        </w:rPr>
        <w:t>M</w:t>
      </w:r>
      <w:r w:rsidRPr="003C6AA4">
        <w:rPr>
          <w:rFonts w:hAnsi="宋体"/>
          <w:color w:val="000000"/>
        </w:rPr>
        <w:t>的体积</w:t>
      </w:r>
      <w:r w:rsidRPr="003C6AA4">
        <w:rPr>
          <w:i/>
          <w:color w:val="000000"/>
        </w:rPr>
        <w:t>V</w:t>
      </w:r>
      <w:r w:rsidRPr="003C6AA4">
        <w:rPr>
          <w:color w:val="000000"/>
          <w:vertAlign w:val="subscript"/>
        </w:rPr>
        <w:t>M</w:t>
      </w:r>
      <w:r w:rsidRPr="001267C1">
        <w:rPr>
          <w:rFonts w:hint="eastAsia"/>
          <w:color w:val="000000"/>
          <w:szCs w:val="21"/>
        </w:rPr>
        <w:t>＝</w:t>
      </w:r>
      <w:r w:rsidRPr="003C6AA4">
        <w:rPr>
          <w:color w:val="000000"/>
        </w:rPr>
        <w:t>1×</w:t>
      </w:r>
      <w:smartTag w:uri="urn:schemas-microsoft-com:office:smarttags" w:element="chmetcnv">
        <w:smartTagPr>
          <w:attr w:name="TCSC" w:val="0"/>
          <w:attr w:name="NumberType" w:val="1"/>
          <w:attr w:name="Negative" w:val="False"/>
          <w:attr w:name="HasSpace" w:val="False"/>
          <w:attr w:name="SourceValue" w:val="103"/>
          <w:attr w:name="UnitName" w:val="cm"/>
        </w:smartTagPr>
        <w:r w:rsidRPr="003C6AA4">
          <w:rPr>
            <w:color w:val="000000"/>
          </w:rPr>
          <w:t>10</w:t>
        </w:r>
        <w:r w:rsidRPr="003C6AA4">
          <w:rPr>
            <w:color w:val="000000"/>
            <w:vertAlign w:val="superscript"/>
          </w:rPr>
          <w:t>3</w:t>
        </w:r>
        <w:r w:rsidRPr="003C6AA4">
          <w:rPr>
            <w:color w:val="000000"/>
          </w:rPr>
          <w:t>cm</w:t>
        </w:r>
      </w:smartTag>
      <w:r w:rsidRPr="003C6AA4">
        <w:rPr>
          <w:color w:val="000000"/>
          <w:vertAlign w:val="superscript"/>
        </w:rPr>
        <w:t>3</w:t>
      </w:r>
      <w:r w:rsidRPr="003C6AA4">
        <w:rPr>
          <w:rFonts w:hAnsi="宋体"/>
          <w:color w:val="000000"/>
        </w:rPr>
        <w:t>。不计摩擦和绳重</w:t>
      </w:r>
      <w:r w:rsidRPr="001267C1">
        <w:rPr>
          <w:rFonts w:hAnsi="宋体"/>
          <w:color w:val="000000"/>
        </w:rPr>
        <w:t>，</w:t>
      </w:r>
      <w:r w:rsidRPr="001267C1">
        <w:rPr>
          <w:i/>
          <w:color w:val="000000"/>
          <w:szCs w:val="21"/>
        </w:rPr>
        <w:t>g</w:t>
      </w:r>
      <w:r w:rsidRPr="003C6AA4">
        <w:rPr>
          <w:rFonts w:hAnsi="宋体"/>
          <w:color w:val="000000"/>
        </w:rPr>
        <w:t>取</w:t>
      </w:r>
      <w:r w:rsidRPr="001267C1">
        <w:rPr>
          <w:color w:val="000000"/>
          <w:szCs w:val="21"/>
        </w:rPr>
        <w:t>10N/kg</w:t>
      </w:r>
      <w:r w:rsidRPr="003C6AA4">
        <w:rPr>
          <w:rFonts w:hAnsi="宋体"/>
          <w:color w:val="000000"/>
        </w:rPr>
        <w:t>。求</w:t>
      </w:r>
      <w:r w:rsidRPr="001267C1">
        <w:rPr>
          <w:rFonts w:hAnsi="宋体"/>
          <w:color w:val="000000"/>
        </w:rPr>
        <w:t>：</w:t>
      </w:r>
    </w:p>
    <w:p w:rsidR="009507ED" w:rsidRPr="003C6AA4" w:rsidRDefault="009507ED" w:rsidP="009507ED">
      <w:pPr>
        <w:snapToGrid w:val="0"/>
        <w:spacing w:line="276" w:lineRule="auto"/>
        <w:ind w:firstLineChars="150" w:firstLine="315"/>
        <w:rPr>
          <w:color w:val="000000"/>
        </w:rPr>
      </w:pPr>
      <w:r w:rsidRPr="003C6AA4">
        <w:rPr>
          <w:rFonts w:hAnsi="宋体"/>
          <w:color w:val="000000"/>
        </w:rPr>
        <w:t>（</w:t>
      </w:r>
      <w:r w:rsidRPr="003C6AA4">
        <w:rPr>
          <w:color w:val="000000"/>
        </w:rPr>
        <w:t>1</w:t>
      </w:r>
      <w:r w:rsidRPr="003C6AA4">
        <w:rPr>
          <w:rFonts w:hAnsi="宋体"/>
          <w:color w:val="000000"/>
        </w:rPr>
        <w:t>）物体</w:t>
      </w:r>
      <w:r w:rsidRPr="003C6AA4">
        <w:rPr>
          <w:color w:val="000000"/>
        </w:rPr>
        <w:t>M</w:t>
      </w:r>
      <w:r w:rsidRPr="003C6AA4">
        <w:rPr>
          <w:rFonts w:hAnsi="宋体"/>
          <w:color w:val="000000"/>
        </w:rPr>
        <w:t>所受浮力</w:t>
      </w:r>
      <w:r w:rsidRPr="003C6AA4">
        <w:rPr>
          <w:i/>
          <w:color w:val="000000"/>
        </w:rPr>
        <w:t>F</w:t>
      </w:r>
      <w:r w:rsidRPr="003C6AA4">
        <w:rPr>
          <w:rFonts w:hAnsi="宋体"/>
          <w:color w:val="000000"/>
          <w:vertAlign w:val="subscript"/>
        </w:rPr>
        <w:t>浮</w:t>
      </w:r>
      <w:r w:rsidRPr="003C6AA4">
        <w:rPr>
          <w:color w:val="000000"/>
          <w:vertAlign w:val="subscript"/>
        </w:rPr>
        <w:t xml:space="preserve"> </w:t>
      </w:r>
      <w:r w:rsidRPr="003C6AA4">
        <w:rPr>
          <w:rFonts w:hAnsi="宋体"/>
          <w:color w:val="000000"/>
        </w:rPr>
        <w:t>；</w:t>
      </w:r>
    </w:p>
    <w:p w:rsidR="009507ED" w:rsidRPr="003C6AA4" w:rsidRDefault="009507ED" w:rsidP="009507ED">
      <w:pPr>
        <w:snapToGrid w:val="0"/>
        <w:spacing w:line="276" w:lineRule="auto"/>
        <w:ind w:firstLineChars="150" w:firstLine="315"/>
        <w:rPr>
          <w:color w:val="000000"/>
        </w:rPr>
      </w:pPr>
      <w:r w:rsidRPr="003C6AA4">
        <w:rPr>
          <w:rFonts w:hAnsi="宋体"/>
          <w:color w:val="000000"/>
        </w:rPr>
        <w:t>（</w:t>
      </w:r>
      <w:r w:rsidRPr="003C6AA4">
        <w:rPr>
          <w:color w:val="000000"/>
        </w:rPr>
        <w:t>2</w:t>
      </w:r>
      <w:r w:rsidRPr="003C6AA4">
        <w:rPr>
          <w:rFonts w:hAnsi="宋体"/>
          <w:color w:val="000000"/>
        </w:rPr>
        <w:t>）活塞受到水的压强</w:t>
      </w:r>
      <w:r w:rsidRPr="003C6AA4">
        <w:rPr>
          <w:i/>
          <w:color w:val="000000"/>
        </w:rPr>
        <w:t>p</w:t>
      </w:r>
      <w:r w:rsidRPr="003C6AA4">
        <w:rPr>
          <w:color w:val="000000"/>
        </w:rPr>
        <w:t xml:space="preserve"> </w:t>
      </w:r>
      <w:r w:rsidRPr="003C6AA4">
        <w:rPr>
          <w:rFonts w:hAnsi="宋体"/>
          <w:color w:val="000000"/>
        </w:rPr>
        <w:t>；</w:t>
      </w:r>
    </w:p>
    <w:p w:rsidR="009507ED" w:rsidRDefault="009507ED" w:rsidP="009507ED">
      <w:pPr>
        <w:snapToGrid w:val="0"/>
        <w:spacing w:line="276" w:lineRule="auto"/>
        <w:ind w:firstLineChars="150" w:firstLine="315"/>
        <w:rPr>
          <w:rFonts w:hAnsi="宋体" w:hint="eastAsia"/>
          <w:color w:val="000000"/>
        </w:rPr>
      </w:pPr>
      <w:r w:rsidRPr="003C6AA4">
        <w:rPr>
          <w:rFonts w:hAnsi="宋体"/>
          <w:color w:val="000000"/>
        </w:rPr>
        <w:t>（</w:t>
      </w:r>
      <w:r w:rsidRPr="003C6AA4">
        <w:rPr>
          <w:color w:val="000000"/>
        </w:rPr>
        <w:t>3</w:t>
      </w:r>
      <w:r w:rsidRPr="003C6AA4">
        <w:rPr>
          <w:rFonts w:hAnsi="宋体"/>
          <w:color w:val="000000"/>
        </w:rPr>
        <w:t>）物体</w:t>
      </w:r>
      <w:r w:rsidRPr="003C6AA4">
        <w:rPr>
          <w:color w:val="000000"/>
        </w:rPr>
        <w:t>M</w:t>
      </w:r>
      <w:r w:rsidRPr="003C6AA4">
        <w:rPr>
          <w:rFonts w:hAnsi="宋体"/>
          <w:color w:val="000000"/>
        </w:rPr>
        <w:t>的密度</w:t>
      </w:r>
      <w:r w:rsidRPr="003C6AA4">
        <w:rPr>
          <w:i/>
          <w:color w:val="000000"/>
        </w:rPr>
        <w:t>ρ</w:t>
      </w:r>
      <w:r w:rsidRPr="003C6AA4">
        <w:rPr>
          <w:color w:val="000000"/>
          <w:vertAlign w:val="subscript"/>
        </w:rPr>
        <w:t xml:space="preserve">M </w:t>
      </w:r>
      <w:r w:rsidRPr="003C6AA4">
        <w:rPr>
          <w:rFonts w:hAnsi="宋体"/>
          <w:color w:val="000000"/>
        </w:rPr>
        <w:t>。</w:t>
      </w: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7428EF" w:rsidP="009507ED">
      <w:pPr>
        <w:snapToGrid w:val="0"/>
        <w:spacing w:line="276" w:lineRule="auto"/>
        <w:ind w:firstLineChars="150" w:firstLine="315"/>
        <w:rPr>
          <w:rFonts w:hAnsi="宋体" w:hint="eastAsia"/>
          <w:color w:val="000000"/>
        </w:rPr>
      </w:pPr>
      <w:r>
        <w:rPr>
          <w:rFonts w:hAnsi="宋体" w:hint="eastAsia"/>
          <w:noProof/>
          <w:color w:val="000000"/>
        </w:rPr>
        <w:drawing>
          <wp:inline distT="0" distB="0" distL="0" distR="0">
            <wp:extent cx="19050" cy="19050"/>
            <wp:effectExtent l="1905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p>
    <w:p w:rsidR="009507ED" w:rsidRDefault="009507ED" w:rsidP="009507ED">
      <w:pPr>
        <w:snapToGrid w:val="0"/>
        <w:spacing w:line="276" w:lineRule="auto"/>
        <w:ind w:firstLineChars="150" w:firstLine="315"/>
        <w:rPr>
          <w:rFonts w:hAnsi="宋体"/>
          <w:color w:val="000000"/>
        </w:rPr>
      </w:pPr>
    </w:p>
    <w:p w:rsidR="009507ED" w:rsidRDefault="009507ED" w:rsidP="009507ED">
      <w:pPr>
        <w:snapToGrid w:val="0"/>
        <w:spacing w:line="276" w:lineRule="auto"/>
        <w:ind w:firstLineChars="150" w:firstLine="315"/>
        <w:rPr>
          <w:rFonts w:hAnsi="宋体"/>
          <w:color w:val="000000"/>
        </w:rPr>
      </w:pPr>
    </w:p>
    <w:p w:rsidR="009507ED" w:rsidRDefault="009507ED" w:rsidP="009507ED">
      <w:pPr>
        <w:snapToGrid w:val="0"/>
        <w:spacing w:line="276" w:lineRule="auto"/>
        <w:ind w:firstLineChars="150" w:firstLine="315"/>
        <w:rPr>
          <w:rFonts w:hAnsi="宋体"/>
          <w:color w:val="000000"/>
        </w:rPr>
      </w:pPr>
    </w:p>
    <w:p w:rsidR="009507ED" w:rsidRDefault="009507ED" w:rsidP="009507ED">
      <w:pPr>
        <w:snapToGrid w:val="0"/>
        <w:spacing w:line="276" w:lineRule="auto"/>
        <w:ind w:firstLineChars="150" w:firstLine="315"/>
        <w:rPr>
          <w:rFonts w:hAnsi="宋体"/>
          <w:color w:val="000000"/>
        </w:rPr>
      </w:pPr>
    </w:p>
    <w:p w:rsidR="009507ED" w:rsidRDefault="009507ED" w:rsidP="009507ED">
      <w:pPr>
        <w:snapToGrid w:val="0"/>
        <w:spacing w:line="276" w:lineRule="auto"/>
        <w:ind w:firstLineChars="150" w:firstLine="315"/>
        <w:rPr>
          <w:rFonts w:hAnsi="宋体"/>
          <w:color w:val="000000"/>
        </w:rPr>
      </w:pPr>
    </w:p>
    <w:p w:rsidR="009507ED" w:rsidRDefault="009507ED" w:rsidP="009507ED">
      <w:pPr>
        <w:snapToGrid w:val="0"/>
        <w:spacing w:line="276" w:lineRule="auto"/>
        <w:ind w:firstLineChars="150" w:firstLine="315"/>
        <w:rPr>
          <w:rFonts w:hAnsi="宋体"/>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Default="009507ED" w:rsidP="009507ED">
      <w:pPr>
        <w:snapToGrid w:val="0"/>
        <w:spacing w:line="276" w:lineRule="auto"/>
        <w:ind w:firstLineChars="150" w:firstLine="315"/>
        <w:rPr>
          <w:rFonts w:hAnsi="宋体" w:hint="eastAsia"/>
          <w:color w:val="000000"/>
        </w:rPr>
      </w:pPr>
    </w:p>
    <w:p w:rsidR="009507ED" w:rsidRPr="00653238" w:rsidRDefault="002C5427" w:rsidP="009507ED">
      <w:pPr>
        <w:tabs>
          <w:tab w:val="left" w:pos="7560"/>
          <w:tab w:val="right" w:leader="middleDot" w:pos="8735"/>
        </w:tabs>
        <w:jc w:val="center"/>
        <w:rPr>
          <w:rFonts w:ascii="黑体" w:eastAsia="黑体" w:hint="eastAsia"/>
          <w:color w:val="000000"/>
          <w:sz w:val="32"/>
          <w:szCs w:val="32"/>
        </w:rPr>
      </w:pPr>
      <w:r>
        <w:rPr>
          <w:rFonts w:ascii="黑体" w:eastAsia="黑体"/>
          <w:color w:val="000000"/>
          <w:sz w:val="32"/>
          <w:szCs w:val="32"/>
        </w:rPr>
        <w:br w:type="page"/>
      </w:r>
      <w:r w:rsidR="009507ED" w:rsidRPr="00653238">
        <w:rPr>
          <w:rFonts w:ascii="黑体" w:eastAsia="黑体" w:hint="eastAsia"/>
          <w:color w:val="000000"/>
          <w:sz w:val="32"/>
          <w:szCs w:val="32"/>
        </w:rPr>
        <w:lastRenderedPageBreak/>
        <w:t>北京市西城区2015年初三一模</w:t>
      </w:r>
    </w:p>
    <w:p w:rsidR="009507ED" w:rsidRPr="00466D41" w:rsidRDefault="009507ED" w:rsidP="009507ED">
      <w:pPr>
        <w:tabs>
          <w:tab w:val="right" w:leader="middleDot" w:pos="8735"/>
        </w:tabs>
        <w:jc w:val="right"/>
        <w:rPr>
          <w:rFonts w:eastAsia="方正书宋_GBK" w:hint="eastAsia"/>
          <w:b/>
          <w:color w:val="000000"/>
          <w:sz w:val="28"/>
          <w:szCs w:val="28"/>
        </w:rPr>
      </w:pPr>
      <w:r>
        <w:rPr>
          <w:rFonts w:eastAsia="方正书宋_GBK"/>
          <w:b/>
          <w:color w:val="000000"/>
          <w:sz w:val="32"/>
          <w:szCs w:val="32"/>
        </w:rPr>
        <w:t xml:space="preserve">        </w:t>
      </w:r>
      <w:r w:rsidRPr="00653238">
        <w:rPr>
          <w:rFonts w:ascii="黑体" w:eastAsia="黑体" w:hint="eastAsia"/>
          <w:color w:val="000000"/>
          <w:sz w:val="32"/>
          <w:szCs w:val="32"/>
        </w:rPr>
        <w:t>物理试卷参考答案及评分标准</w:t>
      </w:r>
      <w:r>
        <w:rPr>
          <w:rFonts w:eastAsia="方正书宋_GBK"/>
          <w:b/>
          <w:color w:val="000000"/>
          <w:sz w:val="32"/>
          <w:szCs w:val="32"/>
        </w:rPr>
        <w:t xml:space="preserve"> </w:t>
      </w:r>
      <w:r>
        <w:rPr>
          <w:rFonts w:eastAsia="方正书宋_GBK"/>
          <w:b/>
          <w:color w:val="000000"/>
          <w:sz w:val="28"/>
          <w:szCs w:val="28"/>
        </w:rPr>
        <w:t xml:space="preserve">  </w:t>
      </w:r>
      <w:r>
        <w:rPr>
          <w:rFonts w:eastAsia="方正书宋_GBK" w:hint="eastAsia"/>
          <w:b/>
          <w:color w:val="000000"/>
          <w:sz w:val="28"/>
          <w:szCs w:val="28"/>
        </w:rPr>
        <w:t xml:space="preserve">    </w:t>
      </w:r>
      <w:r>
        <w:rPr>
          <w:rFonts w:eastAsia="方正书宋_GBK"/>
          <w:b/>
          <w:color w:val="000000"/>
          <w:sz w:val="28"/>
          <w:szCs w:val="28"/>
        </w:rPr>
        <w:t xml:space="preserve"> 201</w:t>
      </w:r>
      <w:r>
        <w:rPr>
          <w:rFonts w:eastAsia="方正书宋_GBK" w:hint="eastAsia"/>
          <w:b/>
          <w:color w:val="000000"/>
          <w:sz w:val="28"/>
          <w:szCs w:val="28"/>
        </w:rPr>
        <w:t>5</w:t>
      </w:r>
      <w:r>
        <w:rPr>
          <w:rFonts w:eastAsia="方正书宋_GBK"/>
          <w:b/>
          <w:color w:val="000000"/>
          <w:sz w:val="28"/>
          <w:szCs w:val="28"/>
        </w:rPr>
        <w:t xml:space="preserve">. </w:t>
      </w:r>
      <w:r>
        <w:rPr>
          <w:rFonts w:eastAsia="方正书宋_GBK" w:hint="eastAsia"/>
          <w:b/>
          <w:color w:val="000000"/>
          <w:sz w:val="28"/>
          <w:szCs w:val="28"/>
        </w:rPr>
        <w:t>4</w:t>
      </w:r>
    </w:p>
    <w:p w:rsidR="009507ED" w:rsidRPr="00653238" w:rsidRDefault="009507ED" w:rsidP="009507ED">
      <w:pPr>
        <w:spacing w:beforeLines="50" w:line="360" w:lineRule="auto"/>
        <w:rPr>
          <w:rFonts w:ascii="黑体" w:eastAsia="黑体" w:hint="eastAsia"/>
          <w:color w:val="000000"/>
          <w:szCs w:val="21"/>
        </w:rPr>
      </w:pPr>
      <w:r w:rsidRPr="00653238">
        <w:rPr>
          <w:rFonts w:ascii="黑体" w:eastAsia="黑体" w:hint="eastAsia"/>
          <w:color w:val="000000"/>
          <w:szCs w:val="21"/>
        </w:rPr>
        <w:t>一、单项选择题：（每题2分，共30分）</w:t>
      </w:r>
    </w:p>
    <w:tbl>
      <w:tblPr>
        <w:tblW w:w="7786" w:type="dxa"/>
        <w:tblInd w:w="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1"/>
        <w:gridCol w:w="471"/>
        <w:gridCol w:w="472"/>
        <w:gridCol w:w="472"/>
        <w:gridCol w:w="471"/>
        <w:gridCol w:w="472"/>
        <w:gridCol w:w="472"/>
        <w:gridCol w:w="471"/>
        <w:gridCol w:w="472"/>
        <w:gridCol w:w="472"/>
        <w:gridCol w:w="471"/>
        <w:gridCol w:w="472"/>
        <w:gridCol w:w="472"/>
        <w:gridCol w:w="471"/>
        <w:gridCol w:w="472"/>
        <w:gridCol w:w="472"/>
      </w:tblGrid>
      <w:tr w:rsidR="009507ED">
        <w:trPr>
          <w:cantSplit/>
          <w:trHeight w:val="315"/>
        </w:trPr>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653238" w:rsidRDefault="009507ED" w:rsidP="009507ED">
            <w:pPr>
              <w:spacing w:line="240" w:lineRule="exact"/>
              <w:jc w:val="center"/>
              <w:rPr>
                <w:rFonts w:ascii="黑体" w:eastAsia="黑体" w:hint="eastAsia"/>
                <w:color w:val="000000"/>
                <w:szCs w:val="21"/>
              </w:rPr>
            </w:pPr>
            <w:r w:rsidRPr="00653238">
              <w:rPr>
                <w:rFonts w:ascii="黑体" w:eastAsia="黑体" w:hint="eastAsia"/>
                <w:color w:val="000000"/>
                <w:szCs w:val="21"/>
              </w:rPr>
              <w:t>题号</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1</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2</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3</w:t>
            </w:r>
            <w:r w:rsidR="001A310C" w:rsidRPr="001A310C">
              <w:rPr>
                <w:rFonts w:eastAsia="方正书宋_GBK" w:hint="eastAsia"/>
                <w:b/>
                <w:color w:val="FFFFFF"/>
                <w:sz w:val="4"/>
                <w:szCs w:val="21"/>
              </w:rPr>
              <w:t>[</w:t>
            </w:r>
            <w:r w:rsidR="001A310C" w:rsidRPr="001A310C">
              <w:rPr>
                <w:rFonts w:eastAsia="方正书宋_GBK" w:hint="eastAsia"/>
                <w:b/>
                <w:color w:val="FFFFFF"/>
                <w:sz w:val="4"/>
                <w:szCs w:val="21"/>
              </w:rPr>
              <w:t>来源</w:t>
            </w:r>
            <w:r w:rsidR="001A310C" w:rsidRPr="001A310C">
              <w:rPr>
                <w:rFonts w:eastAsia="方正书宋_GBK" w:hint="eastAsia"/>
                <w:b/>
                <w:color w:val="FFFFFF"/>
                <w:sz w:val="4"/>
                <w:szCs w:val="21"/>
              </w:rPr>
              <w:t>:</w:t>
            </w:r>
            <w:r w:rsidR="001A310C" w:rsidRPr="001A310C">
              <w:rPr>
                <w:rFonts w:eastAsia="方正书宋_GBK" w:hint="eastAsia"/>
                <w:b/>
                <w:color w:val="FFFFFF"/>
                <w:sz w:val="4"/>
                <w:szCs w:val="21"/>
              </w:rPr>
              <w:t>学。科。网</w:t>
            </w:r>
            <w:r w:rsidR="001A310C" w:rsidRPr="001A310C">
              <w:rPr>
                <w:rFonts w:eastAsia="方正书宋_GBK" w:hint="eastAsia"/>
                <w:b/>
                <w:color w:val="FFFFFF"/>
                <w:sz w:val="4"/>
                <w:szCs w:val="21"/>
              </w:rPr>
              <w:t>Z</w:t>
            </w:r>
            <w:r w:rsidR="001A310C" w:rsidRPr="001A310C">
              <w:rPr>
                <w:rFonts w:eastAsia="方正书宋_GBK" w:hint="eastAsia"/>
                <w:b/>
                <w:color w:val="FFFFFF"/>
                <w:sz w:val="4"/>
                <w:szCs w:val="21"/>
              </w:rPr>
              <w:t>。</w:t>
            </w:r>
            <w:r w:rsidR="001A310C" w:rsidRPr="001A310C">
              <w:rPr>
                <w:rFonts w:eastAsia="方正书宋_GBK" w:hint="eastAsia"/>
                <w:b/>
                <w:color w:val="FFFFFF"/>
                <w:sz w:val="4"/>
                <w:szCs w:val="21"/>
              </w:rPr>
              <w:t>X</w:t>
            </w:r>
            <w:r w:rsidR="001A310C" w:rsidRPr="001A310C">
              <w:rPr>
                <w:rFonts w:eastAsia="方正书宋_GBK" w:hint="eastAsia"/>
                <w:b/>
                <w:color w:val="FFFFFF"/>
                <w:sz w:val="4"/>
                <w:szCs w:val="21"/>
              </w:rPr>
              <w:t>。</w:t>
            </w:r>
            <w:r w:rsidR="001A310C" w:rsidRPr="001A310C">
              <w:rPr>
                <w:rFonts w:eastAsia="方正书宋_GBK" w:hint="eastAsia"/>
                <w:b/>
                <w:color w:val="FFFFFF"/>
                <w:sz w:val="4"/>
                <w:szCs w:val="21"/>
              </w:rPr>
              <w:t>X</w:t>
            </w:r>
            <w:r w:rsidR="001A310C" w:rsidRPr="001A310C">
              <w:rPr>
                <w:rFonts w:eastAsia="方正书宋_GBK" w:hint="eastAsia"/>
                <w:b/>
                <w:color w:val="FFFFFF"/>
                <w:sz w:val="4"/>
                <w:szCs w:val="21"/>
              </w:rPr>
              <w:t>。</w:t>
            </w:r>
            <w:r w:rsidR="001A310C" w:rsidRPr="001A310C">
              <w:rPr>
                <w:rFonts w:eastAsia="方正书宋_GBK" w:hint="eastAsia"/>
                <w:b/>
                <w:color w:val="FFFFFF"/>
                <w:sz w:val="4"/>
                <w:szCs w:val="21"/>
              </w:rPr>
              <w:t>K]</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4</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5</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6</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7</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8</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9</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10</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11</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12</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13</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Pr>
                <w:rFonts w:eastAsia="方正书宋_GBK"/>
                <w:b/>
                <w:color w:val="000000"/>
                <w:szCs w:val="21"/>
              </w:rPr>
              <w:t>14</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b/>
                <w:color w:val="000000"/>
                <w:szCs w:val="21"/>
              </w:rPr>
            </w:pPr>
            <w:r>
              <w:rPr>
                <w:rFonts w:eastAsia="方正书宋_GBK" w:hint="eastAsia"/>
                <w:b/>
                <w:color w:val="000000"/>
                <w:szCs w:val="21"/>
              </w:rPr>
              <w:t>15</w:t>
            </w:r>
          </w:p>
        </w:tc>
      </w:tr>
      <w:tr w:rsidR="009507ED">
        <w:trPr>
          <w:cantSplit/>
          <w:trHeight w:val="315"/>
        </w:trPr>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653238" w:rsidRDefault="009507ED" w:rsidP="009507ED">
            <w:pPr>
              <w:spacing w:line="240" w:lineRule="exact"/>
              <w:jc w:val="center"/>
              <w:rPr>
                <w:rFonts w:ascii="黑体" w:eastAsia="黑体" w:hint="eastAsia"/>
                <w:color w:val="000000"/>
                <w:szCs w:val="21"/>
              </w:rPr>
            </w:pPr>
            <w:r w:rsidRPr="00653238">
              <w:rPr>
                <w:rFonts w:ascii="黑体" w:eastAsia="黑体" w:hint="eastAsia"/>
                <w:color w:val="000000"/>
                <w:szCs w:val="21"/>
              </w:rPr>
              <w:t>答案</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color w:val="000000"/>
                <w:szCs w:val="21"/>
              </w:rPr>
              <w:t>B</w:t>
            </w:r>
            <w:r>
              <w:rPr>
                <w:rFonts w:eastAsia="方正书宋_GBK" w:hint="eastAsia"/>
                <w:color w:val="000000"/>
                <w:szCs w:val="21"/>
              </w:rPr>
              <w:t xml:space="preserve"> </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color w:val="000000"/>
                <w:szCs w:val="21"/>
              </w:rPr>
              <w:t>C</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color w:val="000000"/>
                <w:szCs w:val="21"/>
              </w:rPr>
              <w:t>A</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color w:val="000000"/>
                <w:szCs w:val="21"/>
              </w:rPr>
            </w:pPr>
            <w:r>
              <w:rPr>
                <w:rFonts w:eastAsia="方正书宋_GBK"/>
                <w:color w:val="000000"/>
                <w:szCs w:val="21"/>
              </w:rPr>
              <w:t>D</w:t>
            </w:r>
            <w:r>
              <w:rPr>
                <w:rFonts w:eastAsia="方正书宋_GBK" w:hint="eastAsia"/>
                <w:color w:val="000000"/>
                <w:szCs w:val="21"/>
              </w:rPr>
              <w:t xml:space="preserve"> </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color w:val="000000"/>
                <w:szCs w:val="21"/>
              </w:rPr>
              <w:t>C</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color w:val="000000"/>
                <w:szCs w:val="21"/>
              </w:rPr>
            </w:pPr>
            <w:r>
              <w:rPr>
                <w:rFonts w:eastAsia="方正书宋_GBK" w:hint="eastAsia"/>
                <w:color w:val="000000"/>
                <w:szCs w:val="21"/>
              </w:rPr>
              <w:t xml:space="preserve">B </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hint="eastAsia"/>
                <w:color w:val="000000"/>
                <w:szCs w:val="21"/>
              </w:rPr>
              <w:t>D</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color w:val="000000"/>
                <w:szCs w:val="21"/>
              </w:rPr>
              <w:t xml:space="preserve">C </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hint="eastAsia"/>
                <w:color w:val="000000"/>
                <w:szCs w:val="21"/>
              </w:rPr>
              <w:t>C</w:t>
            </w:r>
            <w:r>
              <w:rPr>
                <w:rFonts w:eastAsia="方正书宋_GBK"/>
                <w:color w:val="000000"/>
                <w:szCs w:val="21"/>
              </w:rPr>
              <w:t xml:space="preserve"> </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hint="eastAsia"/>
                <w:color w:val="000000"/>
                <w:szCs w:val="21"/>
              </w:rPr>
              <w:t>D</w:t>
            </w:r>
            <w:r>
              <w:rPr>
                <w:rFonts w:eastAsia="方正书宋_GBK"/>
                <w:color w:val="000000"/>
                <w:szCs w:val="21"/>
              </w:rPr>
              <w:t xml:space="preserve"> </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color w:val="000000"/>
                <w:szCs w:val="21"/>
              </w:rPr>
              <w:t>A</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color w:val="000000"/>
                <w:szCs w:val="21"/>
              </w:rPr>
              <w:t xml:space="preserve">B </w:t>
            </w:r>
          </w:p>
        </w:tc>
        <w:tc>
          <w:tcPr>
            <w:tcW w:w="47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color w:val="000000"/>
                <w:szCs w:val="21"/>
              </w:rPr>
            </w:pPr>
            <w:r>
              <w:rPr>
                <w:rFonts w:eastAsia="方正书宋_GBK"/>
                <w:color w:val="000000"/>
                <w:szCs w:val="21"/>
              </w:rPr>
              <w:t xml:space="preserve">B </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color w:val="000000"/>
                <w:szCs w:val="21"/>
              </w:rPr>
            </w:pPr>
            <w:r>
              <w:rPr>
                <w:rFonts w:eastAsia="方正书宋_GBK"/>
                <w:color w:val="000000"/>
                <w:szCs w:val="21"/>
              </w:rPr>
              <w:t>A</w:t>
            </w:r>
          </w:p>
        </w:tc>
        <w:tc>
          <w:tcPr>
            <w:tcW w:w="472"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color w:val="000000"/>
                <w:szCs w:val="21"/>
              </w:rPr>
            </w:pPr>
            <w:r>
              <w:rPr>
                <w:rFonts w:eastAsia="方正书宋_GBK" w:hint="eastAsia"/>
                <w:color w:val="000000"/>
                <w:szCs w:val="21"/>
              </w:rPr>
              <w:t>B</w:t>
            </w:r>
          </w:p>
        </w:tc>
      </w:tr>
    </w:tbl>
    <w:p w:rsidR="009507ED" w:rsidRPr="00653238" w:rsidRDefault="009507ED" w:rsidP="009507ED">
      <w:pPr>
        <w:spacing w:beforeLines="50" w:line="360" w:lineRule="auto"/>
        <w:rPr>
          <w:rFonts w:ascii="黑体" w:eastAsia="黑体" w:hint="eastAsia"/>
          <w:color w:val="000000"/>
          <w:szCs w:val="21"/>
        </w:rPr>
      </w:pPr>
      <w:r w:rsidRPr="00653238">
        <w:rPr>
          <w:rFonts w:ascii="黑体" w:eastAsia="黑体" w:hint="eastAsia"/>
          <w:color w:val="000000"/>
          <w:szCs w:val="21"/>
        </w:rPr>
        <w:t>二、多项选择题：（每题2分，共8分）</w:t>
      </w:r>
    </w:p>
    <w:tbl>
      <w:tblPr>
        <w:tblW w:w="5378" w:type="dxa"/>
        <w:tblInd w:w="1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
        <w:gridCol w:w="1114"/>
        <w:gridCol w:w="1114"/>
        <w:gridCol w:w="1114"/>
        <w:gridCol w:w="1115"/>
      </w:tblGrid>
      <w:tr w:rsidR="009507ED">
        <w:trPr>
          <w:cantSplit/>
          <w:trHeight w:val="315"/>
        </w:trPr>
        <w:tc>
          <w:tcPr>
            <w:tcW w:w="92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653238" w:rsidRDefault="009507ED" w:rsidP="009507ED">
            <w:pPr>
              <w:spacing w:line="240" w:lineRule="exact"/>
              <w:jc w:val="center"/>
              <w:rPr>
                <w:rFonts w:ascii="黑体" w:eastAsia="黑体" w:hint="eastAsia"/>
                <w:color w:val="000000"/>
                <w:szCs w:val="21"/>
              </w:rPr>
            </w:pPr>
            <w:r w:rsidRPr="00653238">
              <w:rPr>
                <w:rFonts w:ascii="黑体" w:eastAsia="黑体" w:hint="eastAsia"/>
                <w:color w:val="000000"/>
                <w:szCs w:val="21"/>
              </w:rPr>
              <w:t>题 号</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b/>
                <w:color w:val="000000"/>
                <w:szCs w:val="21"/>
              </w:rPr>
            </w:pPr>
            <w:r>
              <w:rPr>
                <w:rFonts w:eastAsia="方正书宋_GBK"/>
                <w:b/>
                <w:color w:val="000000"/>
                <w:szCs w:val="21"/>
              </w:rPr>
              <w:t>1</w:t>
            </w:r>
            <w:r>
              <w:rPr>
                <w:rFonts w:eastAsia="方正书宋_GBK" w:hint="eastAsia"/>
                <w:b/>
                <w:color w:val="000000"/>
                <w:szCs w:val="21"/>
              </w:rPr>
              <w:t>6</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b/>
                <w:color w:val="000000"/>
                <w:szCs w:val="21"/>
              </w:rPr>
            </w:pPr>
            <w:r>
              <w:rPr>
                <w:rFonts w:eastAsia="方正书宋_GBK"/>
                <w:b/>
                <w:color w:val="000000"/>
                <w:szCs w:val="21"/>
              </w:rPr>
              <w:t>1</w:t>
            </w:r>
            <w:r>
              <w:rPr>
                <w:rFonts w:eastAsia="方正书宋_GBK" w:hint="eastAsia"/>
                <w:b/>
                <w:color w:val="000000"/>
                <w:szCs w:val="21"/>
              </w:rPr>
              <w:t>7</w:t>
            </w:r>
          </w:p>
        </w:tc>
        <w:tc>
          <w:tcPr>
            <w:tcW w:w="1114"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hint="eastAsia"/>
                <w:b/>
                <w:color w:val="000000"/>
                <w:szCs w:val="21"/>
              </w:rPr>
            </w:pPr>
            <w:r>
              <w:rPr>
                <w:rFonts w:eastAsia="方正书宋_GBK"/>
                <w:b/>
                <w:color w:val="000000"/>
                <w:szCs w:val="21"/>
              </w:rPr>
              <w:t>1</w:t>
            </w:r>
            <w:r>
              <w:rPr>
                <w:rFonts w:eastAsia="方正书宋_GBK" w:hint="eastAsia"/>
                <w:b/>
                <w:color w:val="000000"/>
                <w:szCs w:val="21"/>
              </w:rPr>
              <w:t>8</w:t>
            </w:r>
          </w:p>
        </w:tc>
        <w:tc>
          <w:tcPr>
            <w:tcW w:w="1115"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hint="eastAsia"/>
                <w:b/>
                <w:color w:val="000000"/>
                <w:szCs w:val="21"/>
              </w:rPr>
            </w:pPr>
            <w:r>
              <w:rPr>
                <w:rFonts w:eastAsia="方正书宋_GBK"/>
                <w:b/>
                <w:color w:val="000000"/>
                <w:szCs w:val="21"/>
              </w:rPr>
              <w:t>1</w:t>
            </w:r>
            <w:r>
              <w:rPr>
                <w:rFonts w:eastAsia="方正书宋_GBK" w:hint="eastAsia"/>
                <w:b/>
                <w:color w:val="000000"/>
                <w:szCs w:val="21"/>
              </w:rPr>
              <w:t>9</w:t>
            </w:r>
          </w:p>
        </w:tc>
      </w:tr>
      <w:tr w:rsidR="009507ED">
        <w:trPr>
          <w:cantSplit/>
          <w:trHeight w:val="315"/>
        </w:trPr>
        <w:tc>
          <w:tcPr>
            <w:tcW w:w="921"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653238" w:rsidRDefault="009507ED" w:rsidP="009507ED">
            <w:pPr>
              <w:spacing w:line="240" w:lineRule="exact"/>
              <w:jc w:val="center"/>
              <w:rPr>
                <w:rFonts w:ascii="黑体" w:eastAsia="黑体" w:hint="eastAsia"/>
                <w:color w:val="000000"/>
                <w:szCs w:val="21"/>
              </w:rPr>
            </w:pPr>
            <w:r w:rsidRPr="00653238">
              <w:rPr>
                <w:rFonts w:ascii="黑体" w:eastAsia="黑体" w:hint="eastAsia"/>
                <w:color w:val="000000"/>
                <w:szCs w:val="21"/>
              </w:rPr>
              <w:t>答 案</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color w:val="000000"/>
                <w:szCs w:val="21"/>
              </w:rPr>
              <w:t>A</w:t>
            </w:r>
            <w:r>
              <w:rPr>
                <w:rFonts w:eastAsia="方正书宋_GBK" w:hint="eastAsia"/>
                <w:color w:val="000000"/>
                <w:szCs w:val="21"/>
              </w:rPr>
              <w:t xml:space="preserve"> B</w:t>
            </w:r>
          </w:p>
        </w:tc>
        <w:tc>
          <w:tcPr>
            <w:tcW w:w="1114"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Pr>
                <w:rFonts w:eastAsia="方正书宋_GBK" w:hint="eastAsia"/>
                <w:color w:val="000000"/>
                <w:szCs w:val="21"/>
              </w:rPr>
              <w:t xml:space="preserve">B </w:t>
            </w:r>
            <w:r>
              <w:rPr>
                <w:rFonts w:eastAsia="方正书宋_GBK"/>
                <w:color w:val="000000"/>
                <w:szCs w:val="21"/>
              </w:rPr>
              <w:t>D</w:t>
            </w:r>
          </w:p>
        </w:tc>
        <w:tc>
          <w:tcPr>
            <w:tcW w:w="1114"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hint="eastAsia"/>
                <w:color w:val="000000"/>
                <w:szCs w:val="21"/>
              </w:rPr>
            </w:pPr>
            <w:r>
              <w:rPr>
                <w:rFonts w:eastAsia="方正书宋_GBK"/>
                <w:color w:val="000000"/>
                <w:szCs w:val="21"/>
              </w:rPr>
              <w:t>A</w:t>
            </w:r>
            <w:r>
              <w:rPr>
                <w:rFonts w:eastAsia="方正书宋_GBK" w:hint="eastAsia"/>
                <w:color w:val="000000"/>
                <w:szCs w:val="21"/>
              </w:rPr>
              <w:t xml:space="preserve"> D</w:t>
            </w:r>
          </w:p>
        </w:tc>
        <w:tc>
          <w:tcPr>
            <w:tcW w:w="1115"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hint="eastAsia"/>
                <w:color w:val="000000"/>
                <w:szCs w:val="21"/>
              </w:rPr>
            </w:pPr>
            <w:r>
              <w:rPr>
                <w:rFonts w:eastAsia="方正书宋_GBK"/>
                <w:color w:val="000000"/>
                <w:szCs w:val="21"/>
              </w:rPr>
              <w:t>A</w:t>
            </w:r>
            <w:r>
              <w:rPr>
                <w:rFonts w:eastAsia="方正书宋_GBK" w:hint="eastAsia"/>
                <w:color w:val="000000"/>
                <w:szCs w:val="21"/>
              </w:rPr>
              <w:t xml:space="preserve"> </w:t>
            </w:r>
            <w:r>
              <w:rPr>
                <w:rFonts w:eastAsia="方正书宋_GBK"/>
                <w:color w:val="000000"/>
                <w:szCs w:val="21"/>
              </w:rPr>
              <w:t>B</w:t>
            </w:r>
            <w:r>
              <w:rPr>
                <w:rFonts w:eastAsia="方正书宋_GBK" w:hint="eastAsia"/>
                <w:color w:val="000000"/>
                <w:szCs w:val="21"/>
              </w:rPr>
              <w:t xml:space="preserve"> C</w:t>
            </w:r>
          </w:p>
        </w:tc>
      </w:tr>
    </w:tbl>
    <w:p w:rsidR="009507ED" w:rsidRDefault="009507ED" w:rsidP="009507ED">
      <w:pPr>
        <w:spacing w:beforeLines="50" w:line="360" w:lineRule="auto"/>
        <w:rPr>
          <w:rFonts w:ascii="黑体" w:eastAsia="黑体" w:hint="eastAsia"/>
          <w:color w:val="000000"/>
          <w:szCs w:val="21"/>
        </w:rPr>
      </w:pPr>
      <w:r w:rsidRPr="00653238">
        <w:rPr>
          <w:rFonts w:ascii="黑体" w:eastAsia="黑体" w:hint="eastAsia"/>
          <w:color w:val="000000"/>
          <w:szCs w:val="21"/>
        </w:rPr>
        <w:t>三、填空题：（每空1分，共10分）</w:t>
      </w:r>
    </w:p>
    <w:tbl>
      <w:tblPr>
        <w:tblpPr w:leftFromText="180" w:rightFromText="180" w:vertAnchor="text" w:horzAnchor="page" w:tblpX="1657" w:tblpY="213"/>
        <w:tblW w:w="7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5"/>
        <w:gridCol w:w="1226"/>
        <w:gridCol w:w="1225"/>
        <w:gridCol w:w="1226"/>
        <w:gridCol w:w="1225"/>
        <w:gridCol w:w="1226"/>
      </w:tblGrid>
      <w:tr w:rsidR="009507ED">
        <w:trPr>
          <w:cantSplit/>
          <w:trHeight w:val="301"/>
        </w:trPr>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653238" w:rsidRDefault="009507ED" w:rsidP="009507ED">
            <w:pPr>
              <w:spacing w:line="240" w:lineRule="exact"/>
              <w:jc w:val="center"/>
              <w:rPr>
                <w:rFonts w:ascii="黑体" w:eastAsia="黑体" w:hint="eastAsia"/>
                <w:color w:val="000000"/>
                <w:szCs w:val="21"/>
              </w:rPr>
            </w:pPr>
            <w:r w:rsidRPr="00653238">
              <w:rPr>
                <w:rFonts w:ascii="黑体" w:eastAsia="黑体" w:hint="eastAsia"/>
                <w:color w:val="000000"/>
                <w:szCs w:val="21"/>
              </w:rPr>
              <w:t>题 号</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b/>
                <w:color w:val="000000"/>
                <w:szCs w:val="21"/>
              </w:rPr>
            </w:pPr>
            <w:r>
              <w:rPr>
                <w:rFonts w:eastAsia="方正书宋_GBK" w:hint="eastAsia"/>
                <w:b/>
                <w:color w:val="000000"/>
                <w:szCs w:val="21"/>
              </w:rPr>
              <w:t>20</w:t>
            </w:r>
          </w:p>
        </w:tc>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b/>
                <w:color w:val="000000"/>
                <w:szCs w:val="21"/>
              </w:rPr>
            </w:pPr>
            <w:r>
              <w:rPr>
                <w:rFonts w:eastAsia="方正书宋_GBK" w:hint="eastAsia"/>
                <w:b/>
                <w:color w:val="000000"/>
                <w:szCs w:val="21"/>
              </w:rPr>
              <w:t>21</w:t>
            </w:r>
          </w:p>
        </w:tc>
        <w:tc>
          <w:tcPr>
            <w:tcW w:w="1226"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hint="eastAsia"/>
                <w:b/>
                <w:color w:val="000000"/>
                <w:szCs w:val="21"/>
              </w:rPr>
            </w:pPr>
            <w:r>
              <w:rPr>
                <w:rFonts w:eastAsia="方正书宋_GBK" w:hint="eastAsia"/>
                <w:b/>
                <w:color w:val="000000"/>
                <w:szCs w:val="21"/>
              </w:rPr>
              <w:t>22</w:t>
            </w:r>
          </w:p>
        </w:tc>
        <w:tc>
          <w:tcPr>
            <w:tcW w:w="1225"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hint="eastAsia"/>
                <w:b/>
                <w:color w:val="000000"/>
                <w:szCs w:val="21"/>
              </w:rPr>
            </w:pPr>
            <w:r>
              <w:rPr>
                <w:rFonts w:eastAsia="方正书宋_GBK" w:hint="eastAsia"/>
                <w:b/>
                <w:color w:val="000000"/>
                <w:szCs w:val="21"/>
              </w:rPr>
              <w:t>23</w:t>
            </w:r>
          </w:p>
        </w:tc>
        <w:tc>
          <w:tcPr>
            <w:tcW w:w="1226"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hint="eastAsia"/>
                <w:b/>
                <w:color w:val="000000"/>
                <w:szCs w:val="21"/>
              </w:rPr>
            </w:pPr>
            <w:r>
              <w:rPr>
                <w:rFonts w:eastAsia="方正书宋_GBK" w:hint="eastAsia"/>
                <w:b/>
                <w:color w:val="000000"/>
                <w:szCs w:val="21"/>
              </w:rPr>
              <w:t>24</w:t>
            </w:r>
          </w:p>
        </w:tc>
      </w:tr>
      <w:tr w:rsidR="009507ED">
        <w:trPr>
          <w:cantSplit/>
          <w:trHeight w:val="376"/>
        </w:trPr>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653238" w:rsidRDefault="009507ED" w:rsidP="009507ED">
            <w:pPr>
              <w:spacing w:line="240" w:lineRule="exact"/>
              <w:jc w:val="center"/>
              <w:rPr>
                <w:rFonts w:ascii="黑体" w:eastAsia="黑体" w:hint="eastAsia"/>
                <w:color w:val="000000"/>
                <w:szCs w:val="21"/>
              </w:rPr>
            </w:pPr>
            <w:r w:rsidRPr="00653238">
              <w:rPr>
                <w:rFonts w:ascii="黑体" w:eastAsia="黑体" w:hint="eastAsia"/>
                <w:color w:val="000000"/>
                <w:szCs w:val="21"/>
              </w:rPr>
              <w:t>答 案</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sidRPr="00653238">
              <w:rPr>
                <w:rFonts w:ascii="宋体" w:hAnsi="宋体" w:hint="eastAsia"/>
                <w:color w:val="000000"/>
              </w:rPr>
              <w:t>原子核</w:t>
            </w:r>
          </w:p>
        </w:tc>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b/>
                <w:color w:val="000000"/>
                <w:szCs w:val="21"/>
              </w:rPr>
            </w:pPr>
            <w:r w:rsidRPr="00653238">
              <w:rPr>
                <w:rFonts w:ascii="宋体" w:hAnsi="宋体" w:hint="eastAsia"/>
                <w:color w:val="000000"/>
              </w:rPr>
              <w:t>凹</w:t>
            </w:r>
          </w:p>
        </w:tc>
        <w:tc>
          <w:tcPr>
            <w:tcW w:w="1226"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b/>
                <w:color w:val="000000"/>
                <w:szCs w:val="21"/>
              </w:rPr>
            </w:pPr>
            <w:r w:rsidRPr="00653238">
              <w:rPr>
                <w:rFonts w:ascii="宋体" w:hAnsi="宋体" w:hint="eastAsia"/>
                <w:color w:val="000000"/>
              </w:rPr>
              <w:t>排斥</w:t>
            </w:r>
          </w:p>
        </w:tc>
        <w:tc>
          <w:tcPr>
            <w:tcW w:w="1225"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hint="eastAsia"/>
                <w:b/>
                <w:color w:val="000000"/>
                <w:szCs w:val="21"/>
              </w:rPr>
            </w:pPr>
            <w:r w:rsidRPr="00653238">
              <w:rPr>
                <w:rFonts w:ascii="宋体" w:hAnsi="宋体" w:hint="eastAsia"/>
                <w:color w:val="000000"/>
              </w:rPr>
              <w:t>扩散</w:t>
            </w:r>
          </w:p>
        </w:tc>
        <w:tc>
          <w:tcPr>
            <w:tcW w:w="1226"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b/>
                <w:color w:val="000000"/>
                <w:szCs w:val="21"/>
              </w:rPr>
            </w:pPr>
            <w:r w:rsidRPr="00653238">
              <w:rPr>
                <w:rFonts w:ascii="宋体" w:hAnsi="宋体" w:hint="eastAsia"/>
                <w:color w:val="000000"/>
              </w:rPr>
              <w:t>相平</w:t>
            </w:r>
          </w:p>
        </w:tc>
      </w:tr>
      <w:tr w:rsidR="009507ED">
        <w:trPr>
          <w:cantSplit/>
          <w:trHeight w:val="225"/>
        </w:trPr>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653238" w:rsidRDefault="009507ED" w:rsidP="009507ED">
            <w:pPr>
              <w:spacing w:line="240" w:lineRule="exact"/>
              <w:jc w:val="center"/>
              <w:rPr>
                <w:rFonts w:ascii="黑体" w:eastAsia="黑体" w:hint="eastAsia"/>
                <w:color w:val="000000"/>
                <w:szCs w:val="21"/>
              </w:rPr>
            </w:pPr>
            <w:r w:rsidRPr="00653238">
              <w:rPr>
                <w:rFonts w:ascii="黑体" w:eastAsia="黑体" w:hint="eastAsia"/>
                <w:color w:val="000000"/>
                <w:szCs w:val="21"/>
              </w:rPr>
              <w:t>题 号</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E731E8" w:rsidRDefault="009507ED" w:rsidP="009507ED">
            <w:pPr>
              <w:spacing w:line="240" w:lineRule="exact"/>
              <w:jc w:val="center"/>
              <w:rPr>
                <w:rFonts w:eastAsia="方正书宋_GBK" w:hint="eastAsia"/>
                <w:b/>
                <w:color w:val="000000"/>
                <w:szCs w:val="21"/>
              </w:rPr>
            </w:pPr>
            <w:r w:rsidRPr="00E731E8">
              <w:rPr>
                <w:rFonts w:eastAsia="方正书宋_GBK" w:hint="eastAsia"/>
                <w:b/>
                <w:color w:val="000000"/>
                <w:szCs w:val="21"/>
              </w:rPr>
              <w:t>25</w:t>
            </w:r>
          </w:p>
        </w:tc>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E731E8" w:rsidRDefault="009507ED" w:rsidP="009507ED">
            <w:pPr>
              <w:spacing w:line="240" w:lineRule="exact"/>
              <w:jc w:val="center"/>
              <w:rPr>
                <w:rFonts w:eastAsia="方正书宋_GBK"/>
                <w:b/>
                <w:color w:val="000000"/>
                <w:szCs w:val="21"/>
              </w:rPr>
            </w:pPr>
            <w:r w:rsidRPr="00E731E8">
              <w:rPr>
                <w:rFonts w:eastAsia="方正书宋_GBK" w:hint="eastAsia"/>
                <w:b/>
                <w:color w:val="000000"/>
                <w:szCs w:val="21"/>
              </w:rPr>
              <w:t>26</w:t>
            </w:r>
          </w:p>
        </w:tc>
        <w:tc>
          <w:tcPr>
            <w:tcW w:w="1226" w:type="dxa"/>
            <w:tcBorders>
              <w:top w:val="single" w:sz="4" w:space="0" w:color="auto"/>
              <w:left w:val="single" w:sz="4" w:space="0" w:color="auto"/>
              <w:bottom w:val="single" w:sz="4" w:space="0" w:color="auto"/>
              <w:right w:val="single" w:sz="4" w:space="0" w:color="auto"/>
            </w:tcBorders>
            <w:vAlign w:val="center"/>
          </w:tcPr>
          <w:p w:rsidR="009507ED" w:rsidRPr="00E731E8" w:rsidRDefault="009507ED" w:rsidP="009507ED">
            <w:pPr>
              <w:spacing w:line="240" w:lineRule="exact"/>
              <w:jc w:val="center"/>
              <w:rPr>
                <w:rFonts w:eastAsia="方正书宋_GBK" w:hint="eastAsia"/>
                <w:b/>
                <w:color w:val="000000"/>
                <w:szCs w:val="21"/>
              </w:rPr>
            </w:pPr>
            <w:r w:rsidRPr="00E731E8">
              <w:rPr>
                <w:rFonts w:eastAsia="方正书宋_GBK" w:hint="eastAsia"/>
                <w:b/>
                <w:color w:val="000000"/>
                <w:szCs w:val="21"/>
              </w:rPr>
              <w:t>27</w:t>
            </w:r>
          </w:p>
        </w:tc>
        <w:tc>
          <w:tcPr>
            <w:tcW w:w="1225" w:type="dxa"/>
            <w:tcBorders>
              <w:top w:val="single" w:sz="4" w:space="0" w:color="auto"/>
              <w:left w:val="single" w:sz="4" w:space="0" w:color="auto"/>
              <w:bottom w:val="single" w:sz="4" w:space="0" w:color="auto"/>
              <w:right w:val="single" w:sz="4" w:space="0" w:color="auto"/>
            </w:tcBorders>
            <w:vAlign w:val="center"/>
          </w:tcPr>
          <w:p w:rsidR="009507ED" w:rsidRPr="00E731E8" w:rsidRDefault="009507ED" w:rsidP="009507ED">
            <w:pPr>
              <w:spacing w:line="240" w:lineRule="exact"/>
              <w:jc w:val="center"/>
              <w:rPr>
                <w:rFonts w:eastAsia="方正书宋_GBK" w:hint="eastAsia"/>
                <w:b/>
                <w:color w:val="000000"/>
                <w:szCs w:val="21"/>
              </w:rPr>
            </w:pPr>
            <w:r w:rsidRPr="00E731E8">
              <w:rPr>
                <w:rFonts w:eastAsia="方正书宋_GBK" w:hint="eastAsia"/>
                <w:b/>
                <w:color w:val="000000"/>
                <w:szCs w:val="21"/>
              </w:rPr>
              <w:t>28</w:t>
            </w:r>
          </w:p>
        </w:tc>
        <w:tc>
          <w:tcPr>
            <w:tcW w:w="1226" w:type="dxa"/>
            <w:tcBorders>
              <w:top w:val="single" w:sz="4" w:space="0" w:color="auto"/>
              <w:left w:val="single" w:sz="4" w:space="0" w:color="auto"/>
              <w:bottom w:val="single" w:sz="4" w:space="0" w:color="auto"/>
              <w:right w:val="single" w:sz="4" w:space="0" w:color="auto"/>
            </w:tcBorders>
            <w:vAlign w:val="center"/>
          </w:tcPr>
          <w:p w:rsidR="009507ED" w:rsidRPr="00E731E8" w:rsidRDefault="009507ED" w:rsidP="009507ED">
            <w:pPr>
              <w:spacing w:line="240" w:lineRule="exact"/>
              <w:jc w:val="center"/>
              <w:rPr>
                <w:rFonts w:eastAsia="方正书宋_GBK" w:hint="eastAsia"/>
                <w:b/>
                <w:color w:val="000000"/>
                <w:szCs w:val="21"/>
              </w:rPr>
            </w:pPr>
            <w:r w:rsidRPr="00E731E8">
              <w:rPr>
                <w:rFonts w:eastAsia="方正书宋_GBK" w:hint="eastAsia"/>
                <w:b/>
                <w:color w:val="000000"/>
                <w:szCs w:val="21"/>
              </w:rPr>
              <w:t>29</w:t>
            </w:r>
          </w:p>
        </w:tc>
      </w:tr>
      <w:tr w:rsidR="009507ED">
        <w:trPr>
          <w:cantSplit/>
          <w:trHeight w:val="376"/>
        </w:trPr>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Pr="00653238" w:rsidRDefault="009507ED" w:rsidP="009507ED">
            <w:pPr>
              <w:spacing w:line="240" w:lineRule="exact"/>
              <w:jc w:val="center"/>
              <w:rPr>
                <w:rFonts w:ascii="黑体" w:eastAsia="黑体" w:hint="eastAsia"/>
                <w:color w:val="000000"/>
                <w:szCs w:val="21"/>
              </w:rPr>
            </w:pPr>
            <w:r w:rsidRPr="00653238">
              <w:rPr>
                <w:rFonts w:ascii="黑体" w:eastAsia="黑体" w:hint="eastAsia"/>
                <w:color w:val="000000"/>
                <w:szCs w:val="21"/>
              </w:rPr>
              <w:t>答 案</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color w:val="000000"/>
                <w:szCs w:val="21"/>
              </w:rPr>
            </w:pPr>
            <w:r w:rsidRPr="00653238">
              <w:rPr>
                <w:rFonts w:ascii="宋体" w:hAnsi="宋体" w:hint="eastAsia"/>
                <w:color w:val="000000"/>
              </w:rPr>
              <w:t>白光</w:t>
            </w:r>
          </w:p>
        </w:tc>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rsidR="009507ED" w:rsidRDefault="009507ED" w:rsidP="009507ED">
            <w:pPr>
              <w:spacing w:line="240" w:lineRule="exact"/>
              <w:jc w:val="center"/>
              <w:rPr>
                <w:rFonts w:eastAsia="方正书宋_GBK" w:hint="eastAsia"/>
                <w:color w:val="000000"/>
                <w:szCs w:val="21"/>
              </w:rPr>
            </w:pPr>
            <w:r w:rsidRPr="00653238">
              <w:rPr>
                <w:rFonts w:ascii="宋体" w:hAnsi="宋体" w:hint="eastAsia"/>
                <w:color w:val="000000"/>
              </w:rPr>
              <w:t>机械</w:t>
            </w:r>
          </w:p>
        </w:tc>
        <w:tc>
          <w:tcPr>
            <w:tcW w:w="1226" w:type="dxa"/>
            <w:tcBorders>
              <w:top w:val="single" w:sz="4" w:space="0" w:color="auto"/>
              <w:left w:val="single" w:sz="4" w:space="0" w:color="auto"/>
              <w:bottom w:val="single" w:sz="4" w:space="0" w:color="auto"/>
              <w:right w:val="single" w:sz="4" w:space="0" w:color="auto"/>
            </w:tcBorders>
            <w:vAlign w:val="center"/>
          </w:tcPr>
          <w:p w:rsidR="009507ED" w:rsidRDefault="009507ED" w:rsidP="009507ED">
            <w:pPr>
              <w:spacing w:line="240" w:lineRule="exact"/>
              <w:jc w:val="center"/>
              <w:rPr>
                <w:rFonts w:eastAsia="方正书宋_GBK"/>
                <w:color w:val="000000"/>
                <w:szCs w:val="21"/>
              </w:rPr>
            </w:pPr>
            <w:r w:rsidRPr="00653238">
              <w:rPr>
                <w:rFonts w:ascii="宋体" w:hAnsi="宋体" w:hint="eastAsia"/>
                <w:color w:val="000000"/>
              </w:rPr>
              <w:t>多</w:t>
            </w:r>
          </w:p>
        </w:tc>
        <w:tc>
          <w:tcPr>
            <w:tcW w:w="1225" w:type="dxa"/>
            <w:tcBorders>
              <w:top w:val="single" w:sz="4" w:space="0" w:color="auto"/>
              <w:left w:val="single" w:sz="4" w:space="0" w:color="auto"/>
              <w:bottom w:val="single" w:sz="4" w:space="0" w:color="auto"/>
              <w:right w:val="single" w:sz="4" w:space="0" w:color="auto"/>
            </w:tcBorders>
            <w:vAlign w:val="center"/>
          </w:tcPr>
          <w:p w:rsidR="009507ED" w:rsidRPr="00E731E8" w:rsidRDefault="009507ED" w:rsidP="009507ED">
            <w:pPr>
              <w:spacing w:line="240" w:lineRule="exact"/>
              <w:jc w:val="center"/>
              <w:rPr>
                <w:rFonts w:eastAsia="方正书宋_GBK"/>
                <w:color w:val="000000"/>
                <w:szCs w:val="21"/>
              </w:rPr>
            </w:pPr>
            <w:r w:rsidRPr="00E731E8">
              <w:rPr>
                <w:color w:val="000000"/>
              </w:rPr>
              <w:t>12</w:t>
            </w:r>
          </w:p>
        </w:tc>
        <w:tc>
          <w:tcPr>
            <w:tcW w:w="1226" w:type="dxa"/>
            <w:tcBorders>
              <w:top w:val="single" w:sz="4" w:space="0" w:color="auto"/>
              <w:left w:val="single" w:sz="4" w:space="0" w:color="auto"/>
              <w:bottom w:val="single" w:sz="4" w:space="0" w:color="auto"/>
              <w:right w:val="single" w:sz="4" w:space="0" w:color="auto"/>
            </w:tcBorders>
            <w:vAlign w:val="center"/>
          </w:tcPr>
          <w:p w:rsidR="009507ED" w:rsidRPr="00E731E8" w:rsidRDefault="009507ED" w:rsidP="009507ED">
            <w:pPr>
              <w:spacing w:line="240" w:lineRule="exact"/>
              <w:jc w:val="center"/>
              <w:rPr>
                <w:rFonts w:eastAsia="方正书宋_GBK"/>
                <w:color w:val="000000"/>
                <w:szCs w:val="21"/>
              </w:rPr>
            </w:pPr>
            <w:r w:rsidRPr="00E731E8">
              <w:rPr>
                <w:color w:val="000000"/>
              </w:rPr>
              <w:t>1.25</w:t>
            </w:r>
          </w:p>
        </w:tc>
      </w:tr>
    </w:tbl>
    <w:p w:rsidR="009507ED" w:rsidRPr="00653238" w:rsidRDefault="009507ED" w:rsidP="009507ED">
      <w:pPr>
        <w:spacing w:beforeLines="50" w:line="300" w:lineRule="auto"/>
        <w:ind w:left="420" w:hangingChars="200" w:hanging="420"/>
        <w:rPr>
          <w:rFonts w:ascii="黑体" w:eastAsia="黑体" w:hint="eastAsia"/>
          <w:color w:val="000000"/>
          <w:szCs w:val="21"/>
        </w:rPr>
      </w:pPr>
      <w:r w:rsidRPr="00653238">
        <w:rPr>
          <w:noProof/>
          <w:color w:val="000000"/>
        </w:rPr>
        <w:pict>
          <v:group id="_x0000_s3783" alt="学科网(www.zxxk.com)--教育资源门户，提供试卷、教案、课件、论文、素材及各类教学资源下载，还有大量而丰富的教学相关资讯！" style="position:absolute;left:0;text-align:left;margin-left:351.75pt;margin-top:105.35pt;width:39.4pt;height:117.8pt;z-index:251667456;mso-position-horizontal-relative:text;mso-position-vertical-relative:text" coordorigin="4200,7273" coordsize="788,2356" wrapcoords="3668 0 2445 275 2445 11282 6928 13208 6113 13208 6928 15409 2038 16234 1223 16510 1223 18573 14264 18573 14672 16647 13449 16097 8558 15409 10189 13208 14264 11144 14672 7017 14264 6604 12634 4403 14672 2339 14672 2201 17117 0 3668 0">
            <v:group id="_x0000_s3784" style="position:absolute;left:4200;top:7273;width:788;height:2356" coordorigin="6384,1494" coordsize="618,1848" wrapcoords="2634 0 2107 176 2107 3688 7902 5620 10537 5620 8429 7200 6322 8429 3688 9483 2107 10361 2634 11239 6849 14049 1054 16683 1054 18439 14224 18439 14751 16859 13171 15980 9483 14049 15278 10712 13171 9483 10537 8429 11063 5620 14751 2810 17385 0 2634 0">
              <o:lock v:ext="edit" aspectratio="t"/>
              <v:group id="Group 17351" o:spid="_x0000_s3785" style="position:absolute;left:6452;top:1494;width:410;height:1599" coordsize="600,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">
                <o:lock v:ext="edit" aspectratio="t"/>
                <v:rect id="Rectangle 17352" o:spid="_x0000_s3786" style="position:absolute;top:2115;width:473;height:2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3Y8cA&#10;AADcAAAADwAAAGRycy9kb3ducmV2LnhtbESPzW7CMBCE70h9B2sr9QYOrVpQwKC2ohIULvyJ6xIv&#10;cdR4ncYGQp++RkLiOJqdb3aG48aW4kS1Lxwr6HYSEMSZ0wXnCjbrr3YfhA/IGkvHpOBCHsajh9YQ&#10;U+3OvKTTKuQiQtinqMCEUKVS+syQRd9xFXH0Dq62GKKsc6lrPEe4LeVzkrxJiwXHBoMVfRrKflZH&#10;G9+Yff9Nd939ZNGbSzxuJ8vfj7VR6umxeR+ACNSE+/EtPdUKei+vcB0TCS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Xt2PHAAAA3AAAAA8AAAAAAAAAAAAAAAAAmAIAAGRy&#10;cy9kb3ducmV2LnhtbFBLBQYAAAAABAAEAPUAAACMAwAAAAA=&#10;" fillcolor="#333">
                  <v:fill color2="silver" angle="90" focus="50%" type="gradient"/>
                  <o:lock v:ext="edit" aspectratio="t"/>
                </v:rect>
                <v:group id="Group 17353" o:spid="_x0000_s3787" style="position:absolute;left:49;top:1005;width:421;height:779" coordsize="42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av9sUAAADcAAAADwAAAGRycy9kb3ducmV2LnhtbESPQYvCMBSE78L+h/CE&#10;vWnaFXWpRhFxlz2IoC6It0fzbIvNS2liW/+9EQSPw8x8w8yXnSlFQ7UrLCuIhxEI4tTqgjMF/8ef&#10;wTcI55E1lpZJwZ0cLBcfvTkm2ra8p+bgMxEg7BJUkHtfJVK6NCeDbmgr4uBdbG3QB1lnUtfYBrgp&#10;5VcUTaTBgsNCjhWtc0qvh5tR8NtiuxrFm2Z7vazv5+N4d9rGpNRnv1vNQHjq/Dv8av9pBdP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Gr/bFAAAA3AAA&#10;AA8AAAAAAAAAAAAAAAAAqgIAAGRycy9kb3ducmV2LnhtbFBLBQYAAAAABAAEAPoAAACcAwAAAAA=&#10;">
                  <o:lock v:ext="edit" aspectratio="t"/>
                  <v:group id="Group 17354" o:spid="_x0000_s3788" style="position:absolute;top:147;width:421;height:632" coordsize="42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o:lock v:ext="edit" aspectratio="t"/>
                    <v:shape id="未知" o:spid="_x0000_s3789" style="position:absolute;left:127;top:476;width:124;height:156;rotation:262177fd;flip:y;visibility:visible;mso-wrap-style:square;v-text-anchor:top"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zUT8IA&#10;AADcAAAADwAAAGRycy9kb3ducmV2LnhtbERPz2vCMBS+D/wfwhN2GZq6MR2dqajg8LrWg7u9Nc+m&#10;tHkpSdTuv18Ogx0/vt/rzWh7cSMfWscKFvMMBHHtdMuNglN1mL2BCBFZY++YFPxQgE0xeVhjrt2d&#10;P+lWxkakEA45KjAxDrmUoTZkMczdQJy4i/MWY4K+kdrjPYXbXj5n2VJabDk1GBxob6juyqtVcK66&#10;3TmWXx/l8fXJVIedX6z8t1KP03H7DiLSGP/Ff+6jVrB6SWvTmXQEZP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fNRPwgAAANwAAAAPAAAAAAAAAAAAAAAAAJgCAABkcnMvZG93&#10;bnJldi54bWxQSwUGAAAAAAQABAD1AAAAhwMAAAAA&#10;"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connecttype="custom" o:connectlocs="99,154;99,121;109,97;119,80;123,64;124,49;120,35;111,18;83,3;55,3;25,18;7,36;1,57;1,66;4,68;19,47;35,33;49,26;72,22;94,35;101,64;94,84;88,94;82,113;80,123;77,156" o:connectangles="0,0,0,0,0,0,0,0,0,0,0,0,0,0,0,0,0,0,0,0,0,0,0,0,0,0"/>
                      <o:lock v:ext="edit" aspectratio="t"/>
                    </v:shape>
                    <v:group id="Group 17356" o:spid="_x0000_s3790" style="position:absolute;top:27;width:421;height:434"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o:lock v:ext="edit" aspectratio="t"/>
                      <v:oval id="Oval 17357" o:spid="_x0000_s3791" style="position:absolute;width:421;height: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ezXcEA&#10;AADcAAAADwAAAGRycy9kb3ducmV2LnhtbERPTYvCMBC9C/sfwix4EU3VxZVqlEUUvVoXz0MzNnWb&#10;SW2iVn+9OSx4fLzv+bK1lbhR40vHCoaDBARx7nTJhYLfw6Y/BeEDssbKMSl4kIfl4qMzx1S7O+/p&#10;loVCxBD2KSowIdSplD43ZNEPXE0cuZNrLIYIm0LqBu8x3FZylCQTabHk2GCwppWh/C+7WgWT82Fr&#10;kuq4Pj5757Ab7y/Zc3tRqvvZ/sxABGrDW/zv3mkF319xfjwTj4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3s13BAAAA3AAAAA8AAAAAAAAAAAAAAAAAmAIAAGRycy9kb3du&#10;cmV2LnhtbFBLBQYAAAAABAAEAPUAAACGAwAAAAA=&#10;" strokeweight="1.5pt">
                        <o:lock v:ext="edit" aspectratio="t"/>
                      </v:oval>
                      <v:oval id="Oval 17358" o:spid="_x0000_s3792" style="position:absolute;left:37;top:42;width:342;height:3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9vcIA&#10;AADcAAAADwAAAGRycy9kb3ducmV2LnhtbESPQUsDMRSE74L/ITyhN5tUipZt0yKC0lu1rXh9bF53&#10;UzcvS/Labv+9EQSPw8x8wyxWQ+jUmVL2kS1MxgYUcR2d58bCfvd6PwOVBdlhF5ksXCnDanl7s8DK&#10;xQt/0HkrjSoQzhVaaEX6SutctxQwj2NPXLxDTAGlyNRol/BS4KHTD8Y86oCey0KLPb20VH9vT8HC&#10;xr9pb8wRSdJB0peh9+6TrB3dDc9zUEKD/If/2mtn4Wk6gd8z5Qjo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D29wgAAANwAAAAPAAAAAAAAAAAAAAAAAJgCAABkcnMvZG93&#10;bnJldi54bWxQSwUGAAAAAAQABAD1AAAAhwMAAAAA&#10;" fillcolor="black">
                        <v:fill rotate="t" focusposition=".5,.5" focussize="" focus="100%" type="gradientRadial"/>
                        <o:lock v:ext="edit" aspectratio="t"/>
                      </v:oval>
                    </v:group>
                    <v:roundrect id="AutoShape 17359" o:spid="_x0000_s3793" style="position:absolute;left:170;width:74;height:486;visibility:visible" arcsize="708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nscUA&#10;AADcAAAADwAAAGRycy9kb3ducmV2LnhtbESPQUvDQBSE7wX/w/IEb+3GWhqJ3RYRRC8KtqXg7Zl9&#10;zYZk34bsM03/fVcQehxm5htmtRl9qwbqYx3YwP0sA0VcBltzZWC/e50+goqCbLENTAbOFGGzvpms&#10;sLDhxF80bKVSCcKxQANOpCu0jqUjj3EWOuLkHUPvUZLsK217PCW4b/U8y5baY81pwWFHL47KZvvr&#10;DXwf/KeT7ixHnbuheWh+lh9vuTF3t+PzEyihUa7h//a7NZAv5vB3Jh0Bv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luexxQAAANwAAAAPAAAAAAAAAAAAAAAAAJgCAABkcnMv&#10;ZG93bnJldi54bWxQSwUGAAAAAAQABAD1AAAAigMAAAAA&#10;" fillcolor="black">
                      <v:fill rotate="t" angle="90" focus="50%" type="gradient"/>
                      <o:lock v:ext="edit" aspectratio="t"/>
                    </v:roundrect>
                    <v:oval id="Oval 17360" o:spid="_x0000_s3794" style="position:absolute;left:182;top:222;width:48;height: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MocQA&#10;AADcAAAADwAAAGRycy9kb3ducmV2LnhtbESPQWvCQBSE74X+h+UVeqsbG7WSuoooBXvowVjvj+wz&#10;CWbfhuwzxn/vCoUeh5n5hlmsBteonrpQezYwHiWgiAtvay4N/B6+3uaggiBbbDyTgRsFWC2fnxaY&#10;WX/lPfW5lCpCOGRooBJpM61DUZHDMPItcfROvnMoUXalth1eI9w1+j1JZtphzXGhwpY2FRXn/OIM&#10;bMt1Put1KtP0tN3J9Hz8+U7Hxry+DOtPUEKD/If/2jtr4GOS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SjKHEAAAA3AAAAA8AAAAAAAAAAAAAAAAAmAIAAGRycy9k&#10;b3ducmV2LnhtbFBLBQYAAAAABAAEAPUAAACJAwAAAAA=&#10;">
                      <o:lock v:ext="edit" aspectratio="t"/>
                    </v:oval>
                  </v:group>
                  <v:shape id="未知" o:spid="_x0000_s3795" style="position:absolute;left:168;width:124;height:156;rotation:262177fd;flip:x;visibility:visible;mso-wrap-style:square;v-text-anchor:top"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tN8UA&#10;AADcAAAADwAAAGRycy9kb3ducmV2LnhtbESPQWsCMRSE74X+h/AKvRTNKrbKapQqKF6724Penpvn&#10;ZnHzsiSpbv+9KRQ8DjPzDbNY9bYVV/KhcaxgNMxAEFdON1wr+C63gxmIEJE1to5JwS8FWC2fnxaY&#10;a3fjL7oWsRYJwiFHBSbGLpcyVIYshqHriJN3dt5iTNLXUnu8Jbht5TjLPqTFhtOCwY42hqpL8WMV&#10;HMrL+hCL467Yv7+Zcrv2o6k/KfX60n/OQUTq4yP8395rBdPJBP7Op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603xQAAANwAAAAPAAAAAAAAAAAAAAAAAJgCAABkcnMv&#10;ZG93bnJldi54bWxQSwUGAAAAAAQABAD1AAAAigMAAAAA&#10;"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connecttype="custom" o:connectlocs="99,154;99,121;109,97;119,80;123,64;124,49;120,35;111,18;83,3;55,3;25,18;7,36;1,57;1,66;4,68;19,47;35,33;49,26;72,22;94,35;101,64;94,84;88,94;82,113;80,123;77,156" o:connectangles="0,0,0,0,0,0,0,0,0,0,0,0,0,0,0,0,0,0,0,0,0,0,0,0,0,0"/>
                    <o:lock v:ext="edit" aspectratio="t"/>
                  </v:shape>
                </v:group>
                <v:line id="Line 17362" o:spid="_x0000_s3796" style="position:absolute;visibility:visible" from="246,1752" to="246,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o:lock v:ext="edit" aspectratio="t"/>
                </v:line>
                <v:group id="Group 17363" o:spid="_x0000_s3797" style="position:absolute;left:10;width:590;height:710" coordsize="590,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o:lock v:ext="edit" aspectratio="t"/>
                  <v:shape id="未知" o:spid="_x0000_s3798" style="position:absolute;left:171;top:554;width:124;height:156;rotation:262177fd;flip:y;visibility:visible;mso-wrap-style:square;v-text-anchor:top"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UzQMUA&#10;AADcAAAADwAAAGRycy9kb3ducmV2LnhtbESPQWsCMRSE74X+h/CEXkrNWmpXVqPUgsWruz3o7bl5&#10;bhY3L0uS6vbfN4LQ4zAz3zCL1WA7cSEfWscKJuMMBHHtdMuNgu9q8zIDESKyxs4xKfilAKvl48MC&#10;C+2uvKNLGRuRIBwKVGBi7AspQ23IYhi7njh5J+ctxiR9I7XHa4LbTr5m2bu02HJaMNjTp6H6XP5Y&#10;BfvqvN7H8vBVbqfPptqs/ST3R6WeRsPHHESkIf6H7+2tVpC/5XA7k4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5TNAxQAAANwAAAAPAAAAAAAAAAAAAAAAAJgCAABkcnMv&#10;ZG93bnJldi54bWxQSwUGAAAAAAQABAD1AAAAigMAAAAA&#10;" path="m618,910v,-33,-10,-136,,-193c628,660,658,610,678,570v20,-40,48,-64,63,-96c756,442,763,406,768,375v5,-31,6,-59,3,-87c768,260,763,237,750,207,737,177,729,140,690,108,651,76,573,30,516,15,459,,405,,345,15,285,30,206,75,156,108,106,141,70,173,45,211,20,249,12,306,6,336v-6,30,,44,3,54c12,400,7,418,25,399,43,380,87,309,119,275v32,-34,68,-60,99,-81c249,174,267,161,305,151v38,-10,95,-28,142,-19c494,141,557,163,588,204v31,41,42,126,42,174c630,426,599,466,585,495v-14,29,-24,32,-36,60c537,583,521,637,513,666v-8,29,-10,21,-15,63c493,771,484,881,480,921e" fillcolor="black" strokeweight=".1pt">
                    <v:path arrowok="t" o:connecttype="custom" o:connectlocs="99,154;99,121;109,97;119,80;123,64;124,49;120,35;111,18;83,3;55,3;25,18;7,36;1,57;1,66;4,68;19,47;35,33;49,26;72,22;94,35;101,64;94,84;88,94;82,113;80,123;77,156" o:connectangles="0,0,0,0,0,0,0,0,0,0,0,0,0,0,0,0,0,0,0,0,0,0,0,0,0,0"/>
                    <o:lock v:ext="edit" aspectratio="t"/>
                  </v:shape>
                  <v:group id="Group 17365" o:spid="_x0000_s3799" style="position:absolute;left:44;top:105;width:421;height:434"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o:lock v:ext="edit" aspectratio="t"/>
                    <v:oval id="Oval 17366" o:spid="_x0000_s3800" style="position:absolute;width:421;height: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0awMUA&#10;AADcAAAADwAAAGRycy9kb3ducmV2LnhtbESPT2sCMRTE74V+h/AKXopma8U/q1FKadGrq3h+bJ6b&#10;tZuXdZPq6qc3guBxmJnfMLNFaytxosaXjhV89BIQxLnTJRcKtpvf7hiED8gaK8ek4EIeFvPXlxmm&#10;2p15TacsFCJC2KeowIRQp1L63JBF33M1cfT2rrEYomwKqRs8R7itZD9JhtJiyXHBYE3fhvK/7N8q&#10;GB42S5NUu5/d9f0QVp/rY3ZdHpXqvLVfUxCB2vAMP9orrWA0mMD9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TRrAxQAAANwAAAAPAAAAAAAAAAAAAAAAAJgCAABkcnMv&#10;ZG93bnJldi54bWxQSwUGAAAAAAQABAD1AAAAigMAAAAA&#10;" strokeweight="1.5pt">
                      <o:lock v:ext="edit" aspectratio="t"/>
                    </v:oval>
                    <v:oval id="Oval 17367" o:spid="_x0000_s3801" style="position:absolute;left:37;top:42;width:342;height:3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O+74A&#10;AADcAAAADwAAAGRycy9kb3ducmV2LnhtbERPTWsCMRC9F/wPYQRvNbFQLVujFKGlN6229Dpsxt20&#10;m8mSTHX99+ZQ8Ph438v1EDp1opR9ZAuzqQFFXEfnubHweXi9fwKVBdlhF5ksXCjDejW6W2Ll4pk/&#10;6LSXRpUQzhVaaEX6SutctxQwT2NPXLhjTAGlwNRol/BcwkOnH4yZ64CeS0OLPW1aqn/3f8HC1r9p&#10;b8wPkqSjpG9Du+6LrJ2Mh5dnUEKD3MT/7ndnYfFY5pcz5Qjo1R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hDvu+AAAA3AAAAA8AAAAAAAAAAAAAAAAAmAIAAGRycy9kb3ducmV2&#10;LnhtbFBLBQYAAAAABAAEAPUAAACDAwAAAAA=&#10;" fillcolor="black">
                      <v:fill rotate="t" focusposition=".5,.5" focussize="" focus="100%" type="gradientRadial"/>
                      <o:lock v:ext="edit" aspectratio="t"/>
                    </v:oval>
                  </v:group>
                  <v:group id="Group 17368" o:spid="_x0000_s3802" style="position:absolute;width:590;height:55" coordsize="5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o:lock v:ext="edit" aspectratio="t"/>
                    <v:line id="Line 17369" o:spid="_x0000_s3803" style="position:absolute;flip:y;visibility:visible" from="493,0" to="5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dZtMUAAADcAAAADwAAAGRycy9kb3ducmV2LnhtbESPwW7CMBBE75X6D9Yi9YKKQ0TbKMWg&#10;UimI9lZo76t466TE68g2EP4eIyH1OJqdNzvz5WA7cSQfWscKppMMBHHtdMtGwfeueixAhIissXNM&#10;Cs4UYLm4v5tjqd2Jv+i4jUYkCIcSFTQx9qWUoW7IYpi4njh5v85bjEl6I7XHU4LbTuZZ9iwttpwa&#10;GuzpvaF6vz3Y9MbHrihm+tOb1dhUf/lPXq2LtVIPo+HtFUSkIf4f39IbreDlKYf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tdZtMUAAADcAAAADwAAAAAAAAAA&#10;AAAAAAChAgAAZHJzL2Rvd25yZXYueG1sUEsFBgAAAAAEAAQA+QAAAJMDAAAAAA==&#10;" strokeweight=".25pt">
                      <o:lock v:ext="edit" aspectratio="t"/>
                    </v:line>
                    <v:line id="Line 17370" o:spid="_x0000_s3804" style="position:absolute;flip:y;visibility:visible" from="394,0" to="49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8L8UAAADcAAAADwAAAGRycy9kb3ducmV2LnhtbESPQU8CMRCF7yb+h2ZMvBjosqJuVgpB&#10;kiXgTcD7ZDt2V7fTTVtg/feUxMTjy5v3vXmzxWA7cSIfWscKJuMMBHHtdMtGwWFfjQoQISJr7ByT&#10;gl8KsJjf3syw1O7MH3TaRSMShEOJCpoY+1LKUDdkMYxdT5y8L+ctxiS9kdrjOcFtJ/Mse5YWW04N&#10;Dfa0aqj+2R1temO7L4qpfvfm7cFU3/lnXq2LtVL3d8PyFUSkIf4f/6U3WsHL0yN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v8L8UAAADcAAAADwAAAAAAAAAA&#10;AAAAAAChAgAAZHJzL2Rvd25yZXYueG1sUEsFBgAAAAAEAAQA+QAAAJMDAAAAAA==&#10;" strokeweight=".25pt">
                      <o:lock v:ext="edit" aspectratio="t"/>
                    </v:line>
                    <v:line id="Line 17371" o:spid="_x0000_s3805" style="position:absolute;flip:y;visibility:visible" from="297,0" to="3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JkW8UAAADcAAAADwAAAGRycy9kb3ducmV2LnhtbESPzWrDMBCE74W8g9hALqWRa9LUuFFC&#10;W3Boc8vffbG2shNrZSQlcd++KhR6HGbnm53FarCduJIPrWMFj9MMBHHtdMtGwWFfPRQgQkTW2Dkm&#10;Bd8UYLUc3S2w1O7GW7ruohEJwqFEBU2MfSllqBuyGKauJ07el/MWY5LeSO3xluC2k3mWzaXFllND&#10;gz29N1Sfdxeb3vjcF8VMb7x5uzfVKT/m1bpYKzUZD68vICIN8f/4L/2hFTw/ze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JkW8UAAADcAAAADwAAAAAAAAAA&#10;AAAAAAChAgAAZHJzL2Rvd25yZXYueG1sUEsFBgAAAAAEAAQA+QAAAJMDAAAAAA==&#10;" strokeweight=".25pt">
                      <o:lock v:ext="edit" aspectratio="t"/>
                    </v:line>
                    <v:line id="Line 17372" o:spid="_x0000_s3806" style="position:absolute;flip:y;visibility:visible" from="200,0" to="2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7BwMUAAADcAAAADwAAAGRycy9kb3ducmV2LnhtbESPzWrDMBCE74W+g9hCLyWRY5rGOFFC&#10;WnBoc2t+7ou1kZ1YKyOpifv2VaHQ4zA73+wsVoPtxJV8aB0rmIwzEMS10y0bBYd9NSpAhIissXNM&#10;Cr4pwGp5f7fAUrsbf9J1F41IEA4lKmhi7EspQ92QxTB2PXHyTs5bjEl6I7XHW4LbTuZZ9iIttpwa&#10;GuzpraH6svuy6Y2PfVE86603r0+mOufHvNoUG6UeH4b1HESkIf4f/6XftYLZdAq/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7BwMUAAADcAAAADwAAAAAAAAAA&#10;AAAAAAChAgAAZHJzL2Rvd25yZXYueG1sUEsFBgAAAAAEAAQA+QAAAJMDAAAAAA==&#10;" strokeweight=".25pt">
                      <o:lock v:ext="edit" aspectratio="t"/>
                    </v:line>
                    <v:line id="Line 17373" o:spid="_x0000_s3807" style="position:absolute;flip:y;visibility:visible" from="102,0" to="20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xft8UAAADcAAAADwAAAGRycy9kb3ducmV2LnhtbESPzWrDMBCE74W8g9hCLyWRa9rUOFFC&#10;WnBIc2t+7ou1kZ1aKyOpifv2VaDQ4zA73+zMl4PtxIV8aB0reJpkIIhrp1s2Cg77alyACBFZY+eY&#10;FPxQgOVidDfHUrsrf9JlF41IEA4lKmhi7EspQ92QxTBxPXHyTs5bjEl6I7XHa4LbTuZZNpUWW04N&#10;Dfb03lD9tfu26Y2PfVE86603b4+mOufHvFoXa6Ue7ofVDESkIf4f/6U3WsHryx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xft8UAAADcAAAADwAAAAAAAAAA&#10;AAAAAAChAgAAZHJzL2Rvd25yZXYueG1sUEsFBgAAAAAEAAQA+QAAAJMDAAAAAA==&#10;" strokeweight=".25pt">
                      <o:lock v:ext="edit" aspectratio="t"/>
                    </v:line>
                    <v:line id="Line 17374" o:spid="_x0000_s3808" style="position:absolute;flip:y;visibility:visible" from="4,0" to="10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D6LMUAAADcAAAADwAAAGRycy9kb3ducmV2LnhtbESPzWrDMBCE74W8g9hCLyWRa9rGOFFC&#10;WnBIc2t+7ou1kZ1aKyOpifv2VaDQ4zA73+zMl4PtxIV8aB0reJpkIIhrp1s2Cg77alyACBFZY+eY&#10;FPxQgOVidDfHUrsrf9JlF41IEA4lKmhi7EspQ92QxTBxPXHyTs5bjEl6I7XHa4LbTuZZ9iottpwa&#10;GuzpvaH6a/dt0xsf+6J41ltv3h5Ndc6PebUu1ko93A+rGYhIQ/w//ktvtILpyx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D6LMUAAADcAAAADwAAAAAAAAAA&#10;AAAAAAChAgAAZHJzL2Rvd25yZXYueG1sUEsFBgAAAAAEAAQA+QAAAJMDAAAAAA==&#10;" strokeweight=".25pt">
                      <o:lock v:ext="edit" aspectratio="t"/>
                    </v:line>
                    <v:line id="Line 17375" o:spid="_x0000_s3809" style="position:absolute;flip:y;visibility:visible" from="0,54" to="56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gQsQAAADcAAAADwAAAGRycy9kb3ducmV2LnhtbERPy2oCMRTdC/5DuEI3UjNKH3ZqFBEE&#10;F260ZaS728ntZJjJzZikOv17syi4PJz3YtXbVlzIh9qxgukkA0FcOl1zpeDzY/s4BxEissbWMSn4&#10;owCr5XCwwFy7Kx/ocoyVSCEcclRgYuxyKUNpyGKYuI44cT/OW4wJ+kpqj9cUbls5y7IXabHm1GCw&#10;o42hsjn+WgVyvh+f/fr7qSma0+nNFGXRfe2Vehj163cQkfp4F/+7d1rB63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2BCxAAAANwAAAAPAAAAAAAAAAAA&#10;AAAAAKECAABkcnMvZG93bnJldi54bWxQSwUGAAAAAAQABAD5AAAAkgMAAAAA&#10;">
                      <o:lock v:ext="edit" aspectratio="t"/>
                    </v:line>
                  </v:group>
                  <v:roundrect id="AutoShape 17376" o:spid="_x0000_s3810" style="position:absolute;left:214;top:57;width:66;height:507;visibility:visible" arcsize="708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HcUA&#10;AADcAAAADwAAAGRycy9kb3ducmV2LnhtbESPQUvDQBSE74L/YXlCb3aj0kZjt0UE0UuFVhG8PbOv&#10;2ZDs25B9TdN/3y0IPQ4z8w2zWI2+VQP1sQ5s4G6agSIug625MvD99Xb7CCoKssU2MBk4UoTV8vpq&#10;gYUNB97QsJVKJQjHAg04ka7QOpaOPMZp6IiTtwu9R0myr7Tt8ZDgvtX3WTbXHmtOCw47enVUNtu9&#10;N/D74z+ddEfZ6dwNzUPzN1+/58ZMbsaXZ1BCo1zC/+0PayCfPcH5TDoCen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6+MdxQAAANwAAAAPAAAAAAAAAAAAAAAAAJgCAABkcnMv&#10;ZG93bnJldi54bWxQSwUGAAAAAAQABAD1AAAAigMAAAAA&#10;" fillcolor="black">
                    <v:fill rotate="t" angle="90" focus="50%" type="gradient"/>
                    <o:lock v:ext="edit" aspectratio="t"/>
                  </v:roundrect>
                  <v:oval id="Oval 17377" o:spid="_x0000_s3811" style="position:absolute;left:226;top:300;width:48;height: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OtsIA&#10;AADcAAAADwAAAGRycy9kb3ducmV2LnhtbERPTWvCQBC9C/0PyxR6040NxpJmFakU9NBDY3sfsmMS&#10;kp0N2WlM/717KPT4eN/Ffna9mmgMrWcD61UCirjytuXawNflffkCKgiyxd4zGfilAPvdw6LA3Pob&#10;f9JUSq1iCIccDTQiQ651qBpyGFZ+II7c1Y8OJcKx1nbEWwx3vX5Okkw7bDk2NDjQW0NVV/44A8f6&#10;UGaTTmWTXo8n2XTfH+d0bczT43x4BSU0y7/4z32yBrZZnB/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U62wgAAANwAAAAPAAAAAAAAAAAAAAAAAJgCAABkcnMvZG93&#10;bnJldi54bWxQSwUGAAAAAAQABAD1AAAAhwMAAAAA&#10;">
                    <o:lock v:ext="edit" aspectratio="t"/>
                  </v:oval>
                </v:group>
              </v:group>
              <v:shape id="Text Box 16157" o:spid="_x0000_s3812" type="#_x0000_t202" style="position:absolute;left:6384;top:3102;width:618;height:240;visibility:visible" wrapcoords="0 0 21600 0 21600 21600 0 21600 0 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Dya8EA&#10;AADcAAAADwAAAGRycy9kb3ducmV2LnhtbERPz2vCMBS+D/wfwhN2m4lj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w8mvBAAAA3AAAAA8AAAAAAAAAAAAAAAAAmAIAAGRycy9kb3du&#10;cmV2LnhtbFBLBQYAAAAABAAEAPUAAACGAwAAAAA=&#10;" filled="f" stroked="f">
                <o:lock v:ext="edit" aspectratio="t"/>
                <v:textbox style="mso-next-textbox:#Text Box 16157" inset="0,0,0,0">
                  <w:txbxContent>
                    <w:p w:rsidR="009507ED" w:rsidRDefault="009507ED" w:rsidP="009507ED">
                      <w:pPr>
                        <w:ind w:firstLineChars="100" w:firstLine="180"/>
                        <w:rPr>
                          <w:rFonts w:eastAsia="方正书宋_GBK" w:hint="eastAsia"/>
                          <w:sz w:val="18"/>
                          <w:szCs w:val="18"/>
                        </w:rPr>
                      </w:pPr>
                      <w:r w:rsidRPr="00653238">
                        <w:rPr>
                          <w:rFonts w:ascii="宋体" w:hAnsi="宋体"/>
                          <w:sz w:val="18"/>
                          <w:szCs w:val="18"/>
                        </w:rPr>
                        <w:t>图</w:t>
                      </w:r>
                      <w:r>
                        <w:rPr>
                          <w:rFonts w:eastAsia="方正书宋_GBK" w:hint="eastAsia"/>
                          <w:sz w:val="18"/>
                          <w:szCs w:val="18"/>
                        </w:rPr>
                        <w:t>2</w:t>
                      </w:r>
                    </w:p>
                    <w:p w:rsidR="009507ED" w:rsidRDefault="009507ED" w:rsidP="009507ED">
                      <w:pPr>
                        <w:rPr>
                          <w:rFonts w:eastAsia="方正书宋_GBK" w:hint="eastAsia"/>
                          <w:color w:val="0000FF"/>
                          <w:sz w:val="18"/>
                          <w:szCs w:val="18"/>
                        </w:rPr>
                      </w:pPr>
                    </w:p>
                  </w:txbxContent>
                </v:textbox>
              </v:shape>
            </v:group>
            <v:shape id="_x0000_s3813" style="position:absolute;left:4558;top:7588;width:125;height:551;mso-position-horizontal:absolute;mso-position-vertical:absolute" coordsize="125,551" wrapcoords="78 0 -16 477 -16 536 31 536 31 477 94 238 141 0 78 0" path="m125,l,551e" filled="f">
              <v:path arrowok="t"/>
            </v:shape>
            <v:shape id="_x0000_s3814" style="position:absolute;left:4333;top:7564;width:7;height:838;mso-position-horizontal:absolute;mso-position-vertical:absolute" coordsize="7,838" wrapcoords="0 1 0 56 2 56 2 1 0 1" path="m7,l,838e" filled="f">
              <v:path arrowok="t"/>
            </v:shape>
            <v:shape id="_x0000_s3815" style="position:absolute;left:4696;top:7898;width:1;height:539;mso-position-horizontal:absolute;mso-position-vertical:absolute" coordsize="1,539" wrapcoords="3 4 2 9 2 37 6 37 8 8 7 4 3 4" path="m,539l,e" filled="f">
              <v:stroke endarrow="block" endarrowwidth="narrow" endarrowlength="long"/>
              <v:path arrowok="t"/>
            </v:shape>
          </v:group>
        </w:pict>
      </w:r>
      <w:r w:rsidRPr="00653238">
        <w:rPr>
          <w:b/>
          <w:noProof/>
          <w:color w:val="000000"/>
          <w:szCs w:val="21"/>
        </w:rPr>
        <w:pict>
          <v:group id="_x0000_s3816" alt="学科网(www.zxxk.com)--教育资源门户，提供试卷、教案、课件、论文、素材及各类教学资源下载，还有大量而丰富的教学相关资讯！" style="position:absolute;left:0;text-align:left;margin-left:236.25pt;margin-top:105.35pt;width:93.5pt;height:65.15pt;z-index:251668480;mso-position-horizontal-relative:text;mso-position-vertical-relative:text" coordorigin="1390,198" coordsize="1870,1303" wrapcoords="2592 248 -173 497 -173 8441 2074 12166 2074 15890 18835 15890 19008 12166 21254 8193 21600 1490 20909 497 18662 248 2592 248">
            <v:shape id="_x0000_s3817" type="#_x0000_t202" style="position:absolute;left:1959;top:1194;width:688;height:307;visibility:visible" wrapcoords="0 0 21600 0 21600 21600 0 21600 0 0" filled="f" stroked="f">
              <v:textbox style="mso-next-textbox:#_x0000_s3817" inset="0,0,0,0">
                <w:txbxContent>
                  <w:p w:rsidR="009507ED" w:rsidRDefault="009507ED" w:rsidP="009507ED">
                    <w:pPr>
                      <w:ind w:firstLineChars="100" w:firstLine="180"/>
                      <w:rPr>
                        <w:rFonts w:eastAsia="方正书宋_GBK" w:hint="eastAsia"/>
                        <w:sz w:val="18"/>
                        <w:szCs w:val="18"/>
                      </w:rPr>
                    </w:pPr>
                    <w:r w:rsidRPr="00653238">
                      <w:rPr>
                        <w:rFonts w:ascii="宋体" w:hAnsi="宋体"/>
                        <w:sz w:val="18"/>
                        <w:szCs w:val="18"/>
                      </w:rPr>
                      <w:t>图</w:t>
                    </w:r>
                    <w:r>
                      <w:rPr>
                        <w:rFonts w:eastAsia="方正书宋_GBK" w:hint="eastAsia"/>
                        <w:sz w:val="18"/>
                        <w:szCs w:val="18"/>
                      </w:rPr>
                      <w:t>1</w:t>
                    </w:r>
                  </w:p>
                </w:txbxContent>
              </v:textbox>
            </v:shape>
            <v:rect id="_x0000_s3818" style="position:absolute;left:1390;top:258;width:1829;height:444" wrapcoords="-183 -720 -183 20880 21783 20880 21783 -720 -183 -720" strokeweight="1pt"/>
            <v:shape id="_x0000_s3819" style="position:absolute;left:1731;top:198;width:120;height:564;mso-position-horizontal:absolute;mso-position-vertical:absolute" coordsize="234,669" wrapcoords="146 18 -29 581 -29 634 88 634 88 581 263 18 146 18" path="m,607v7,20,15,41,24,36c33,638,28,669,54,577,80,485,153,182,180,91,207,,207,36,216,31v9,-5,15,26,18,30e" filled="f">
              <v:path arrowok="t"/>
            </v:shape>
            <v:shape id="_x0000_s3820" style="position:absolute;left:1893;top:198;width:120;height:564;mso-position-horizontal:absolute;mso-position-vertical:absolute" coordsize="234,669" wrapcoords="146 18 -29 581 -29 634 88 634 88 581 263 18 146 18" path="m,607v7,20,15,41,24,36c33,638,28,669,54,577,80,485,153,182,180,91,207,,207,36,216,31v9,-5,15,26,18,30e" filled="f">
              <v:path arrowok="t"/>
            </v:shape>
            <v:shape id="_x0000_s3821" style="position:absolute;left:2055;top:198;width:120;height:564;mso-position-horizontal:absolute;mso-position-vertical:absolute" coordsize="234,669" wrapcoords="146 18 -29 581 -29 634 88 634 88 581 263 18 146 18" path="m,607v7,20,15,41,24,36c33,638,28,669,54,577,80,485,153,182,180,91,207,,207,36,216,31v9,-5,15,26,18,30e" filled="f">
              <v:path arrowok="t"/>
            </v:shape>
            <v:shape id="_x0000_s3822" style="position:absolute;left:2217;top:198;width:120;height:564;mso-position-horizontal:absolute;mso-position-vertical:absolute" coordsize="234,669" wrapcoords="146 18 -29 581 -29 634 88 634 88 581 263 18 146 18" path="m,607v7,20,15,41,24,36c33,638,28,669,54,577,80,485,153,182,180,91,207,,207,36,216,31v9,-5,15,26,18,30e" filled="f">
              <v:path arrowok="t"/>
            </v:shape>
            <v:shape id="_x0000_s3823" style="position:absolute;left:2379;top:198;width:120;height:564;mso-position-horizontal:absolute;mso-position-vertical:absolute" coordsize="234,669" wrapcoords="146 18 -29 581 -29 634 88 634 88 581 263 18 146 18" path="m,607v7,20,15,41,24,36c33,638,28,669,54,577,80,485,153,182,180,91,207,,207,36,216,31v9,-5,15,26,18,30e" filled="f">
              <v:path arrowok="t"/>
            </v:shape>
            <v:shape id="_x0000_s3824" style="position:absolute;left:2541;top:198;width:120;height:564;mso-position-horizontal:absolute;mso-position-vertical:absolute" coordsize="234,669" wrapcoords="146 18 -29 581 -29 634 88 634 88 581 263 18 146 18" path="m,607v7,20,15,41,24,36c33,638,28,669,54,577,80,485,153,182,180,91,207,,207,36,216,31v9,-5,15,26,18,30e" filled="f">
              <v:path arrowok="t"/>
            </v:shape>
            <v:shape id="_x0000_s3825" style="position:absolute;left:2703;top:198;width:120;height:564;mso-position-horizontal:absolute;mso-position-vertical:absolute" coordsize="234,669" wrapcoords="146 18 -29 581 -29 634 88 634 88 581 263 18 146 18" path="m,607v7,20,15,41,24,36c33,638,28,669,54,577,80,485,153,182,180,91,207,,207,36,216,31v9,-5,15,26,18,30e" filled="f">
              <v:path arrowok="t"/>
            </v:shape>
            <v:shape id="_x0000_s3826" style="position:absolute;left:2865;top:198;width:120;height:564;mso-position-horizontal:absolute;mso-position-vertical:absolute" coordsize="234,669" wrapcoords="146 18 -29 581 -29 634 88 634 88 581 263 18 146 18" path="m,607v7,20,15,41,24,36c33,638,28,669,54,577,80,485,153,182,180,91,207,,207,36,216,31v9,-5,15,26,18,30e" filled="f">
              <v:path arrowok="t"/>
            </v:shape>
            <v:shape id="_x0000_s3827" style="position:absolute;left:1617;top:204;width:60;height:474;mso-position-horizontal:absolute;mso-position-vertical:absolute" coordsize="120,693" wrapcoords="0 22 -30 368 -30 671 30 671 120 22 0 22" path="m120,69c113,54,106,39,96,39,86,39,74,,60,69,46,138,22,349,12,453,2,557,1,625,,693e" filled="f">
              <v:path arrowok="t"/>
            </v:shape>
            <v:line id="_x0000_s3828" style="position:absolute" from="1617,654" to="1617,1176" wrapcoords="0 1 0 35 2 35 2 1 0 1"/>
            <v:shape id="_x0000_s3829" type="#_x0000_t5" style="position:absolute;left:1599;top:948;width:30;height:129" wrapcoords="-21600 0 -21600 19200 32400 19200 21600 0 -21600 0" fillcolor="black"/>
            <v:line id="_x0000_s3830" style="position:absolute" from="3009,702" to="3009,1170" wrapcoords="0 1 0 31 2 31 2 1 0 1"/>
            <v:shape id="_x0000_s3831" type="#_x0000_t202" style="position:absolute;left:1599;top:845;width:216;height:307;visibility:visible" wrapcoords="0 0 21600 0 21600 21600 0 21600 0 0" filled="f" stroked="f">
              <v:textbox style="mso-next-textbox:#_x0000_s3831" inset="0,0,0,0">
                <w:txbxContent>
                  <w:p w:rsidR="009507ED" w:rsidRPr="005C1BE9" w:rsidRDefault="009507ED" w:rsidP="009507ED">
                    <w:pPr>
                      <w:jc w:val="center"/>
                      <w:rPr>
                        <w:i/>
                        <w:iCs/>
                        <w:sz w:val="18"/>
                        <w:szCs w:val="18"/>
                      </w:rPr>
                    </w:pPr>
                    <w:r w:rsidRPr="005C1BE9">
                      <w:rPr>
                        <w:i/>
                        <w:iCs/>
                        <w:sz w:val="18"/>
                        <w:szCs w:val="18"/>
                      </w:rPr>
                      <w:t>I</w:t>
                    </w:r>
                  </w:p>
                </w:txbxContent>
              </v:textbox>
            </v:shape>
            <v:shape id="_x0000_s3832" type="#_x0000_t202" style="position:absolute;left:3050;top:380;width:210;height:312;visibility:visible" wrapcoords="0 0 21600 0 21600 21600 0 21600 0 0" filled="f" stroked="f">
              <v:textbox style="mso-next-textbox:#_x0000_s3832" inset="0,0,0,0">
                <w:txbxContent>
                  <w:p w:rsidR="009507ED" w:rsidRDefault="009507ED" w:rsidP="009507ED">
                    <w:pPr>
                      <w:rPr>
                        <w:rFonts w:eastAsia="方正书宋_GBK" w:hint="eastAsia"/>
                        <w:sz w:val="18"/>
                        <w:szCs w:val="18"/>
                      </w:rPr>
                    </w:pPr>
                    <w:r>
                      <w:rPr>
                        <w:rFonts w:eastAsia="方正书宋_GBK" w:hint="eastAsia"/>
                        <w:sz w:val="18"/>
                        <w:szCs w:val="18"/>
                      </w:rPr>
                      <w:t>S</w:t>
                    </w:r>
                  </w:p>
                </w:txbxContent>
              </v:textbox>
            </v:shape>
            <v:shape id="_x0000_s3833" type="#_x0000_t202" style="position:absolute;left:1436;top:406;width:210;height:312;visibility:visible" wrapcoords="0 0 21600 0 21600 21600 0 21600 0 0" filled="f" stroked="f">
              <v:textbox style="mso-next-textbox:#_x0000_s3833" inset="0,0,0,0">
                <w:txbxContent>
                  <w:p w:rsidR="009507ED" w:rsidRDefault="009507ED" w:rsidP="009507ED">
                    <w:pPr>
                      <w:rPr>
                        <w:rFonts w:eastAsia="方正书宋_GBK" w:hint="eastAsia"/>
                        <w:sz w:val="18"/>
                        <w:szCs w:val="18"/>
                      </w:rPr>
                    </w:pPr>
                    <w:r>
                      <w:rPr>
                        <w:rFonts w:eastAsia="方正书宋_GBK" w:hint="eastAsia"/>
                        <w:sz w:val="18"/>
                        <w:szCs w:val="18"/>
                      </w:rPr>
                      <w:t>N</w:t>
                    </w:r>
                  </w:p>
                </w:txbxContent>
              </v:textbox>
            </v:shape>
          </v:group>
        </w:pict>
      </w:r>
      <w:r w:rsidRPr="00653238">
        <w:rPr>
          <w:rFonts w:ascii="黑体" w:eastAsia="黑体" w:hint="eastAsia"/>
          <w:color w:val="000000"/>
          <w:szCs w:val="21"/>
        </w:rPr>
        <w:t>四、实验与探究题：（</w:t>
      </w:r>
      <w:r>
        <w:rPr>
          <w:rFonts w:ascii="黑体" w:eastAsia="黑体" w:hint="eastAsia"/>
          <w:color w:val="000000"/>
          <w:szCs w:val="21"/>
        </w:rPr>
        <w:t>38</w:t>
      </w:r>
      <w:r>
        <w:rPr>
          <w:rFonts w:hAnsi="宋体" w:hint="eastAsia"/>
          <w:color w:val="000000"/>
          <w:szCs w:val="21"/>
        </w:rPr>
        <w:t>题</w:t>
      </w:r>
      <w:r>
        <w:rPr>
          <w:rFonts w:ascii="黑体" w:eastAsia="黑体" w:hint="eastAsia"/>
          <w:color w:val="000000"/>
          <w:szCs w:val="21"/>
        </w:rPr>
        <w:t>、39</w:t>
      </w:r>
      <w:r w:rsidRPr="00653238">
        <w:rPr>
          <w:rFonts w:hAnsi="宋体"/>
          <w:color w:val="000000"/>
          <w:szCs w:val="21"/>
        </w:rPr>
        <w:t>（</w:t>
      </w:r>
      <w:r w:rsidRPr="00653238">
        <w:rPr>
          <w:color w:val="000000"/>
          <w:szCs w:val="21"/>
        </w:rPr>
        <w:t>2</w:t>
      </w:r>
      <w:r w:rsidRPr="00653238">
        <w:rPr>
          <w:rFonts w:hAnsi="宋体"/>
          <w:color w:val="000000"/>
          <w:szCs w:val="21"/>
        </w:rPr>
        <w:t>）</w:t>
      </w:r>
      <w:r>
        <w:rPr>
          <w:rFonts w:hAnsi="宋体" w:hint="eastAsia"/>
          <w:color w:val="000000"/>
          <w:szCs w:val="21"/>
        </w:rPr>
        <w:t>题、</w:t>
      </w:r>
      <w:r>
        <w:rPr>
          <w:rFonts w:hAnsi="宋体" w:hint="eastAsia"/>
          <w:color w:val="000000"/>
          <w:szCs w:val="21"/>
        </w:rPr>
        <w:t>40</w:t>
      </w:r>
      <w:r>
        <w:rPr>
          <w:rFonts w:hAnsi="宋体" w:hint="eastAsia"/>
          <w:color w:val="000000"/>
          <w:szCs w:val="21"/>
        </w:rPr>
        <w:t>题各</w:t>
      </w:r>
      <w:r>
        <w:rPr>
          <w:rFonts w:hAnsi="宋体" w:hint="eastAsia"/>
          <w:color w:val="000000"/>
          <w:szCs w:val="21"/>
        </w:rPr>
        <w:t>2</w:t>
      </w:r>
      <w:r>
        <w:rPr>
          <w:rFonts w:hAnsi="宋体" w:hint="eastAsia"/>
          <w:color w:val="000000"/>
          <w:szCs w:val="21"/>
        </w:rPr>
        <w:t>分；</w:t>
      </w:r>
      <w:r>
        <w:rPr>
          <w:rFonts w:hAnsi="宋体" w:hint="eastAsia"/>
          <w:color w:val="000000"/>
          <w:szCs w:val="21"/>
        </w:rPr>
        <w:t>42</w:t>
      </w:r>
      <w:r>
        <w:rPr>
          <w:rFonts w:hAnsi="宋体" w:hint="eastAsia"/>
          <w:color w:val="000000"/>
          <w:szCs w:val="21"/>
        </w:rPr>
        <w:t>题</w:t>
      </w:r>
      <w:r>
        <w:rPr>
          <w:rFonts w:hAnsi="宋体" w:hint="eastAsia"/>
          <w:color w:val="000000"/>
          <w:szCs w:val="21"/>
        </w:rPr>
        <w:t>4</w:t>
      </w:r>
      <w:r>
        <w:rPr>
          <w:rFonts w:hAnsi="宋体" w:hint="eastAsia"/>
          <w:color w:val="000000"/>
          <w:szCs w:val="21"/>
        </w:rPr>
        <w:t>分；其他小题每图</w:t>
      </w:r>
      <w:r>
        <w:rPr>
          <w:rFonts w:hAnsi="宋体" w:hint="eastAsia"/>
          <w:color w:val="000000"/>
          <w:szCs w:val="21"/>
        </w:rPr>
        <w:t>1</w:t>
      </w:r>
      <w:r>
        <w:rPr>
          <w:rFonts w:hAnsi="宋体" w:hint="eastAsia"/>
          <w:color w:val="000000"/>
          <w:szCs w:val="21"/>
        </w:rPr>
        <w:t>分，每空</w:t>
      </w:r>
      <w:r>
        <w:rPr>
          <w:rFonts w:hAnsi="宋体" w:hint="eastAsia"/>
          <w:color w:val="000000"/>
          <w:szCs w:val="21"/>
        </w:rPr>
        <w:t>1</w:t>
      </w:r>
      <w:r>
        <w:rPr>
          <w:rFonts w:hAnsi="宋体" w:hint="eastAsia"/>
          <w:color w:val="000000"/>
          <w:szCs w:val="21"/>
        </w:rPr>
        <w:t>分。</w:t>
      </w:r>
      <w:r w:rsidRPr="00653238">
        <w:rPr>
          <w:rFonts w:ascii="黑体" w:eastAsia="黑体" w:hint="eastAsia"/>
          <w:color w:val="000000"/>
          <w:szCs w:val="21"/>
        </w:rPr>
        <w:t>共36分）</w:t>
      </w:r>
    </w:p>
    <w:p w:rsidR="009507ED" w:rsidRPr="00653238" w:rsidRDefault="009507ED" w:rsidP="009507ED">
      <w:pPr>
        <w:spacing w:line="360" w:lineRule="auto"/>
        <w:rPr>
          <w:rFonts w:hint="eastAsia"/>
          <w:b/>
          <w:color w:val="000000"/>
          <w:szCs w:val="21"/>
        </w:rPr>
      </w:pPr>
      <w:r w:rsidRPr="00653238">
        <w:rPr>
          <w:b/>
          <w:color w:val="000000"/>
          <w:szCs w:val="21"/>
        </w:rPr>
        <w:t>30</w:t>
      </w:r>
      <w:r>
        <w:rPr>
          <w:rFonts w:hint="eastAsia"/>
          <w:b/>
          <w:color w:val="000000"/>
          <w:szCs w:val="21"/>
        </w:rPr>
        <w:t>．</w:t>
      </w:r>
      <w:r>
        <w:rPr>
          <w:rFonts w:hAnsi="宋体" w:hint="eastAsia"/>
          <w:b/>
          <w:color w:val="000000"/>
          <w:szCs w:val="21"/>
        </w:rPr>
        <w:t>见图</w:t>
      </w:r>
      <w:r>
        <w:rPr>
          <w:rFonts w:hAnsi="宋体" w:hint="eastAsia"/>
          <w:b/>
          <w:color w:val="000000"/>
          <w:szCs w:val="21"/>
        </w:rPr>
        <w:t>1</w:t>
      </w:r>
      <w:r>
        <w:rPr>
          <w:rFonts w:hAnsi="宋体" w:hint="eastAsia"/>
          <w:b/>
          <w:color w:val="000000"/>
          <w:szCs w:val="21"/>
        </w:rPr>
        <w:t>、图</w:t>
      </w:r>
      <w:r>
        <w:rPr>
          <w:rFonts w:hAnsi="宋体" w:hint="eastAsia"/>
          <w:b/>
          <w:color w:val="000000"/>
          <w:szCs w:val="21"/>
        </w:rPr>
        <w:t>2</w:t>
      </w:r>
    </w:p>
    <w:p w:rsidR="009507ED" w:rsidRPr="0055323A" w:rsidRDefault="009507ED" w:rsidP="009507ED">
      <w:pPr>
        <w:spacing w:line="360" w:lineRule="auto"/>
        <w:rPr>
          <w:rFonts w:hAnsi="宋体" w:hint="eastAsia"/>
          <w:b/>
          <w:color w:val="000000"/>
          <w:szCs w:val="21"/>
        </w:rPr>
      </w:pPr>
      <w:r w:rsidRPr="00653238">
        <w:rPr>
          <w:b/>
          <w:color w:val="000000"/>
          <w:szCs w:val="21"/>
        </w:rPr>
        <w:t>3</w:t>
      </w:r>
      <w:r>
        <w:rPr>
          <w:rFonts w:hint="eastAsia"/>
          <w:b/>
          <w:color w:val="000000"/>
          <w:szCs w:val="21"/>
        </w:rPr>
        <w:t>1</w:t>
      </w:r>
      <w:r>
        <w:rPr>
          <w:rFonts w:hint="eastAsia"/>
          <w:b/>
          <w:color w:val="000000"/>
          <w:szCs w:val="21"/>
        </w:rPr>
        <w:t>．</w:t>
      </w:r>
      <w:r w:rsidRPr="00653238">
        <w:rPr>
          <w:rFonts w:hAnsi="宋体"/>
          <w:color w:val="000000"/>
          <w:szCs w:val="21"/>
        </w:rPr>
        <w:t>（</w:t>
      </w:r>
      <w:r w:rsidRPr="00653238">
        <w:rPr>
          <w:color w:val="000000"/>
          <w:szCs w:val="21"/>
        </w:rPr>
        <w:t>1</w:t>
      </w:r>
      <w:r w:rsidRPr="00466D41">
        <w:rPr>
          <w:rFonts w:ascii="宋体" w:hAnsi="宋体"/>
          <w:color w:val="000000"/>
          <w:szCs w:val="21"/>
        </w:rPr>
        <w:t>）</w:t>
      </w:r>
      <w:r>
        <w:rPr>
          <w:rFonts w:ascii="宋体" w:hAnsi="宋体" w:hint="eastAsia"/>
          <w:color w:val="000000"/>
          <w:szCs w:val="21"/>
        </w:rPr>
        <w:t>－</w:t>
      </w:r>
      <w:r w:rsidRPr="00653238">
        <w:rPr>
          <w:color w:val="000000"/>
          <w:szCs w:val="21"/>
        </w:rPr>
        <w:t>24</w:t>
      </w:r>
      <w:r>
        <w:rPr>
          <w:rFonts w:hint="eastAsia"/>
          <w:color w:val="000000"/>
          <w:szCs w:val="21"/>
        </w:rPr>
        <w:t>；</w:t>
      </w:r>
      <w:r>
        <w:rPr>
          <w:rFonts w:hint="eastAsia"/>
          <w:color w:val="000000"/>
          <w:szCs w:val="21"/>
        </w:rPr>
        <w:t xml:space="preserve"> </w:t>
      </w:r>
      <w:r w:rsidRPr="00653238">
        <w:rPr>
          <w:rFonts w:hAnsi="宋体"/>
          <w:color w:val="000000"/>
          <w:szCs w:val="21"/>
        </w:rPr>
        <w:t>（</w:t>
      </w:r>
      <w:r w:rsidRPr="00653238">
        <w:rPr>
          <w:color w:val="000000"/>
          <w:szCs w:val="21"/>
        </w:rPr>
        <w:t>2</w:t>
      </w:r>
      <w:r w:rsidRPr="00653238">
        <w:rPr>
          <w:rFonts w:hAnsi="宋体"/>
          <w:color w:val="000000"/>
          <w:szCs w:val="21"/>
        </w:rPr>
        <w:t>）</w:t>
      </w:r>
      <w:r w:rsidRPr="00653238">
        <w:rPr>
          <w:color w:val="000000"/>
          <w:szCs w:val="21"/>
        </w:rPr>
        <w:t>2635.4</w:t>
      </w:r>
      <w:r>
        <w:rPr>
          <w:rFonts w:hint="eastAsia"/>
          <w:color w:val="000000"/>
          <w:szCs w:val="21"/>
        </w:rPr>
        <w:t>；</w:t>
      </w:r>
      <w:r>
        <w:rPr>
          <w:rFonts w:hint="eastAsia"/>
          <w:color w:val="000000"/>
          <w:szCs w:val="21"/>
        </w:rPr>
        <w:t xml:space="preserve"> </w:t>
      </w:r>
      <w:r w:rsidRPr="00653238">
        <w:rPr>
          <w:rFonts w:hAnsi="宋体"/>
          <w:color w:val="000000"/>
          <w:szCs w:val="21"/>
        </w:rPr>
        <w:t>（</w:t>
      </w:r>
      <w:r w:rsidRPr="00653238">
        <w:rPr>
          <w:color w:val="000000"/>
          <w:szCs w:val="21"/>
        </w:rPr>
        <w:t>3</w:t>
      </w:r>
      <w:r w:rsidRPr="00653238">
        <w:rPr>
          <w:rFonts w:hAnsi="宋体"/>
          <w:color w:val="000000"/>
          <w:szCs w:val="21"/>
        </w:rPr>
        <w:t>）</w:t>
      </w:r>
      <w:r w:rsidRPr="00653238">
        <w:rPr>
          <w:color w:val="000000"/>
          <w:szCs w:val="21"/>
        </w:rPr>
        <w:t>3258</w:t>
      </w:r>
    </w:p>
    <w:p w:rsidR="009507ED" w:rsidRPr="003A2234" w:rsidRDefault="009507ED" w:rsidP="009507ED">
      <w:pPr>
        <w:spacing w:line="360" w:lineRule="auto"/>
        <w:rPr>
          <w:rFonts w:hAnsi="宋体" w:hint="eastAsia"/>
          <w:b/>
          <w:color w:val="000000"/>
          <w:szCs w:val="21"/>
        </w:rPr>
      </w:pPr>
      <w:r w:rsidRPr="00653238">
        <w:rPr>
          <w:b/>
          <w:color w:val="000000"/>
          <w:szCs w:val="21"/>
        </w:rPr>
        <w:t>3</w:t>
      </w:r>
      <w:r>
        <w:rPr>
          <w:rFonts w:hint="eastAsia"/>
          <w:b/>
          <w:color w:val="000000"/>
          <w:szCs w:val="21"/>
        </w:rPr>
        <w:t>2</w:t>
      </w:r>
      <w:r>
        <w:rPr>
          <w:rFonts w:hint="eastAsia"/>
          <w:b/>
          <w:color w:val="000000"/>
          <w:szCs w:val="21"/>
        </w:rPr>
        <w:t>．</w:t>
      </w:r>
      <w:r w:rsidRPr="00653238">
        <w:rPr>
          <w:rFonts w:hAnsi="宋体"/>
          <w:color w:val="000000"/>
          <w:szCs w:val="21"/>
        </w:rPr>
        <w:t>（</w:t>
      </w:r>
      <w:r w:rsidRPr="00653238">
        <w:rPr>
          <w:color w:val="000000"/>
          <w:szCs w:val="21"/>
        </w:rPr>
        <w:t>1</w:t>
      </w:r>
      <w:r w:rsidRPr="00653238">
        <w:rPr>
          <w:rFonts w:hAnsi="宋体"/>
          <w:color w:val="000000"/>
          <w:szCs w:val="21"/>
        </w:rPr>
        <w:t>）</w:t>
      </w:r>
      <w:r w:rsidRPr="00653238">
        <w:rPr>
          <w:rFonts w:hAnsi="宋体"/>
          <w:color w:val="000000"/>
        </w:rPr>
        <w:t>晶体</w:t>
      </w:r>
      <w:r>
        <w:rPr>
          <w:rFonts w:hint="eastAsia"/>
          <w:color w:val="000000"/>
        </w:rPr>
        <w:t>；</w:t>
      </w:r>
      <w:r>
        <w:rPr>
          <w:rFonts w:hint="eastAsia"/>
          <w:color w:val="000000"/>
        </w:rPr>
        <w:t xml:space="preserve"> </w:t>
      </w:r>
      <w:r w:rsidRPr="00653238">
        <w:rPr>
          <w:rFonts w:hAnsi="宋体"/>
          <w:color w:val="000000"/>
          <w:szCs w:val="21"/>
        </w:rPr>
        <w:t>（</w:t>
      </w:r>
      <w:r w:rsidRPr="00653238">
        <w:rPr>
          <w:color w:val="000000"/>
          <w:szCs w:val="21"/>
        </w:rPr>
        <w:t>2</w:t>
      </w:r>
      <w:r w:rsidRPr="00653238">
        <w:rPr>
          <w:rFonts w:hAnsi="宋体"/>
          <w:color w:val="000000"/>
          <w:szCs w:val="21"/>
        </w:rPr>
        <w:t>）</w:t>
      </w:r>
      <w:r w:rsidRPr="00653238">
        <w:rPr>
          <w:rFonts w:hAnsi="宋体"/>
          <w:color w:val="000000"/>
        </w:rPr>
        <w:t>液态</w:t>
      </w:r>
    </w:p>
    <w:p w:rsidR="009507ED" w:rsidRPr="00E731E8" w:rsidRDefault="009507ED" w:rsidP="009507ED">
      <w:pPr>
        <w:spacing w:line="360" w:lineRule="auto"/>
        <w:rPr>
          <w:rFonts w:hint="eastAsia"/>
          <w:b/>
          <w:color w:val="000000"/>
          <w:szCs w:val="21"/>
        </w:rPr>
      </w:pPr>
      <w:r w:rsidRPr="00653238">
        <w:rPr>
          <w:b/>
          <w:color w:val="000000"/>
          <w:szCs w:val="21"/>
        </w:rPr>
        <w:t>3</w:t>
      </w:r>
      <w:r>
        <w:rPr>
          <w:rFonts w:hint="eastAsia"/>
          <w:b/>
          <w:color w:val="000000"/>
          <w:szCs w:val="21"/>
        </w:rPr>
        <w:t>3</w:t>
      </w:r>
      <w:r>
        <w:rPr>
          <w:rFonts w:hint="eastAsia"/>
          <w:b/>
          <w:color w:val="000000"/>
          <w:szCs w:val="21"/>
        </w:rPr>
        <w:t>．</w:t>
      </w:r>
      <w:r w:rsidRPr="00653238">
        <w:rPr>
          <w:rFonts w:hAnsi="宋体"/>
          <w:color w:val="000000"/>
          <w:szCs w:val="21"/>
        </w:rPr>
        <w:t>（</w:t>
      </w:r>
      <w:r w:rsidRPr="00653238">
        <w:rPr>
          <w:color w:val="000000"/>
          <w:szCs w:val="21"/>
        </w:rPr>
        <w:t>1</w:t>
      </w:r>
      <w:r w:rsidRPr="00653238">
        <w:rPr>
          <w:rFonts w:hAnsi="宋体"/>
          <w:color w:val="000000"/>
          <w:szCs w:val="21"/>
        </w:rPr>
        <w:t>）</w:t>
      </w:r>
      <w:r w:rsidRPr="00653238">
        <w:rPr>
          <w:rFonts w:hAnsi="宋体"/>
          <w:snapToGrid w:val="0"/>
          <w:color w:val="000000"/>
          <w:szCs w:val="21"/>
        </w:rPr>
        <w:t>运动；</w:t>
      </w:r>
      <w:r>
        <w:rPr>
          <w:rFonts w:hAnsi="宋体" w:hint="eastAsia"/>
          <w:snapToGrid w:val="0"/>
          <w:color w:val="000000"/>
          <w:szCs w:val="21"/>
        </w:rPr>
        <w:t xml:space="preserve"> </w:t>
      </w:r>
      <w:r w:rsidRPr="00653238">
        <w:rPr>
          <w:rFonts w:hAnsi="宋体"/>
          <w:snapToGrid w:val="0"/>
          <w:color w:val="000000"/>
          <w:szCs w:val="21"/>
        </w:rPr>
        <w:t>力的作用</w:t>
      </w:r>
      <w:r>
        <w:rPr>
          <w:rFonts w:hAnsi="宋体" w:hint="eastAsia"/>
          <w:snapToGrid w:val="0"/>
          <w:color w:val="000000"/>
          <w:szCs w:val="21"/>
        </w:rPr>
        <w:t>；</w:t>
      </w:r>
      <w:r w:rsidRPr="00653238">
        <w:rPr>
          <w:rFonts w:hAnsi="宋体"/>
          <w:color w:val="000000"/>
          <w:szCs w:val="21"/>
        </w:rPr>
        <w:t>（</w:t>
      </w:r>
      <w:r w:rsidRPr="00653238">
        <w:rPr>
          <w:color w:val="000000"/>
          <w:szCs w:val="21"/>
        </w:rPr>
        <w:t>2</w:t>
      </w:r>
      <w:r w:rsidRPr="00653238">
        <w:rPr>
          <w:rFonts w:hAnsi="宋体"/>
          <w:color w:val="000000"/>
          <w:szCs w:val="21"/>
        </w:rPr>
        <w:t>）</w:t>
      </w:r>
      <w:r w:rsidRPr="00653238">
        <w:rPr>
          <w:rFonts w:hAnsi="宋体"/>
          <w:color w:val="000000"/>
        </w:rPr>
        <w:t>上下；</w:t>
      </w:r>
      <w:r>
        <w:rPr>
          <w:rFonts w:hAnsi="宋体" w:hint="eastAsia"/>
          <w:color w:val="000000"/>
        </w:rPr>
        <w:t xml:space="preserve"> </w:t>
      </w:r>
      <w:r w:rsidRPr="00653238">
        <w:rPr>
          <w:rFonts w:hAnsi="宋体"/>
          <w:color w:val="000000"/>
        </w:rPr>
        <w:t>切割磁感线</w:t>
      </w:r>
    </w:p>
    <w:p w:rsidR="009507ED" w:rsidRPr="00E731E8" w:rsidRDefault="009507ED" w:rsidP="009507ED">
      <w:pPr>
        <w:spacing w:line="360" w:lineRule="auto"/>
        <w:rPr>
          <w:rFonts w:hint="eastAsia"/>
          <w:b/>
          <w:color w:val="000000"/>
          <w:szCs w:val="21"/>
        </w:rPr>
      </w:pPr>
      <w:r w:rsidRPr="00653238">
        <w:rPr>
          <w:b/>
          <w:color w:val="000000"/>
          <w:szCs w:val="21"/>
        </w:rPr>
        <w:t>3</w:t>
      </w:r>
      <w:r>
        <w:rPr>
          <w:rFonts w:hint="eastAsia"/>
          <w:b/>
          <w:color w:val="000000"/>
          <w:szCs w:val="21"/>
        </w:rPr>
        <w:t>4</w:t>
      </w:r>
      <w:r>
        <w:rPr>
          <w:rFonts w:hint="eastAsia"/>
          <w:b/>
          <w:color w:val="000000"/>
          <w:szCs w:val="21"/>
        </w:rPr>
        <w:t>．</w:t>
      </w:r>
      <w:r w:rsidRPr="00653238">
        <w:rPr>
          <w:rFonts w:ascii="宋体" w:hAnsi="宋体"/>
          <w:color w:val="000000"/>
        </w:rPr>
        <w:t>①③④</w:t>
      </w:r>
      <w:r w:rsidRPr="00653238">
        <w:rPr>
          <w:color w:val="000000"/>
        </w:rPr>
        <w:t>(</w:t>
      </w:r>
      <w:r w:rsidRPr="00653238">
        <w:rPr>
          <w:rFonts w:hAnsi="宋体"/>
          <w:color w:val="000000"/>
        </w:rPr>
        <w:t>三个全对得</w:t>
      </w:r>
      <w:r w:rsidRPr="00653238">
        <w:rPr>
          <w:color w:val="000000"/>
        </w:rPr>
        <w:t>1</w:t>
      </w:r>
      <w:r w:rsidRPr="00653238">
        <w:rPr>
          <w:rFonts w:hAnsi="宋体"/>
          <w:color w:val="000000"/>
        </w:rPr>
        <w:t>分</w:t>
      </w:r>
      <w:r w:rsidRPr="00653238">
        <w:rPr>
          <w:color w:val="000000"/>
        </w:rPr>
        <w:t>)</w:t>
      </w:r>
      <w:r w:rsidRPr="00653238">
        <w:rPr>
          <w:rFonts w:hAnsi="宋体"/>
          <w:color w:val="000000"/>
        </w:rPr>
        <w:t>；</w:t>
      </w:r>
      <w:r>
        <w:rPr>
          <w:rFonts w:hAnsi="宋体" w:hint="eastAsia"/>
          <w:color w:val="000000"/>
        </w:rPr>
        <w:t xml:space="preserve"> </w:t>
      </w:r>
      <w:r w:rsidRPr="00653238">
        <w:rPr>
          <w:color w:val="000000"/>
        </w:rPr>
        <w:t xml:space="preserve"> </w:t>
      </w:r>
      <w:r w:rsidRPr="00653238">
        <w:rPr>
          <w:rFonts w:ascii="宋体" w:hAnsi="宋体"/>
          <w:color w:val="000000"/>
        </w:rPr>
        <w:t>②</w:t>
      </w:r>
    </w:p>
    <w:p w:rsidR="009507ED" w:rsidRDefault="009507ED" w:rsidP="009507ED">
      <w:pPr>
        <w:snapToGrid w:val="0"/>
        <w:spacing w:line="360" w:lineRule="auto"/>
        <w:rPr>
          <w:rFonts w:hint="eastAsia"/>
          <w:color w:val="000000"/>
        </w:rPr>
      </w:pPr>
      <w:r w:rsidRPr="00653238">
        <w:rPr>
          <w:noProof/>
          <w:color w:val="000000"/>
          <w:sz w:val="28"/>
          <w:szCs w:val="28"/>
        </w:rPr>
        <w:pict>
          <v:group id="_x0000_s3863" alt="学科网(www.zxxk.com)--教育资源门户，提供试卷、教案、课件、论文、素材及各类教学资源下载，还有大量而丰富的教学相关资讯！" style="position:absolute;left:0;text-align:left;margin-left:257.25pt;margin-top:19.9pt;width:124.45pt;height:142.75pt;z-index:251671552" coordorigin="3444,9558" coordsize="2701,3099" wrapcoords="7560 1774 6120 2400 4560 3339 3480 3548 1680 4591 1680 5113 600 6783 0 8452 -240 10122 -240 12209 3000 13461 3960 13461 3360 15130 3240 15652 3240 17322 4440 18470 5640 18574 9960 18574 14400 18470 16440 17843 16320 16800 16800 15130 20400 15130 21720 14713 21600 11791 21360 10122 20640 6783 20160 5113 18960 3965 18360 3443 18480 2504 15600 2087 8280 1774 7560 1774">
            <o:lock v:ext="edit" aspectratio="t"/>
            <v:group id="_x0000_s3864" style="position:absolute;left:3444;top:9558;width:2701;height:3099" coordorigin="6174,10309" coordsize="2701,3099" wrapcoords="7560 1774 6120 2400 4560 3339 3480 3548 1680 4591 1680 5113 600 6783 0 8452 -240 10122 -240 12209 3000 13461 3960 13461 3360 15130 3240 15652 3240 17322 4440 18470 5640 18574 9960 18574 14400 18470 16440 17843 16320 16800 16800 15130 20400 15130 21720 14713 21600 11791 21360 10122 20640 6783 20160 5113 18960 3965 18360 3443 18480 2504 15600 2087 8280 1774 7560 1774">
              <o:lock v:ext="edit" aspectratio="t"/>
              <v:group id="_x0000_s3865" style="position:absolute;left:6174;top:10309;width:2701;height:3099" coordorigin="6443,2096" coordsize="2701,3099">
                <o:lock v:ext="edit" aspectratio="t"/>
                <v:group id="_x0000_s3866" style="position:absolute;left:6443;top:2096;width:2701;height:2702" coordorigin="6443,2096" coordsize="2701,2702">
                  <o:lock v:ext="edit" aspectratio="t"/>
                  <v:group id="_x0000_s3867" style="position:absolute;left:6444;top:2988;width:683;height:859" coordorigin="3518,5085" coordsize="830,1043">
                    <o:lock v:ext="edit" aspectratio="t"/>
                    <v:group id="_x0000_s3868" style="position:absolute;left:3518;top:5397;width:830;height:731" coordorigin="5576,2703" coordsize="997,880">
                      <o:lock v:ext="edit" aspectratio="t"/>
                      <v:line id="_x0000_s3869" style="position:absolute" from="5744,3294" to="6375,3294">
                        <o:lock v:ext="edit" aspectratio="t"/>
                      </v:line>
                      <v:line id="_x0000_s3870" style="position:absolute" from="5844,2703" to="6489,2703" strokeweight="1.5pt">
                        <o:lock v:ext="edit" aspectratio="t"/>
                      </v:line>
                      <v:line id="_x0000_s3871" style="position:absolute;flip:x" from="5740,2703" to="5844,3154" strokeweight="1.5pt">
                        <o:lock v:ext="edit" aspectratio="t"/>
                      </v:line>
                      <v:line id="_x0000_s3872" style="position:absolute;flip:x" from="6375,2703" to="6489,3154">
                        <o:lock v:ext="edit" aspectratio="t"/>
                      </v:line>
                      <v:line id="_x0000_s3873" style="position:absolute" from="5771,3073" to="6393,3073">
                        <o:lock v:ext="edit" aspectratio="t"/>
                      </v:line>
                      <v:line id="_x0000_s3874" style="position:absolute" from="5753,3134" to="6375,3134">
                        <o:lock v:ext="edit" aspectratio="t"/>
                      </v:line>
                      <v:line id="_x0000_s3875" style="position:absolute" from="5744,3154" to="6375,3154">
                        <o:lock v:ext="edit" aspectratio="t"/>
                      </v:line>
                      <v:line id="_x0000_s3876" style="position:absolute" from="5744,3154" to="5744,3275" strokeweight="1.5pt">
                        <o:lock v:ext="edit" aspectratio="t"/>
                      </v:line>
                      <v:line id="_x0000_s3877" style="position:absolute" from="6375,3163" to="6375,3284">
                        <o:lock v:ext="edit" aspectratio="t"/>
                      </v:line>
                      <v:line id="_x0000_s3878" style="position:absolute" from="5790,3154" to="5790,3275">
                        <o:lock v:ext="edit" aspectratio="t"/>
                      </v:line>
                      <v:line id="_x0000_s3879" style="position:absolute" from="5838,3154" to="5838,3275">
                        <o:lock v:ext="edit" aspectratio="t"/>
                      </v:line>
                      <v:line id="_x0000_s3880" style="position:absolute" from="5885,3154" to="5885,3275">
                        <o:lock v:ext="edit" aspectratio="t"/>
                      </v:line>
                      <v:line id="_x0000_s3881" style="position:absolute" from="5942,3154" to="5942,3275">
                        <o:lock v:ext="edit" aspectratio="t"/>
                      </v:line>
                      <v:line id="_x0000_s3882" style="position:absolute" from="6216,3163" to="6216,3284">
                        <o:lock v:ext="edit" aspectratio="t"/>
                      </v:line>
                      <v:line id="_x0000_s3883" style="position:absolute" from="6271,3163" to="6271,3284">
                        <o:lock v:ext="edit" aspectratio="t"/>
                      </v:line>
                      <v:line id="_x0000_s3884" style="position:absolute" from="6338,3163" to="6338,3284">
                        <o:lock v:ext="edit" aspectratio="t"/>
                      </v:line>
                      <v:line id="_x0000_s3885" style="position:absolute;flip:x" from="5708,3265" to="5744,3365" strokeweight="1.5pt">
                        <o:lock v:ext="edit" aspectratio="t"/>
                      </v:line>
                      <v:line id="_x0000_s3886" style="position:absolute" from="6349,3340" to="6351,3470">
                        <o:lock v:ext="edit" aspectratio="t"/>
                      </v:line>
                      <v:line id="_x0000_s3887" style="position:absolute;flip:x" from="5576,3365" to="5711,3506" strokeweight="1.5pt">
                        <o:lock v:ext="edit" aspectratio="t"/>
                      </v:line>
                      <v:line id="_x0000_s3888" style="position:absolute;flip:x" from="6234,3309" to="6369,3506">
                        <o:lock v:ext="edit" aspectratio="t"/>
                      </v:line>
                      <v:line id="_x0000_s3889" style="position:absolute" from="5584,3506" to="6233,3506">
                        <o:lock v:ext="edit" aspectratio="t"/>
                      </v:line>
                      <v:group id="_x0000_s3890" style="position:absolute;left:6149;top:3395;width:112;height:41" coordorigin="4994,3894" coordsize="260,140">
                        <o:lock v:ext="edit" aspectratio="t"/>
                        <v:line id="_x0000_s3891" style="position:absolute" from="4994,3894" to="4994,3954">
                          <o:lock v:ext="edit" aspectratio="t"/>
                        </v:line>
                        <v:oval id="_x0000_s3892" style="position:absolute;left:4994;top:3914;width:260;height:120">
                          <o:lock v:ext="edit" aspectratio="t"/>
                        </v:oval>
                        <v:line id="_x0000_s3893" style="position:absolute" from="5254,3894" to="5254,3954">
                          <o:lock v:ext="edit" aspectratio="t"/>
                        </v:line>
                      </v:group>
                      <v:oval id="_x0000_s3894" style="position:absolute;left:6149;top:3383;width:112;height:35">
                        <o:lock v:ext="edit" aspectratio="t"/>
                      </v:oval>
                      <v:line id="_x0000_s3895" style="position:absolute;flip:y" from="5717,3343" to="6345,3344">
                        <o:lock v:ext="edit" aspectratio="t"/>
                      </v:line>
                      <v:line id="_x0000_s3896" style="position:absolute" from="5581,3506" to="5581,3583" strokeweight="1.5pt">
                        <o:lock v:ext="edit" aspectratio="t"/>
                      </v:line>
                      <v:line id="_x0000_s3897" style="position:absolute" from="6234,3506" to="6234,3576">
                        <o:lock v:ext="edit" aspectratio="t"/>
                      </v:line>
                      <v:line id="_x0000_s3898" style="position:absolute" from="5584,3576" to="6234,3576" strokeweight="1.5pt">
                        <o:lock v:ext="edit" aspectratio="t"/>
                      </v:line>
                      <v:line id="_x0000_s3899" style="position:absolute" from="6486,2707" to="6567,2782" strokeweight="1.5pt">
                        <o:lock v:ext="edit" aspectratio="t"/>
                      </v:line>
                      <v:line id="_x0000_s3900" style="position:absolute" from="6565,2776" to="6565,3315" strokeweight="1.5pt">
                        <o:lock v:ext="edit" aspectratio="t"/>
                      </v:line>
                      <v:line id="_x0000_s3901" style="position:absolute;flip:y" from="6234,3304" to="6573,3576" strokeweight="1.5pt">
                        <o:lock v:ext="edit" aspectratio="t"/>
                      </v:line>
                      <v:line id="_x0000_s3902" style="position:absolute" from="6516,2741" to="6526,3336">
                        <o:lock v:ext="edit" aspectratio="t"/>
                      </v:line>
                      <v:line id="_x0000_s3903" style="position:absolute" from="6473,2779" to="6473,3393">
                        <o:lock v:ext="edit" aspectratio="t"/>
                      </v:line>
                      <v:line id="_x0000_s3904" style="position:absolute;flip:x" from="6419,2984" to="6420,3417">
                        <o:lock v:ext="edit" aspectratio="t"/>
                      </v:line>
                      <v:line id="_x0000_s3905" style="position:absolute" from="6375,3284" to="6375,3465">
                        <o:lock v:ext="edit" aspectratio="t"/>
                      </v:line>
                      <v:line id="_x0000_s3906" style="position:absolute" from="6320,3386" to="6320,3506">
                        <o:lock v:ext="edit" aspectratio="t"/>
                      </v:line>
                      <v:line id="_x0000_s3907" style="position:absolute;flip:x" from="6288,3433" to="6288,3529">
                        <o:lock v:ext="edit" aspectratio="t"/>
                      </v:line>
                      <v:line id="_x0000_s3908" style="position:absolute" from="5602,3506" to="5602,3576">
                        <o:lock v:ext="edit" aspectratio="t"/>
                      </v:line>
                      <v:line id="_x0000_s3909" style="position:absolute" from="5684,3506" to="5684,3576">
                        <o:lock v:ext="edit" aspectratio="t"/>
                      </v:line>
                      <v:line id="_x0000_s3910" style="position:absolute" from="5744,3506" to="5744,3576">
                        <o:lock v:ext="edit" aspectratio="t"/>
                      </v:line>
                      <v:line id="_x0000_s3911" style="position:absolute" from="5744,3506" to="5744,3576">
                        <o:lock v:ext="edit" aspectratio="t"/>
                      </v:line>
                      <v:line id="_x0000_s3912" style="position:absolute" from="5827,3506" to="5827,3576">
                        <o:lock v:ext="edit" aspectratio="t"/>
                      </v:line>
                      <v:line id="_x0000_s3913" style="position:absolute" from="5885,3506" to="5885,3576">
                        <o:lock v:ext="edit" aspectratio="t"/>
                      </v:line>
                      <v:line id="_x0000_s3914" style="position:absolute" from="5942,3506" to="5942,3576">
                        <o:lock v:ext="edit" aspectratio="t"/>
                      </v:line>
                      <v:line id="_x0000_s3915" style="position:absolute" from="5997,3506" to="5997,3576">
                        <o:lock v:ext="edit" aspectratio="t"/>
                      </v:line>
                      <v:line id="_x0000_s3916" style="position:absolute" from="6074,3506" to="6074,3576">
                        <o:lock v:ext="edit" aspectratio="t"/>
                      </v:line>
                      <v:line id="_x0000_s3917" style="position:absolute" from="6130,3506" to="6130,3576">
                        <o:lock v:ext="edit" aspectratio="t"/>
                      </v:line>
                      <v:line id="_x0000_s3918" style="position:absolute" from="6195,3506" to="6195,3576">
                        <o:lock v:ext="edit" aspectratio="t"/>
                      </v:line>
                      <v:group id="_x0000_s3919" style="position:absolute;left:5718;top:3395;width:104;height:41" coordorigin="4994,3894" coordsize="260,140">
                        <o:lock v:ext="edit" aspectratio="t"/>
                        <v:line id="_x0000_s3920" style="position:absolute" from="4994,3894" to="4994,3954">
                          <o:lock v:ext="edit" aspectratio="t"/>
                        </v:line>
                        <v:oval id="_x0000_s3921" style="position:absolute;left:4994;top:3914;width:260;height:120">
                          <o:lock v:ext="edit" aspectratio="t"/>
                        </v:oval>
                        <v:line id="_x0000_s3922" style="position:absolute" from="5254,3894" to="5254,3954">
                          <o:lock v:ext="edit" aspectratio="t"/>
                        </v:line>
                      </v:group>
                      <v:oval id="_x0000_s3923" style="position:absolute;left:5718;top:3384;width:104;height:34">
                        <o:lock v:ext="edit" aspectratio="t"/>
                      </v:oval>
                      <v:line id="_x0000_s3924" style="position:absolute" from="5699,3473" to="5775,3473">
                        <o:lock v:ext="edit" aspectratio="t"/>
                      </v:line>
                      <v:shape id="_x0000_s3925" type="#_x0000_t7" style="position:absolute;left:5985;top:3182;width:185;height:86" adj="2400">
                        <o:lock v:ext="edit" aspectratio="t"/>
                      </v:shape>
                      <v:group id="_x0000_s3926" style="position:absolute;left:5931;top:3395;width:105;height:41" coordorigin="4994,3894" coordsize="260,140">
                        <o:lock v:ext="edit" aspectratio="t"/>
                        <v:line id="_x0000_s3927" style="position:absolute" from="4994,3894" to="4994,3954">
                          <o:lock v:ext="edit" aspectratio="t"/>
                        </v:line>
                        <v:oval id="_x0000_s3928" style="position:absolute;left:4994;top:3914;width:260;height:120">
                          <o:lock v:ext="edit" aspectratio="t"/>
                        </v:oval>
                        <v:line id="_x0000_s3929" style="position:absolute" from="5254,3894" to="5254,3954">
                          <o:lock v:ext="edit" aspectratio="t"/>
                        </v:line>
                      </v:group>
                      <v:oval id="_x0000_s3930" style="position:absolute;left:5929;top:3383;width:107;height:35">
                        <o:lock v:ext="edit" aspectratio="t"/>
                      </v:oval>
                      <v:group id="_x0000_s3931" style="position:absolute;left:6041;top:3198;width:70;height:61" coordorigin="5640,3344" coordsize="180,150">
                        <o:lock v:ext="edit" aspectratio="t"/>
                        <v:oval id="_x0000_s3932" style="position:absolute;left:5640;top:3344;width:180;height:150">
                          <o:lock v:ext="edit" aspectratio="t"/>
                        </v:oval>
                        <v:line id="_x0000_s3933" style="position:absolute" from="5670,3420" to="5804,3420">
                          <o:lock v:ext="edit" aspectratio="t"/>
                        </v:line>
                      </v:group>
                      <v:shape id="_x0000_s3934" type="#_x0000_t136" style="position:absolute;left:5892;top:3447;width:142;height:47" adj="8784" fillcolor="black" strokeweight="0">
                        <v:shadow color="#868686"/>
                        <v:textpath style="font-family:&quot;Times New Roman&quot;;font-size:12pt;v-text-kern:t" trim="t" fitpath="t" string="0.6"/>
                        <o:lock v:ext="edit" aspectratio="t"/>
                      </v:shape>
                      <v:shape id="_x0000_s3935" type="#_x0000_t136" style="position:absolute;left:6117;top:3447;width:92;height:47" adj="6674" fillcolor="black" strokeweight="0">
                        <v:shadow color="#868686"/>
                        <v:textpath style="font-family:&quot;Times New Roman&quot;;font-size:12pt;v-text-kern:t" trim="t" fitpath="t" string="3"/>
                        <o:lock v:ext="edit" aspectratio="t"/>
                      </v:shape>
                      <v:shape id="_x0000_s3936" type="#_x0000_t7" style="position:absolute;left:5793;top:2740;width:659;height:309" adj="2206" filled="f">
                        <o:lock v:ext="edit" aspectratio="t"/>
                      </v:shape>
                      <v:shape id="_x0000_s3937" type="#_x0000_t136" style="position:absolute;left:6043;top:2921;width:141;height:88" adj="9566" fillcolor="black" strokeweight=".25pt">
                        <v:shadow color="#868686"/>
                        <v:textpath style="font-family:&quot;Times New Roman&quot;;v-text-kern:t" trim="t" fitpath="t" string="A"/>
                        <o:lock v:ext="edit" aspectratio="t"/>
                      </v:shape>
                      <v:line id="_x0000_s3938" style="position:absolute" from="5753,3105" to="6375,3105">
                        <o:lock v:ext="edit" aspectratio="t"/>
                      </v:line>
                      <v:line id="_x0000_s3939" style="position:absolute" from="5896,2881" to="6074,3050">
                        <o:lock v:ext="edit" aspectratio="t"/>
                      </v:line>
                      <v:group id="_x0000_s3940" style="position:absolute;left:5814;top:2738;width:645;height:431" coordorigin="7189,5023" coordsize="2707,1910">
                        <o:lock v:ext="edit" aspectratio="t"/>
                        <v:shape id="_x0000_s3941" type="#_x0000_t19" style="position:absolute;left:7866;top:5202;width:1375;height:1411;rotation:-3006454fd" coordsize="21478,21478" adj="-5498737,-399166,,21478" path="wr-21600,-122,21600,43078,2294,,21478,19186nfewr-21600,-122,21600,43078,2294,,21478,19186l,21478nsxe" strokeweight=".25pt">
                          <v:path o:connectlocs="2294,0;21478,19186;0,21478"/>
                          <o:lock v:ext="edit" aspectratio="t"/>
                        </v:shape>
                        <v:shape id="_x0000_s3942" type="#_x0000_t19" style="position:absolute;left:7782;top:5002;width:1546;height:1588;rotation:-3006454fd" coordsize="21478,21478" adj="-5498737,-399166,,21478" path="wr-21600,-122,21600,43078,2294,,21478,19186nfewr-21600,-122,21600,43078,2294,,21478,19186l,21478nsxe" strokeweight=".25pt">
                          <v:path o:connectlocs="2294,0;21478,19186;0,21478"/>
                          <o:lock v:ext="edit" aspectratio="t"/>
                        </v:shape>
                        <v:group id="_x0000_s3943" style="position:absolute;left:7189;top:5173;width:2707;height:1760" coordorigin="7189,5173" coordsize="2707,1760">
                          <o:lock v:ext="edit" aspectratio="t"/>
                          <v:shape id="_x0000_s3944" type="#_x0000_t144" style="position:absolute;left:7559;top:5646;width:2024;height:1287" adj="-9755890,5400" fillcolor="black" strokeweight=".25pt">
                            <v:shadow color="#868686"/>
                            <v:textpath style="font-family:&quot;Times New Roman&quot;;font-size:12pt" fitshape="t" trim="t" string="0        0.2        0.4        0.6"/>
                            <o:lock v:ext="edit" aspectratio="t"/>
                          </v:shape>
                          <v:shape id="_x0000_s3945" type="#_x0000_t144" style="position:absolute;left:7445;top:5417;width:2202;height:1414" adj="-9852587" strokeweight=".25pt">
                            <v:shadow color="#868686"/>
                            <v:textpath style="font-family:&quot;宋体&quot;" fitshape="t" trim="t" string="|||||||||||||||||||||||||||||||"/>
                            <o:lock v:ext="edit" aspectratio="t"/>
                          </v:shape>
                          <v:line id="_x0000_s3946" style="position:absolute" from="8542,5256" to="8542,5360" strokeweight=".25pt">
                            <o:lock v:ext="edit" aspectratio="t"/>
                          </v:line>
                          <v:line id="_x0000_s3947" style="position:absolute;flip:y" from="8885,5307" to="8912,5411" strokeweight=".25pt">
                            <o:lock v:ext="edit" aspectratio="t"/>
                          </v:line>
                          <v:line id="_x0000_s3948" style="position:absolute;flip:y" from="9209,5452" to="9255,5541" strokeweight=".25pt">
                            <o:lock v:ext="edit" aspectratio="t"/>
                          </v:line>
                          <v:line id="_x0000_s3949" style="position:absolute;flip:y" from="9461,5632" to="9598,5769" strokeweight=".25pt">
                            <o:lock v:ext="edit" aspectratio="t"/>
                          </v:line>
                          <v:line id="_x0000_s3950" style="position:absolute;flip:x y" from="7831,5449" to="7877,5537" strokeweight=".25pt">
                            <o:lock v:ext="edit" aspectratio="t"/>
                          </v:line>
                          <v:line id="_x0000_s3951" style="position:absolute;flip:x y" from="7496,5629" to="7633,5765" strokeweight=".25pt">
                            <o:lock v:ext="edit" aspectratio="t"/>
                          </v:line>
                          <v:line id="_x0000_s3952" style="position:absolute;flip:x y" from="8176,5310" to="8218,5498" strokeweight=".25pt">
                            <o:lock v:ext="edit" aspectratio="t"/>
                          </v:line>
                          <v:shape id="_x0000_s3953" type="#_x0000_t144" style="position:absolute;left:7189;top:5173;width:2707;height:1742" adj="-9755890,5400" fillcolor="black" strokeweight=".25pt">
                            <v:shadow color="#868686"/>
                            <v:textpath style="font-family:&quot;Times New Roman&quot;;font-size:9pt" fitshape="t" trim="t" string="0               1               2               3"/>
                            <o:lock v:ext="edit" aspectratio="t"/>
                          </v:shape>
                        </v:group>
                      </v:group>
                      <v:group id="_x0000_s3954" style="position:absolute;left:5731;top:3299;width:74;height:112" coordorigin="2082,2502" coordsize="117,189">
                        <o:lock v:ext="edit" aspectratio="t"/>
                        <v:shape id="_x0000_s3955" style="position:absolute;left:2082;top:2502;width:117;height:188;mso-position-horizontal:absolute;mso-position-vertical:absolute" coordsize="480,768" path="m62,99l78,57,120,24,174,6,242,r60,9l362,21r46,36l428,108r52,528l432,693r-48,33l326,750r-74,18l144,756,78,720,26,669,,651,62,99xe" stroked="f">
                          <v:path arrowok="t"/>
                          <o:lock v:ext="edit" aspectratio="t"/>
                        </v:shape>
                        <v:group id="_x0000_s3956" style="position:absolute;left:2082;top:2504;width:116;height:187" coordorigin="2082,2504" coordsize="116,187">
                          <o:lock v:ext="edit" aspectratio="t"/>
                          <v:line id="_x0000_s3957" style="position:absolute" from="2141,2560" to="2141,2683" strokeweight=".25pt">
                            <o:lock v:ext="edit" aspectratio="t"/>
                          </v:line>
                          <v:oval id="_x0000_s3958" style="position:absolute;left:2097;top:2504;width:86;height:48">
                            <o:lock v:ext="edit" aspectratio="t"/>
                          </v:oval>
                          <v:shape id="_x0000_s3959" type="#_x0000_t19" style="position:absolute;left:2083;top:2634;width:113;height:57;flip:y" coordsize="38205,21600" adj="-9897738,-1745312,18897" path="wr-2703,,40497,43200,,11137,38205,11918nfewr-2703,,40497,43200,,11137,38205,11918l18897,21600nsxe">
                            <v:path o:connectlocs="0,11137;38205,11918;18897,21600"/>
                            <o:lock v:ext="edit" aspectratio="t"/>
                          </v:shape>
                          <v:line id="_x0000_s3960" style="position:absolute;flip:x" from="2082,2530" to="2095,2665">
                            <o:lock v:ext="edit" aspectratio="t"/>
                          </v:line>
                          <v:line id="_x0000_s3961" style="position:absolute" from="2185,2530" to="2198,2665">
                            <o:lock v:ext="edit" aspectratio="t"/>
                          </v:line>
                          <v:line id="_x0000_s3962" style="position:absolute;flip:x" from="2109,2554" to="2116,2682" strokeweight=".25pt">
                            <o:lock v:ext="edit" aspectratio="t"/>
                          </v:line>
                          <v:line id="_x0000_s3963" style="position:absolute" from="2163,2549" to="2173,2676" strokeweight=".25pt">
                            <o:lock v:ext="edit" aspectratio="t"/>
                          </v:line>
                        </v:group>
                      </v:group>
                      <v:group id="_x0000_s3964" style="position:absolute;left:5945;top:3299;width:74;height:112" coordorigin="2422,2502" coordsize="117,189">
                        <o:lock v:ext="edit" aspectratio="t"/>
                        <v:shape id="_x0000_s3965" style="position:absolute;left:2422;top:2502;width:117;height:188;mso-position-horizontal:absolute;mso-position-vertical:absolute" coordsize="480,768" path="m62,99l78,57,120,24,174,6,242,r60,9l362,21r46,36l428,108r52,528l432,693r-48,33l326,750r-74,18l144,756,78,720,26,669,,651,62,99xe" stroked="f">
                          <v:path arrowok="t"/>
                          <o:lock v:ext="edit" aspectratio="t"/>
                        </v:shape>
                        <v:group id="_x0000_s3966" style="position:absolute;left:2422;top:2504;width:116;height:187" coordorigin="2422,2504" coordsize="116,187">
                          <o:lock v:ext="edit" aspectratio="t"/>
                          <v:line id="_x0000_s3967" style="position:absolute" from="2481,2560" to="2481,2683" strokeweight=".25pt">
                            <o:lock v:ext="edit" aspectratio="t"/>
                          </v:line>
                          <v:oval id="_x0000_s3968" style="position:absolute;left:2437;top:2504;width:86;height:48">
                            <o:lock v:ext="edit" aspectratio="t"/>
                          </v:oval>
                          <v:shape id="_x0000_s3969" type="#_x0000_t19" style="position:absolute;left:2423;top:2634;width:113;height:57;flip:y" coordsize="38205,21600" adj="-9897738,-1745312,18897" path="wr-2703,,40497,43200,,11137,38205,11918nfewr-2703,,40497,43200,,11137,38205,11918l18897,21600nsxe">
                            <v:path o:connectlocs="0,11137;38205,11918;18897,21600"/>
                            <o:lock v:ext="edit" aspectratio="t"/>
                          </v:shape>
                          <v:line id="_x0000_s3970" style="position:absolute;flip:x" from="2422,2530" to="2435,2665">
                            <o:lock v:ext="edit" aspectratio="t"/>
                          </v:line>
                          <v:line id="_x0000_s3971" style="position:absolute" from="2525,2530" to="2538,2665">
                            <o:lock v:ext="edit" aspectratio="t"/>
                          </v:line>
                          <v:line id="_x0000_s3972" style="position:absolute;flip:x" from="2449,2554" to="2456,2682" strokeweight=".25pt">
                            <o:lock v:ext="edit" aspectratio="t"/>
                          </v:line>
                          <v:line id="_x0000_s3973" style="position:absolute" from="2503,2549" to="2513,2676" strokeweight=".25pt">
                            <o:lock v:ext="edit" aspectratio="t"/>
                          </v:line>
                        </v:group>
                      </v:group>
                      <v:group id="_x0000_s3974" style="position:absolute;left:6170;top:3299;width:73;height:112" coordorigin="2778,2502" coordsize="117,189">
                        <o:lock v:ext="edit" aspectratio="t"/>
                        <v:shape id="_x0000_s3975"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3976" style="position:absolute;left:2778;top:2504;width:116;height:187" coordorigin="2778,2504" coordsize="116,187">
                          <o:lock v:ext="edit" aspectratio="t"/>
                          <v:line id="_x0000_s3977" style="position:absolute" from="2837,2560" to="2837,2683" strokeweight=".25pt">
                            <o:lock v:ext="edit" aspectratio="t"/>
                          </v:line>
                          <v:oval id="_x0000_s3978" style="position:absolute;left:2793;top:2504;width:86;height:48">
                            <o:lock v:ext="edit" aspectratio="t"/>
                          </v:oval>
                          <v:shape id="_x0000_s3979"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3980" style="position:absolute;flip:x" from="2778,2530" to="2791,2665">
                            <o:lock v:ext="edit" aspectratio="t"/>
                          </v:line>
                          <v:line id="_x0000_s3981" style="position:absolute" from="2881,2530" to="2894,2665">
                            <o:lock v:ext="edit" aspectratio="t"/>
                          </v:line>
                          <v:line id="_x0000_s3982" style="position:absolute;flip:x" from="2805,2554" to="2812,2682" strokeweight=".25pt">
                            <o:lock v:ext="edit" aspectratio="t"/>
                          </v:line>
                          <v:line id="_x0000_s3983" style="position:absolute" from="2859,2549" to="2869,2676" strokeweight=".25pt">
                            <o:lock v:ext="edit" aspectratio="t"/>
                          </v:line>
                        </v:group>
                      </v:group>
                    </v:group>
                    <v:shape id="_x0000_s3984" type="#_x0000_t202" style="position:absolute;left:3922;top:5085;width:258;height:285" filled="f" stroked="f">
                      <o:lock v:ext="edit" aspectratio="t"/>
                      <v:textbox style="mso-next-textbox:#_x0000_s3984" inset="0,0,0,0">
                        <w:txbxContent>
                          <w:p w:rsidR="009507ED" w:rsidRPr="006225FD" w:rsidRDefault="009507ED" w:rsidP="009507ED">
                            <w:pPr>
                              <w:rPr>
                                <w:rFonts w:hint="eastAsia"/>
                                <w:sz w:val="18"/>
                                <w:szCs w:val="18"/>
                                <w:vertAlign w:val="subscript"/>
                              </w:rPr>
                            </w:pPr>
                          </w:p>
                        </w:txbxContent>
                      </v:textbox>
                    </v:shape>
                  </v:group>
                  <v:group id="_x0000_s3985" style="position:absolute;left:7072;top:3891;width:1326;height:776" coordorigin="2838,1356" coordsize="2331,1365">
                    <o:lock v:ext="edit" aspectratio="t"/>
                    <v:shape id="_x0000_s3986" type="#_x0000_t16" style="position:absolute;left:2838;top:1356;width:2331;height:1365" adj="4305" fillcolor="silver" strokecolor="gray">
                      <o:lock v:ext="edit" aspectratio="t"/>
                    </v:shape>
                    <v:rect id="_x0000_s3987" style="position:absolute;left:2899;top:1671;width:1953;height:999">
                      <o:lock v:ext="edit" aspectratio="t"/>
                    </v:rect>
                    <v:group id="_x0000_s3988" style="position:absolute;left:2976;top:1923;width:680;height:758" coordorigin="4733,9240" coordsize="426,475">
                      <o:lock v:ext="edit" aspectratio="t"/>
                      <v:oval id="_x0000_s3989" style="position:absolute;left:4797;top:9291;width:294;height:295" fillcolor="gray">
                        <o:lock v:ext="edit" aspectratio="t"/>
                      </v:oval>
                      <v:oval id="_x0000_s3990" style="position:absolute;left:4835;top:9327;width:219;height:220">
                        <o:lock v:ext="edit" aspectratio="t"/>
                      </v:oval>
                      <v:shape id="_x0000_s3991" type="#_x0000_t5" style="position:absolute;left:4913;top:9286;width:62;height:308;rotation:-1242174fd" fillcolor="gray" strokecolor="#333">
                        <o:lock v:ext="edit" aspectratio="t"/>
                      </v:shape>
                      <v:shape id="_x0000_s3992" type="#_x0000_t144" style="position:absolute;left:4733;top:9240;width:426;height:475" adj="11593599" fillcolor="black" stroked="f">
                        <v:shadow color="#868686"/>
                        <v:textpath style="font-family:&quot;宋体&quot;" fitshape="t" trim="t" string="ⅠⅡ Ⅲ Ⅳ Ⅴ Ⅵ Ⅶ Ⅷ"/>
                        <o:lock v:ext="edit" aspectratio="t"/>
                      </v:shape>
                    </v:group>
                    <v:oval id="_x0000_s3993" style="position:absolute;left:4445;top:1735;width:195;height:182" fillcolor="silver">
                      <v:fill r:id="rId27" o:title="小网格" type="pattern"/>
                      <o:lock v:ext="edit" aspectratio="t"/>
                    </v:oval>
                    <v:shape id="_x0000_s3994" type="#_x0000_t136" style="position:absolute;left:2982;top:1707;width:672;height:108" fillcolor="black" stroked="f">
                      <v:shadow color="#868686"/>
                      <v:textpath style="font-family:&quot;宋体&quot;;v-text-kern:t" trim="t" fitpath="t" string="AA-3X型学生电源"/>
                      <o:lock v:ext="edit" aspectratio="t"/>
                    </v:shape>
                    <v:shape id="_x0000_s3995" type="#_x0000_t136" style="position:absolute;left:4264;top:1944;width:550;height:123" fillcolor="black" stroked="f">
                      <v:shadow color="#868686"/>
                      <v:textpath style="font-family:&quot;宋体&quot;;v-text-kern:t" trim="t" fitpath="t" string="过载指示灯"/>
                      <o:lock v:ext="edit" aspectratio="t"/>
                    </v:shape>
                    <v:shape id="_x0000_s3996" type="#_x0000_t136" style="position:absolute;left:3719;top:1837;width:355;height:123;rotation:90" fillcolor="black" stroked="f">
                      <v:shadow color="#868686"/>
                      <v:textpath style="font-family:&quot;宋体&quot;;v-rotate-letters:t;v-text-kern:t" trim="t" fitpath="t" string="通 断"/>
                      <o:lock v:ext="edit" aspectratio="t"/>
                    </v:shape>
                    <v:shape id="_x0000_s3997" type="#_x0000_t136" style="position:absolute;left:3069;top:2526;width:459;height:110" fillcolor="black" stroked="f">
                      <v:shadow color="#868686"/>
                      <v:textpath style="font-family:&quot;宋体&quot;;v-text-kern:t" trim="t" fitpath="t" string="直流稳压"/>
                      <o:lock v:ext="edit" aspectratio="t"/>
                    </v:shape>
                    <v:group id="_x0000_s3998" style="position:absolute;left:4106;top:2424;width:213;height:187" coordorigin="5884,10987" coordsize="566,495">
                      <o:lock v:ext="edit" aspectratio="t"/>
                      <v:oval id="_x0000_s3999" style="position:absolute;left:6070;top:10987;width:380;height:380">
                        <o:lock v:ext="edit" aspectratio="t"/>
                      </v:oval>
                      <v:oval id="_x0000_s4000" style="position:absolute;left:6100;top:11047;width:290;height:290" fillcolor="maroon">
                        <o:lock v:ext="edit" aspectratio="t"/>
                      </v:oval>
                      <v:shape id="_x0000_s4001" type="#_x0000_t85" style="position:absolute;left:6027;top:11103;width:260;height:291;rotation:-2194852fd" adj="0" filled="t" fillcolor="maroon">
                        <o:lock v:ext="edit" aspectratio="t"/>
                      </v:shape>
                      <v:group id="_x0000_s4002" style="position:absolute;left:5884;top:11172;width:310;height:310" coordorigin="5884,11172" coordsize="310,310">
                        <o:lock v:ext="edit" aspectratio="t"/>
                        <v:oval id="_x0000_s4003" style="position:absolute;left:5884;top:11172;width:310;height:310" fillcolor="maroon">
                          <o:lock v:ext="edit" aspectratio="t"/>
                        </v:oval>
                        <v:oval id="_x0000_s4004" style="position:absolute;left:5942;top:11229;width:200;height:200" fillcolor="silver">
                          <o:lock v:ext="edit" aspectratio="t"/>
                        </v:oval>
                      </v:group>
                      <v:line id="_x0000_s4005" style="position:absolute;flip:y" from="6100,11081" to="6290,11190">
                        <o:lock v:ext="edit" aspectratio="t"/>
                      </v:line>
                      <v:line id="_x0000_s4006" style="position:absolute;flip:y" from="6200,11211" to="6390,11320">
                        <o:lock v:ext="edit" aspectratio="t"/>
                      </v:line>
                      <v:line id="_x0000_s4007" style="position:absolute;flip:y" from="6180,11142" to="6370,11251">
                        <o:lock v:ext="edit" aspectratio="t"/>
                      </v:line>
                    </v:group>
                    <v:group id="_x0000_s4008" style="position:absolute;left:4480;top:2436;width:212;height:186" coordorigin="5884,10987" coordsize="566,495">
                      <o:lock v:ext="edit" aspectratio="t"/>
                      <v:oval id="_x0000_s4009" style="position:absolute;left:6070;top:10987;width:380;height:380">
                        <o:lock v:ext="edit" aspectratio="t"/>
                      </v:oval>
                      <v:oval id="_x0000_s4010" style="position:absolute;left:6100;top:11047;width:290;height:290" fillcolor="black">
                        <o:lock v:ext="edit" aspectratio="t"/>
                      </v:oval>
                      <v:shape id="_x0000_s4011" type="#_x0000_t85" style="position:absolute;left:6027;top:11103;width:260;height:291;rotation:-2194852fd" adj="0" filled="t" fillcolor="black">
                        <o:lock v:ext="edit" aspectratio="t"/>
                      </v:shape>
                      <v:group id="_x0000_s4012" style="position:absolute;left:5884;top:11172;width:310;height:310" coordorigin="5884,11172" coordsize="310,310">
                        <o:lock v:ext="edit" aspectratio="t"/>
                        <v:oval id="_x0000_s4013" style="position:absolute;left:5884;top:11172;width:310;height:310" fillcolor="black">
                          <o:lock v:ext="edit" aspectratio="t"/>
                        </v:oval>
                        <v:oval id="_x0000_s4014" style="position:absolute;left:5942;top:11229;width:200;height:200" fillcolor="silver">
                          <o:lock v:ext="edit" aspectratio="t"/>
                        </v:oval>
                      </v:group>
                      <v:line id="_x0000_s4015" style="position:absolute;flip:y" from="6100,11081" to="6290,11190" strokecolor="silver" strokeweight=".5pt">
                        <o:lock v:ext="edit" aspectratio="t"/>
                      </v:line>
                      <v:line id="_x0000_s4016" style="position:absolute;flip:y" from="6200,11211" to="6390,11320" strokecolor="silver" strokeweight=".5pt">
                        <o:lock v:ext="edit" aspectratio="t"/>
                      </v:line>
                      <v:line id="_x0000_s4017" style="position:absolute;flip:y" from="6180,11142" to="6370,11251" strokecolor="silver" strokeweight=".5pt">
                        <o:lock v:ext="edit" aspectratio="t"/>
                      </v:line>
                    </v:group>
                    <v:shape id="_x0000_s4018" type="#_x0000_t136" style="position:absolute;left:4170;top:2169;width:169;height:184" fillcolor="black">
                      <v:shadow color="#868686"/>
                      <v:textpath style="font-family:&quot;宋体&quot;;v-text-kern:t" trim="t" fitpath="t" string="+"/>
                      <o:lock v:ext="edit" aspectratio="t"/>
                    </v:shape>
                    <v:shape id="_x0000_s4019" type="#_x0000_t136" style="position:absolute;left:4547;top:2265;width:169;height:21" fillcolor="black">
                      <v:shadow color="#868686"/>
                      <v:textpath style="font-family:&quot;宋体&quot;;v-text-kern:t" trim="t" fitpath="t" string="-"/>
                      <o:lock v:ext="edit" aspectratio="t"/>
                    </v:shape>
                    <v:oval id="_x0000_s4020" style="position:absolute;left:3964;top:1809;width:205;height:204">
                      <o:lock v:ext="edit" aspectratio="t"/>
                    </v:oval>
                    <v:oval id="_x0000_s4021" style="position:absolute;left:4010;top:1853;width:112;height:112">
                      <o:lock v:ext="edit" aspectratio="t"/>
                    </v:oval>
                    <v:group id="_x0000_s4022" style="position:absolute;left:4030;top:1890;width:66;height:197;rotation:12020876fd" coordorigin="4440,11241" coordsize="150,608">
                      <o:lock v:ext="edit" aspectratio="t"/>
                      <v:oval id="_x0000_s4023" style="position:absolute;left:4440;top:11241;width:150;height:339" fillcolor="gray">
                        <o:lock v:ext="edit" aspectratio="t"/>
                      </v:oval>
                      <v:roundrect id="_x0000_s4024" style="position:absolute;left:4344;top:11624;width:341;height:110;rotation:-90" arcsize="10923f">
                        <v:fill color2="fill darken(118)" rotate="t" method="linear sigma" focus="-50%" type="gradient"/>
                        <o:lock v:ext="edit" aspectratio="t"/>
                      </v:roundrect>
                    </v:group>
                  </v:group>
                  <v:shape id="_x0000_s4025" style="position:absolute;left:8116;top:4165;width:554;height:580;mso-position-horizontal:absolute;mso-position-vertical:absolute" coordsize="554,580" path="m,418v19,24,61,128,112,142c163,574,256,580,307,500,358,420,378,160,419,80,460,,526,32,554,20e" filled="f">
                    <v:path arrowok="t"/>
                    <o:lock v:ext="edit" aspectratio="t"/>
                  </v:shape>
                  <v:group id="_x0000_s4026" style="position:absolute;left:7938;top:2159;width:780;height:591" coordorigin="7938,2159" coordsize="780,591">
                    <o:lock v:ext="edit" aspectratio="t"/>
                    <v:group id="_x0000_s4027" style="position:absolute;left:7938;top:2417;width:780;height:333" coordorigin="5160,6979" coordsize="1050,410">
                      <o:lock v:ext="edit" aspectratio="t"/>
                      <v:shape id="_x0000_s4028" type="#_x0000_t16" style="position:absolute;left:5160;top:7165;width:1050;height:224" adj="18129">
                        <o:lock v:ext="edit" aspectratio="t"/>
                      </v:shape>
                      <v:group id="_x0000_s4029" style="position:absolute;left:5388;top:7102;width:100;height:168" coordorigin="4999,5975" coordsize="896,888">
                        <o:lock v:ext="edit" aspectratio="t"/>
                        <v:shape id="_x0000_s4030" type="#_x0000_t22" style="position:absolute;left:5123;top:5975;width:679;height:702" fillcolor="silver">
                          <o:lock v:ext="edit" aspectratio="t"/>
                        </v:shape>
                        <v:line id="_x0000_s4031" style="position:absolute" from="5435,6170" to="5435,6658">
                          <o:lock v:ext="edit" aspectratio="t"/>
                        </v:line>
                        <v:shape id="_x0000_s4032" type="#_x0000_t22" style="position:absolute;left:4999;top:6619;width:896;height:244" fillcolor="silver">
                          <o:lock v:ext="edit" aspectratio="t"/>
                        </v:shape>
                      </v:group>
                      <v:group id="_x0000_s4033" style="position:absolute;left:5881;top:7107;width:100;height:169" coordorigin="4999,5975" coordsize="896,888">
                        <o:lock v:ext="edit" aspectratio="t"/>
                        <v:shape id="_x0000_s4034" type="#_x0000_t22" style="position:absolute;left:5123;top:5975;width:679;height:702" fillcolor="silver">
                          <o:lock v:ext="edit" aspectratio="t"/>
                        </v:shape>
                        <v:line id="_x0000_s4035" style="position:absolute" from="5435,6170" to="5435,6658">
                          <o:lock v:ext="edit" aspectratio="t"/>
                        </v:line>
                        <v:shape id="_x0000_s4036" type="#_x0000_t22" style="position:absolute;left:4999;top:6619;width:896;height:244" fillcolor="silver">
                          <o:lock v:ext="edit" aspectratio="t"/>
                        </v:shape>
                      </v:group>
                      <v:group id="_x0000_s4037" style="position:absolute;left:5473;top:6979;width:424;height:271" coordorigin="6405,11194" coordsize="1725,761">
                        <o:lock v:ext="edit" aspectratio="t"/>
                        <v:group id="_x0000_s4038" style="position:absolute;left:6685;top:11194;width:1171;height:413;rotation:238491fd;flip:y" coordorigin="6015,10995" coordsize="3915,1365">
                          <o:lock v:ext="edit" aspectratio="t"/>
                          <v:shape id="_x0000_s4039" style="position:absolute;left:6795;top:11175;width:795;height:1125" coordsize="795,1125" path="m,1125c232,1007,465,890,570,735,675,580,657,315,630,195,603,75,482,30,405,15,328,,220,38,165,105,110,172,77,323,75,420v-2,97,35,195,75,270c190,765,252,812,315,870v63,58,145,135,210,165c590,1065,660,1045,705,1050v45,5,78,13,90,15e">
                            <v:path arrowok="t"/>
                            <o:lock v:ext="edit" aspectratio="t"/>
                          </v:shape>
                          <v:shape id="_x0000_s4040" style="position:absolute;left:7590;top:11115;width:795;height:1125" coordsize="795,1125" path="m,1125c232,1007,465,890,570,735,675,580,657,315,630,195,603,75,482,30,405,15,328,,220,38,165,105,110,172,77,323,75,420v-2,97,35,195,75,270c190,765,252,812,315,870v63,58,145,135,210,165c590,1065,660,1045,705,1050v45,5,78,13,90,15e">
                            <v:path arrowok="t"/>
                            <o:lock v:ext="edit" aspectratio="t"/>
                          </v:shape>
                          <v:shape id="_x0000_s4041" style="position:absolute;left:8370;top:11055;width:795;height:1125" coordsize="795,1125" path="m,1125c232,1007,465,890,570,735,675,580,657,315,630,195,603,75,482,30,405,15,328,,220,38,165,105,110,172,77,323,75,420v-2,97,35,195,75,270c190,765,252,812,315,870v63,58,145,135,210,165c590,1065,660,1045,705,1050v45,5,78,13,90,15e">
                            <v:path arrowok="t"/>
                            <o:lock v:ext="edit" aspectratio="t"/>
                          </v:shape>
                          <v:shape id="_x0000_s4042" style="position:absolute;left:9135;top:10995;width:795;height:1125" coordsize="795,1125" path="m,1125c232,1007,465,890,570,735,675,580,657,315,630,195,603,75,482,30,405,15,328,,220,38,165,105,110,172,77,323,75,420v-2,97,35,195,75,270c190,765,252,812,315,870v63,58,145,135,210,165c590,1065,660,1045,705,1050v45,5,78,13,90,15e">
                            <v:path arrowok="t"/>
                            <o:lock v:ext="edit" aspectratio="t"/>
                          </v:shape>
                          <v:shape id="_x0000_s4043" style="position:absolute;left:6015;top:11235;width:795;height:1125" coordsize="795,1125" path="m,1125c232,1007,465,890,570,735,675,580,657,315,630,195,603,75,482,30,405,15,328,,220,38,165,105,110,172,77,323,75,420v-2,97,35,195,75,270c190,765,252,812,315,870v63,58,145,135,210,165c590,1065,660,1045,705,1050v45,5,78,13,90,15e">
                            <v:path arrowok="t"/>
                            <o:lock v:ext="edit" aspectratio="t"/>
                          </v:shape>
                        </v:group>
                        <v:shape id="_x0000_s4044" style="position:absolute;left:6405;top:11212;width:283;height:728" coordsize="450,728" path="m450,23c414,11,378,,345,23,312,46,272,61,255,158v-17,97,28,355,-15,450c197,703,98,715,,728e" filled="f">
                          <v:path arrowok="t"/>
                          <o:lock v:ext="edit" aspectratio="t"/>
                        </v:shape>
                        <v:shape id="_x0000_s4045" style="position:absolute;left:7847;top:11227;width:283;height:728;flip:x" coordsize="450,728" path="m450,23c414,11,378,,345,23,312,46,272,61,255,158v-17,97,28,355,-15,450c197,703,98,715,,728e" filled="f">
                          <v:path arrowok="t"/>
                          <o:lock v:ext="edit" aspectratio="t"/>
                        </v:shape>
                      </v:group>
                    </v:group>
                    <v:shape id="_x0000_s4046" type="#_x0000_t202" style="position:absolute;left:8249;top:2159;width:230;height:273" filled="f" stroked="f">
                      <o:lock v:ext="edit" aspectratio="t"/>
                      <v:textbox style="mso-next-textbox:#_x0000_s4046" inset="0,0,0,0">
                        <w:txbxContent>
                          <w:p w:rsidR="009507ED" w:rsidRPr="006225FD" w:rsidRDefault="009507ED" w:rsidP="009507ED">
                            <w:pPr>
                              <w:rPr>
                                <w:rFonts w:hint="eastAsia"/>
                                <w:sz w:val="18"/>
                                <w:szCs w:val="18"/>
                                <w:vertAlign w:val="subscript"/>
                              </w:rPr>
                            </w:pPr>
                            <w:r>
                              <w:rPr>
                                <w:rFonts w:hint="eastAsia"/>
                                <w:i/>
                                <w:sz w:val="18"/>
                                <w:szCs w:val="18"/>
                              </w:rPr>
                              <w:t>R</w:t>
                            </w:r>
                            <w:r>
                              <w:rPr>
                                <w:rFonts w:hint="eastAsia"/>
                                <w:sz w:val="18"/>
                                <w:szCs w:val="18"/>
                                <w:vertAlign w:val="subscript"/>
                              </w:rPr>
                              <w:t>0</w:t>
                            </w:r>
                          </w:p>
                        </w:txbxContent>
                      </v:textbox>
                    </v:shape>
                  </v:group>
                  <v:group id="_x0000_s4047" style="position:absolute;left:7586;top:2898;width:780;height:607" coordorigin="7404,2943" coordsize="780,607">
                    <o:lock v:ext="edit" aspectratio="t"/>
                    <v:group id="_x0000_s4048" style="position:absolute;left:7404;top:3216;width:780;height:334" coordorigin="5160,6979" coordsize="1050,410">
                      <o:lock v:ext="edit" aspectratio="t"/>
                      <v:shape id="_x0000_s4049" type="#_x0000_t16" style="position:absolute;left:5160;top:7165;width:1050;height:224" adj="18129">
                        <o:lock v:ext="edit" aspectratio="t"/>
                      </v:shape>
                      <v:group id="_x0000_s4050" style="position:absolute;left:5388;top:7102;width:100;height:168" coordorigin="4999,5975" coordsize="896,888">
                        <o:lock v:ext="edit" aspectratio="t"/>
                        <v:shape id="_x0000_s4051" type="#_x0000_t22" style="position:absolute;left:5123;top:5975;width:679;height:702" fillcolor="silver">
                          <o:lock v:ext="edit" aspectratio="t"/>
                        </v:shape>
                        <v:line id="_x0000_s4052" style="position:absolute" from="5435,6170" to="5435,6658">
                          <o:lock v:ext="edit" aspectratio="t"/>
                        </v:line>
                        <v:shape id="_x0000_s4053" type="#_x0000_t22" style="position:absolute;left:4999;top:6619;width:896;height:244" fillcolor="silver">
                          <o:lock v:ext="edit" aspectratio="t"/>
                        </v:shape>
                      </v:group>
                      <v:group id="_x0000_s4054" style="position:absolute;left:5881;top:7107;width:100;height:169" coordorigin="4999,5975" coordsize="896,888">
                        <o:lock v:ext="edit" aspectratio="t"/>
                        <v:shape id="_x0000_s4055" type="#_x0000_t22" style="position:absolute;left:5123;top:5975;width:679;height:702" fillcolor="silver">
                          <o:lock v:ext="edit" aspectratio="t"/>
                        </v:shape>
                        <v:line id="_x0000_s4056" style="position:absolute" from="5435,6170" to="5435,6658">
                          <o:lock v:ext="edit" aspectratio="t"/>
                        </v:line>
                        <v:shape id="_x0000_s4057" type="#_x0000_t22" style="position:absolute;left:4999;top:6619;width:896;height:244" fillcolor="silver">
                          <o:lock v:ext="edit" aspectratio="t"/>
                        </v:shape>
                      </v:group>
                      <v:group id="_x0000_s4058" style="position:absolute;left:5473;top:6979;width:424;height:271" coordorigin="6405,11194" coordsize="1725,761">
                        <o:lock v:ext="edit" aspectratio="t"/>
                        <v:group id="_x0000_s4059" style="position:absolute;left:6685;top:11194;width:1171;height:413;rotation:238491fd;flip:y" coordorigin="6015,10995" coordsize="3915,1365">
                          <o:lock v:ext="edit" aspectratio="t"/>
                          <v:shape id="_x0000_s4060" style="position:absolute;left:6795;top:11175;width:795;height:1125" coordsize="795,1125" path="m,1125c232,1007,465,890,570,735,675,580,657,315,630,195,603,75,482,30,405,15,328,,220,38,165,105,110,172,77,323,75,420v-2,97,35,195,75,270c190,765,252,812,315,870v63,58,145,135,210,165c590,1065,660,1045,705,1050v45,5,78,13,90,15e">
                            <v:path arrowok="t"/>
                            <o:lock v:ext="edit" aspectratio="t"/>
                          </v:shape>
                          <v:shape id="_x0000_s4061" style="position:absolute;left:7590;top:11115;width:795;height:1125" coordsize="795,1125" path="m,1125c232,1007,465,890,570,735,675,580,657,315,630,195,603,75,482,30,405,15,328,,220,38,165,105,110,172,77,323,75,420v-2,97,35,195,75,270c190,765,252,812,315,870v63,58,145,135,210,165c590,1065,660,1045,705,1050v45,5,78,13,90,15e">
                            <v:path arrowok="t"/>
                            <o:lock v:ext="edit" aspectratio="t"/>
                          </v:shape>
                          <v:shape id="_x0000_s4062" style="position:absolute;left:8370;top:11055;width:795;height:1125" coordsize="795,1125" path="m,1125c232,1007,465,890,570,735,675,580,657,315,630,195,603,75,482,30,405,15,328,,220,38,165,105,110,172,77,323,75,420v-2,97,35,195,75,270c190,765,252,812,315,870v63,58,145,135,210,165c590,1065,660,1045,705,1050v45,5,78,13,90,15e">
                            <v:path arrowok="t"/>
                            <o:lock v:ext="edit" aspectratio="t"/>
                          </v:shape>
                          <v:shape id="_x0000_s4063" style="position:absolute;left:9135;top:10995;width:795;height:1125" coordsize="795,1125" path="m,1125c232,1007,465,890,570,735,675,580,657,315,630,195,603,75,482,30,405,15,328,,220,38,165,105,110,172,77,323,75,420v-2,97,35,195,75,270c190,765,252,812,315,870v63,58,145,135,210,165c590,1065,660,1045,705,1050v45,5,78,13,90,15e">
                            <v:path arrowok="t"/>
                            <o:lock v:ext="edit" aspectratio="t"/>
                          </v:shape>
                          <v:shape id="_x0000_s4064" style="position:absolute;left:6015;top:11235;width:795;height:1125" coordsize="795,1125" path="m,1125c232,1007,465,890,570,735,675,580,657,315,630,195,603,75,482,30,405,15,328,,220,38,165,105,110,172,77,323,75,420v-2,97,35,195,75,270c190,765,252,812,315,870v63,58,145,135,210,165c590,1065,660,1045,705,1050v45,5,78,13,90,15e">
                            <v:path arrowok="t"/>
                            <o:lock v:ext="edit" aspectratio="t"/>
                          </v:shape>
                        </v:group>
                        <v:shape id="_x0000_s4065" style="position:absolute;left:6405;top:11212;width:283;height:728" coordsize="450,728" path="m450,23c414,11,378,,345,23,312,46,272,61,255,158v-17,97,28,355,-15,450c197,703,98,715,,728e" filled="f">
                          <v:path arrowok="t"/>
                          <o:lock v:ext="edit" aspectratio="t"/>
                        </v:shape>
                        <v:shape id="_x0000_s4066" style="position:absolute;left:7847;top:11227;width:283;height:728;flip:x" coordsize="450,728" path="m450,23c414,11,378,,345,23,312,46,272,61,255,158v-17,97,28,355,-15,450c197,703,98,715,,728e" filled="f">
                          <v:path arrowok="t"/>
                          <o:lock v:ext="edit" aspectratio="t"/>
                        </v:shape>
                      </v:group>
                    </v:group>
                    <v:shape id="_x0000_s4067" type="#_x0000_t202" style="position:absolute;left:7700;top:2943;width:230;height:262" filled="f" stroked="f">
                      <o:lock v:ext="edit" aspectratio="t"/>
                      <v:textbox style="mso-next-textbox:#_x0000_s4067" inset="0,0,0,0">
                        <w:txbxContent>
                          <w:p w:rsidR="009507ED" w:rsidRPr="006225FD" w:rsidRDefault="009507ED" w:rsidP="009507ED">
                            <w:pPr>
                              <w:rPr>
                                <w:rFonts w:hint="eastAsia"/>
                                <w:sz w:val="18"/>
                                <w:szCs w:val="18"/>
                                <w:vertAlign w:val="subscript"/>
                              </w:rPr>
                            </w:pPr>
                            <w:r>
                              <w:rPr>
                                <w:rFonts w:hint="eastAsia"/>
                                <w:i/>
                                <w:sz w:val="18"/>
                                <w:szCs w:val="18"/>
                              </w:rPr>
                              <w:t>R</w:t>
                            </w:r>
                            <w:r>
                              <w:rPr>
                                <w:rFonts w:hint="eastAsia"/>
                                <w:sz w:val="18"/>
                                <w:szCs w:val="18"/>
                                <w:vertAlign w:val="subscript"/>
                              </w:rPr>
                              <w:t>X</w:t>
                            </w:r>
                          </w:p>
                        </w:txbxContent>
                      </v:textbox>
                    </v:shape>
                  </v:group>
                  <v:shape id="_x0000_s4068" style="position:absolute;left:6861;top:3728;width:1037;height:1070;mso-position-horizontal:absolute;mso-position-vertical:absolute" coordsize="1037,1070" path="m1037,847v-25,30,-13,151,-150,180c750,1056,358,1070,212,1020,66,970,18,876,9,727,,578,159,248,159,127,159,6,40,26,9,e" filled="f">
                    <v:path arrowok="t"/>
                    <o:lock v:ext="edit" aspectratio="t"/>
                  </v:shape>
                  <v:shape id="_x0000_s4069" style="position:absolute;left:6443;top:2587;width:697;height:1156" coordsize="697,1156" path="m135,1156c113,1131,,1117,,998,,879,69,597,135,443,201,289,302,144,396,72,490,,634,21,697,8e" filled="f">
                    <v:path arrowok="t"/>
                    <o:lock v:ext="edit" aspectratio="t"/>
                  </v:shape>
                  <v:group id="_x0000_s4070" style="position:absolute;left:7069;top:2356;width:505;height:326" coordorigin="8182,4350" coordsize="698,450">
                    <o:lock v:ext="edit" aspectratio="t"/>
                    <v:shape id="_x0000_s4071" style="position:absolute;left:8636;top:4350;width:106;height:95;mso-position-horizontal:absolute;mso-position-vertical:absolute" coordsize="326,243" path="m48,99l266,r60,138l98,243,,213,48,99xe">
                      <v:path arrowok="t"/>
                      <o:lock v:ext="edit" aspectratio="t"/>
                    </v:shape>
                    <v:shape id="_x0000_s4072" type="#_x0000_t16" style="position:absolute;left:8182;top:4623;width:698;height:177" adj="16447">
                      <o:lock v:ext="edit" aspectratio="t"/>
                    </v:shape>
                    <v:group id="_x0000_s4073" style="position:absolute;left:8708;top:4590;width:87;height:111" coordorigin="4868,5481" coordsize="288,358">
                      <o:lock v:ext="edit" aspectratio="t"/>
                      <v:group id="_x0000_s4074" style="position:absolute;left:4868;top:5721;width:288;height:118" coordorigin="1484,4302" coordsize="1594,655">
                        <o:lock v:ext="edit" aspectratio="t"/>
                        <v:group id="_x0000_s4075" style="position:absolute;left:1486;top:4302;width:1592;height:652" coordorigin="1484,4305" coordsize="1592,652">
                          <o:lock v:ext="edit" aspectratio="t"/>
                          <v:oval id="_x0000_s4076" style="position:absolute;left:1484;top:4305;width:1584;height:450" stroked="f">
                            <o:lock v:ext="edit" aspectratio="t"/>
                          </v:oval>
                          <v:shape id="_x0000_s4077" type="#_x0000_t19" style="position:absolute;left:1485;top:4660;width:1588;height:297;flip:y" coordsize="41130,21600" adj="-10736533,-1265565,20745" path="wr-855,,42345,43200,,15583,41130,14457nfewr-855,,42345,43200,,15583,41130,14457l20745,21600nsxe" stroked="f">
                            <v:path o:connectlocs="0,15583;41130,14457;20745,21600"/>
                            <o:lock v:ext="edit" aspectratio="t"/>
                          </v:shape>
                          <v:line id="_x0000_s4078" style="position:absolute" from="1486,4563" to="1494,4755" stroked="f">
                            <o:lock v:ext="edit" aspectratio="t"/>
                          </v:line>
                          <v:line id="_x0000_s4079" style="position:absolute" from="3068,4554" to="3076,4746" stroked="f">
                            <o:lock v:ext="edit" aspectratio="t"/>
                          </v:line>
                        </v:group>
                        <v:group id="_x0000_s4080" style="position:absolute;left:1484;top:4305;width:1592;height:652" coordorigin="1484,4305" coordsize="1592,652">
                          <o:lock v:ext="edit" aspectratio="t"/>
                          <v:oval id="_x0000_s4081" style="position:absolute;left:1484;top:4305;width:1584;height:450">
                            <o:lock v:ext="edit" aspectratio="t"/>
                          </v:oval>
                          <v:shape id="_x0000_s4082" type="#_x0000_t19" style="position:absolute;left:1485;top:4660;width:1588;height:297;flip:y" coordsize="41130,21600" adj="-10736533,-1265565,20745" path="wr-855,,42345,43200,,15583,41130,14457nfewr-855,,42345,43200,,15583,41130,14457l20745,21600nsxe">
                            <v:path o:connectlocs="0,15583;41130,14457;20745,21600"/>
                            <o:lock v:ext="edit" aspectratio="t"/>
                          </v:shape>
                          <v:line id="_x0000_s4083" style="position:absolute" from="1486,4563" to="1494,4755">
                            <o:lock v:ext="edit" aspectratio="t"/>
                          </v:line>
                          <v:line id="_x0000_s4084" style="position:absolute" from="3068,4554" to="3076,4746">
                            <o:lock v:ext="edit" aspectratio="t"/>
                          </v:line>
                        </v:group>
                      </v:group>
                      <v:group id="_x0000_s4085" style="position:absolute;left:4922;top:5481;width:189;height:318" coordorigin="2778,2502" coordsize="117,189">
                        <o:lock v:ext="edit" aspectratio="t"/>
                        <v:shape id="_x0000_s4086"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4087" style="position:absolute;left:2778;top:2504;width:116;height:187" coordorigin="2778,2504" coordsize="116,187">
                          <o:lock v:ext="edit" aspectratio="t"/>
                          <v:line id="_x0000_s4088" style="position:absolute" from="2837,2560" to="2837,2683" strokeweight=".25pt">
                            <o:lock v:ext="edit" aspectratio="t"/>
                          </v:line>
                          <v:oval id="_x0000_s4089" style="position:absolute;left:2793;top:2504;width:86;height:48">
                            <o:lock v:ext="edit" aspectratio="t"/>
                          </v:oval>
                          <v:shape id="_x0000_s4090"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4091" style="position:absolute;flip:x" from="2778,2530" to="2791,2665">
                            <o:lock v:ext="edit" aspectratio="t"/>
                          </v:line>
                          <v:line id="_x0000_s4092" style="position:absolute" from="2881,2530" to="2894,2665">
                            <o:lock v:ext="edit" aspectratio="t"/>
                          </v:line>
                          <v:line id="_x0000_s4093" style="position:absolute;flip:x" from="2805,2554" to="2812,2682" strokeweight=".25pt">
                            <o:lock v:ext="edit" aspectratio="t"/>
                          </v:line>
                          <v:line id="_x0000_s4094" style="position:absolute" from="2859,2549" to="2869,2676" strokeweight=".25pt">
                            <o:lock v:ext="edit" aspectratio="t"/>
                          </v:line>
                        </v:group>
                      </v:group>
                    </v:group>
                    <v:group id="_x0000_s4095" style="position:absolute;left:8243;top:4602;width:91;height:111" coordorigin="4868,5481" coordsize="288,358">
                      <o:lock v:ext="edit" aspectratio="t"/>
                      <v:group id="_x0000_s4096" style="position:absolute;left:4868;top:5721;width:288;height:118" coordorigin="1484,4302" coordsize="1594,655">
                        <o:lock v:ext="edit" aspectratio="t"/>
                        <v:group id="_x0000_s4097" style="position:absolute;left:1486;top:4302;width:1592;height:652" coordorigin="1484,4305" coordsize="1592,652">
                          <o:lock v:ext="edit" aspectratio="t"/>
                          <v:oval id="_x0000_s4098" style="position:absolute;left:1484;top:4305;width:1584;height:450" stroked="f">
                            <o:lock v:ext="edit" aspectratio="t"/>
                          </v:oval>
                          <v:shape id="_x0000_s4099" type="#_x0000_t19" style="position:absolute;left:1485;top:4660;width:1588;height:297;flip:y" coordsize="41130,21600" adj="-10736533,-1265565,20745" path="wr-855,,42345,43200,,15583,41130,14457nfewr-855,,42345,43200,,15583,41130,14457l20745,21600nsxe" stroked="f">
                            <v:path o:connectlocs="0,15583;41130,14457;20745,21600"/>
                            <o:lock v:ext="edit" aspectratio="t"/>
                          </v:shape>
                          <v:line id="_x0000_s4100" style="position:absolute" from="1486,4563" to="1494,4755" stroked="f">
                            <o:lock v:ext="edit" aspectratio="t"/>
                          </v:line>
                          <v:line id="_x0000_s4101" style="position:absolute" from="3068,4554" to="3076,4746" stroked="f">
                            <o:lock v:ext="edit" aspectratio="t"/>
                          </v:line>
                        </v:group>
                        <v:group id="_x0000_s4102" style="position:absolute;left:1484;top:4305;width:1592;height:652" coordorigin="1484,4305" coordsize="1592,652">
                          <o:lock v:ext="edit" aspectratio="t"/>
                          <v:oval id="_x0000_s4103" style="position:absolute;left:1484;top:4305;width:1584;height:450">
                            <o:lock v:ext="edit" aspectratio="t"/>
                          </v:oval>
                          <v:shape id="_x0000_s4104" type="#_x0000_t19" style="position:absolute;left:1485;top:4660;width:1588;height:297;flip:y" coordsize="41130,21600" adj="-10736533,-1265565,20745" path="wr-855,,42345,43200,,15583,41130,14457nfewr-855,,42345,43200,,15583,41130,14457l20745,21600nsxe">
                            <v:path o:connectlocs="0,15583;41130,14457;20745,21600"/>
                            <o:lock v:ext="edit" aspectratio="t"/>
                          </v:shape>
                          <v:line id="_x0000_s4105" style="position:absolute" from="1486,4563" to="1494,4755">
                            <o:lock v:ext="edit" aspectratio="t"/>
                          </v:line>
                          <v:line id="_x0000_s4106" style="position:absolute" from="3068,4554" to="3076,4746">
                            <o:lock v:ext="edit" aspectratio="t"/>
                          </v:line>
                        </v:group>
                      </v:group>
                      <v:group id="_x0000_s4107" style="position:absolute;left:4922;top:5481;width:189;height:318" coordorigin="2778,2502" coordsize="117,189">
                        <o:lock v:ext="edit" aspectratio="t"/>
                        <v:shape id="_x0000_s4108"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4109" style="position:absolute;left:2778;top:2504;width:116;height:187" coordorigin="2778,2504" coordsize="116,187">
                          <o:lock v:ext="edit" aspectratio="t"/>
                          <v:line id="_x0000_s4110" style="position:absolute" from="2837,2560" to="2837,2683" strokeweight=".25pt">
                            <o:lock v:ext="edit" aspectratio="t"/>
                          </v:line>
                          <v:oval id="_x0000_s4111" style="position:absolute;left:2793;top:2504;width:86;height:48">
                            <o:lock v:ext="edit" aspectratio="t"/>
                          </v:oval>
                          <v:shape id="_x0000_s4112"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4113" style="position:absolute;flip:x" from="2778,2530" to="2791,2665">
                            <o:lock v:ext="edit" aspectratio="t"/>
                          </v:line>
                          <v:line id="_x0000_s4114" style="position:absolute" from="2881,2530" to="2894,2665">
                            <o:lock v:ext="edit" aspectratio="t"/>
                          </v:line>
                          <v:line id="_x0000_s4115" style="position:absolute;flip:x" from="2805,2554" to="2812,2682" strokeweight=".25pt">
                            <o:lock v:ext="edit" aspectratio="t"/>
                          </v:line>
                          <v:line id="_x0000_s4116" style="position:absolute" from="2859,2549" to="2869,2676" strokeweight=".25pt">
                            <o:lock v:ext="edit" aspectratio="t"/>
                          </v:line>
                        </v:group>
                      </v:group>
                    </v:group>
                    <v:oval id="_x0000_s4117" style="position:absolute;left:8395;top:4572;width:15;height:17">
                      <o:lock v:ext="edit" aspectratio="t"/>
                    </v:oval>
                    <v:shape id="_x0000_s4118" style="position:absolute;left:8326;top:4509;width:130;height:228;mso-position-horizontal:absolute;mso-position-vertical:absolute" coordsize="440,765" path="m110,69r-2,540l,720r36,45l158,765r58,-15l440,513r-8,-33l348,480r,-420l314,27,144,,116,27r-6,42xe">
                      <v:path arrowok="t"/>
                      <o:lock v:ext="edit" aspectratio="t"/>
                    </v:shape>
                    <v:line id="_x0000_s4119" style="position:absolute" from="8359,4689" to="8428,4691">
                      <o:lock v:ext="edit" aspectratio="t"/>
                    </v:line>
                    <v:line id="_x0000_s4120" style="position:absolute" from="8428,4647" to="8428,4689">
                      <o:lock v:ext="edit" aspectratio="t"/>
                    </v:line>
                    <v:shape id="_x0000_s4121" style="position:absolute;left:8565;top:4509;width:131;height:227;mso-position-horizontal:absolute;mso-position-vertical:absolute" coordsize="440,765" path="m110,69r-2,540l,720r36,45l158,765r58,-15l440,513r-8,-33l348,480r,-420l314,27,144,,116,27r-6,42xe">
                      <v:path arrowok="t"/>
                      <o:lock v:ext="edit" aspectratio="t"/>
                    </v:shape>
                    <v:rect id="_x0000_s4122" style="position:absolute;left:8586;top:4499;width:94;height:33" stroked="f">
                      <o:lock v:ext="edit" aspectratio="t"/>
                    </v:rect>
                    <v:line id="_x0000_s4123" style="position:absolute" from="8668,4648" to="8668,4688">
                      <o:lock v:ext="edit" aspectratio="t"/>
                    </v:line>
                    <v:line id="_x0000_s4124" style="position:absolute" from="8602,4686" to="8667,4686">
                      <o:lock v:ext="edit" aspectratio="t"/>
                    </v:line>
                    <v:line id="_x0000_s4125" style="position:absolute" from="8673,4527" to="8673,4688">
                      <o:lock v:ext="edit" aspectratio="t"/>
                    </v:line>
                    <v:rect id="_x0000_s4126" style="position:absolute;left:8355;top:4466;width:308;height:45;rotation:-1643878fd">
                      <o:lock v:ext="edit" aspectratio="t"/>
                    </v:rect>
                    <v:line id="_x0000_s4127" style="position:absolute" from="8599,4536" to="8667,4536" strokeweight="1pt">
                      <o:lock v:ext="edit" aspectratio="t"/>
                    </v:line>
                    <v:line id="_x0000_s4128" style="position:absolute" from="8598,4528" to="8673,4528">
                      <o:lock v:ext="edit" aspectratio="t"/>
                    </v:line>
                    <v:line id="_x0000_s4129" style="position:absolute;flip:x" from="8596,4529" to="8598,4532">
                      <o:lock v:ext="edit" aspectratio="t"/>
                    </v:line>
                    <v:roundrect id="_x0000_s4130" style="position:absolute;left:8357;top:4509;width:70;height:181" arcsize="10923f">
                      <o:lock v:ext="edit" aspectratio="t"/>
                    </v:roundrect>
                    <v:oval id="_x0000_s4131" style="position:absolute;left:8385;top:4533;width:16;height:15">
                      <o:lock v:ext="edit" aspectratio="t"/>
                    </v:oval>
                    <v:line id="_x0000_s4132" style="position:absolute;flip:y" from="8650,4358" to="8727,4399" strokeweight=".25pt">
                      <o:lock v:ext="edit" aspectratio="t"/>
                    </v:line>
                    <v:line id="_x0000_s4133" style="position:absolute;flip:y" from="8648,4371" to="8724,4412" strokeweight=".25pt">
                      <o:lock v:ext="edit" aspectratio="t"/>
                    </v:line>
                    <v:line id="_x0000_s4134" style="position:absolute;flip:y" from="8650,4381" to="8727,4421" strokeweight=".25pt">
                      <o:lock v:ext="edit" aspectratio="t"/>
                    </v:line>
                    <v:line id="_x0000_s4135" style="position:absolute;flip:y" from="8656,4387" to="8732,4428" strokeweight=".25pt">
                      <o:lock v:ext="edit" aspectratio="t"/>
                    </v:line>
                    <v:line id="_x0000_s4136" style="position:absolute;flip:y" from="8661,4395" to="8737,4436" strokeweight=".25pt">
                      <o:lock v:ext="edit" aspectratio="t"/>
                    </v:line>
                  </v:group>
                  <v:shape id="_x0000_s4137" type="#_x0000_t202" style="position:absolute;left:7220;top:2096;width:274;height:354" filled="f" stroked="f">
                    <o:lock v:ext="edit" aspectratio="t"/>
                    <v:textbox style="mso-next-textbox:#_x0000_s4137" inset="0,1mm,0,0">
                      <w:txbxContent>
                        <w:p w:rsidR="009507ED" w:rsidRPr="006225FD" w:rsidRDefault="009507ED" w:rsidP="009507ED">
                          <w:pPr>
                            <w:rPr>
                              <w:rFonts w:hint="eastAsia"/>
                              <w:sz w:val="18"/>
                              <w:szCs w:val="18"/>
                              <w:vertAlign w:val="subscript"/>
                            </w:rPr>
                          </w:pPr>
                          <w:r>
                            <w:rPr>
                              <w:rFonts w:hint="eastAsia"/>
                              <w:sz w:val="18"/>
                              <w:szCs w:val="18"/>
                            </w:rPr>
                            <w:t>S</w:t>
                          </w:r>
                          <w:r>
                            <w:rPr>
                              <w:rFonts w:hint="eastAsia"/>
                              <w:sz w:val="18"/>
                              <w:szCs w:val="18"/>
                              <w:vertAlign w:val="subscript"/>
                            </w:rPr>
                            <w:t>2</w:t>
                          </w:r>
                        </w:p>
                        <w:p w:rsidR="009507ED" w:rsidRDefault="009507ED" w:rsidP="009507ED"/>
                      </w:txbxContent>
                    </v:textbox>
                  </v:shape>
                  <v:shape id="_x0000_s4138" style="position:absolute;left:7481;top:2604;width:649;height:44;mso-position-horizontal:absolute;mso-position-vertical:absolute" coordsize="649,44" path="m,c41,7,158,42,247,43,336,44,470,10,537,6v67,-4,89,12,112,15e" filled="f">
                    <v:path arrowok="t"/>
                    <o:lock v:ext="edit" aspectratio="t"/>
                  </v:shape>
                  <v:group id="_x0000_s4139" style="position:absolute;left:8598;top:3951;width:499;height:322" coordorigin="8182,4350" coordsize="698,450">
                    <o:lock v:ext="edit" aspectratio="t"/>
                    <v:shape id="_x0000_s4140" style="position:absolute;left:8636;top:4350;width:106;height:95;mso-position-horizontal:absolute;mso-position-vertical:absolute" coordsize="326,243" path="m48,99l266,r60,138l98,243,,213,48,99xe">
                      <v:path arrowok="t"/>
                      <o:lock v:ext="edit" aspectratio="t"/>
                    </v:shape>
                    <v:shape id="_x0000_s4141" type="#_x0000_t16" style="position:absolute;left:8182;top:4623;width:698;height:177" adj="16447">
                      <o:lock v:ext="edit" aspectratio="t"/>
                    </v:shape>
                    <v:group id="_x0000_s4142" style="position:absolute;left:8708;top:4590;width:87;height:111" coordorigin="4868,5481" coordsize="288,358">
                      <o:lock v:ext="edit" aspectratio="t"/>
                      <v:group id="_x0000_s4143" style="position:absolute;left:4868;top:5721;width:288;height:118" coordorigin="1484,4302" coordsize="1594,655">
                        <o:lock v:ext="edit" aspectratio="t"/>
                        <v:group id="_x0000_s4144" style="position:absolute;left:1486;top:4302;width:1592;height:652" coordorigin="1484,4305" coordsize="1592,652">
                          <o:lock v:ext="edit" aspectratio="t"/>
                          <v:oval id="_x0000_s4145" style="position:absolute;left:1484;top:4305;width:1584;height:450" stroked="f">
                            <o:lock v:ext="edit" aspectratio="t"/>
                          </v:oval>
                          <v:shape id="_x0000_s4146" type="#_x0000_t19" style="position:absolute;left:1485;top:4660;width:1588;height:297;flip:y" coordsize="41130,21600" adj="-10736533,-1265565,20745" path="wr-855,,42345,43200,,15583,41130,14457nfewr-855,,42345,43200,,15583,41130,14457l20745,21600nsxe" stroked="f">
                            <v:path o:connectlocs="0,15583;41130,14457;20745,21600"/>
                            <o:lock v:ext="edit" aspectratio="t"/>
                          </v:shape>
                          <v:line id="_x0000_s4147" style="position:absolute" from="1486,4563" to="1494,4755" stroked="f">
                            <o:lock v:ext="edit" aspectratio="t"/>
                          </v:line>
                          <v:line id="_x0000_s4148" style="position:absolute" from="3068,4554" to="3076,4746" stroked="f">
                            <o:lock v:ext="edit" aspectratio="t"/>
                          </v:line>
                        </v:group>
                        <v:group id="_x0000_s4149" style="position:absolute;left:1484;top:4305;width:1592;height:652" coordorigin="1484,4305" coordsize="1592,652">
                          <o:lock v:ext="edit" aspectratio="t"/>
                          <v:oval id="_x0000_s4150" style="position:absolute;left:1484;top:4305;width:1584;height:450">
                            <o:lock v:ext="edit" aspectratio="t"/>
                          </v:oval>
                          <v:shape id="_x0000_s4151" type="#_x0000_t19" style="position:absolute;left:1485;top:4660;width:1588;height:297;flip:y" coordsize="41130,21600" adj="-10736533,-1265565,20745" path="wr-855,,42345,43200,,15583,41130,14457nfewr-855,,42345,43200,,15583,41130,14457l20745,21600nsxe">
                            <v:path o:connectlocs="0,15583;41130,14457;20745,21600"/>
                            <o:lock v:ext="edit" aspectratio="t"/>
                          </v:shape>
                          <v:line id="_x0000_s4152" style="position:absolute" from="1486,4563" to="1494,4755">
                            <o:lock v:ext="edit" aspectratio="t"/>
                          </v:line>
                          <v:line id="_x0000_s4153" style="position:absolute" from="3068,4554" to="3076,4746">
                            <o:lock v:ext="edit" aspectratio="t"/>
                          </v:line>
                        </v:group>
                      </v:group>
                      <v:group id="_x0000_s4154" style="position:absolute;left:4922;top:5481;width:189;height:318" coordorigin="2778,2502" coordsize="117,189">
                        <o:lock v:ext="edit" aspectratio="t"/>
                        <v:shape id="_x0000_s4155"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4156" style="position:absolute;left:2778;top:2504;width:116;height:187" coordorigin="2778,2504" coordsize="116,187">
                          <o:lock v:ext="edit" aspectratio="t"/>
                          <v:line id="_x0000_s4157" style="position:absolute" from="2837,2560" to="2837,2683" strokeweight=".25pt">
                            <o:lock v:ext="edit" aspectratio="t"/>
                          </v:line>
                          <v:oval id="_x0000_s4158" style="position:absolute;left:2793;top:2504;width:86;height:48">
                            <o:lock v:ext="edit" aspectratio="t"/>
                          </v:oval>
                          <v:shape id="_x0000_s4159"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4160" style="position:absolute;flip:x" from="2778,2530" to="2791,2665">
                            <o:lock v:ext="edit" aspectratio="t"/>
                          </v:line>
                          <v:line id="_x0000_s4161" style="position:absolute" from="2881,2530" to="2894,2665">
                            <o:lock v:ext="edit" aspectratio="t"/>
                          </v:line>
                          <v:line id="_x0000_s4162" style="position:absolute;flip:x" from="2805,2554" to="2812,2682" strokeweight=".25pt">
                            <o:lock v:ext="edit" aspectratio="t"/>
                          </v:line>
                          <v:line id="_x0000_s4163" style="position:absolute" from="2859,2549" to="2869,2676" strokeweight=".25pt">
                            <o:lock v:ext="edit" aspectratio="t"/>
                          </v:line>
                        </v:group>
                      </v:group>
                    </v:group>
                    <v:group id="_x0000_s4164" style="position:absolute;left:8243;top:4602;width:91;height:111" coordorigin="4868,5481" coordsize="288,358">
                      <o:lock v:ext="edit" aspectratio="t"/>
                      <v:group id="_x0000_s4165" style="position:absolute;left:4868;top:5721;width:288;height:118" coordorigin="1484,4302" coordsize="1594,655">
                        <o:lock v:ext="edit" aspectratio="t"/>
                        <v:group id="_x0000_s4166" style="position:absolute;left:1486;top:4302;width:1592;height:652" coordorigin="1484,4305" coordsize="1592,652">
                          <o:lock v:ext="edit" aspectratio="t"/>
                          <v:oval id="_x0000_s4167" style="position:absolute;left:1484;top:4305;width:1584;height:450" stroked="f">
                            <o:lock v:ext="edit" aspectratio="t"/>
                          </v:oval>
                          <v:shape id="_x0000_s4168" type="#_x0000_t19" style="position:absolute;left:1485;top:4660;width:1588;height:297;flip:y" coordsize="41130,21600" adj="-10736533,-1265565,20745" path="wr-855,,42345,43200,,15583,41130,14457nfewr-855,,42345,43200,,15583,41130,14457l20745,21600nsxe" stroked="f">
                            <v:path o:connectlocs="0,15583;41130,14457;20745,21600"/>
                            <o:lock v:ext="edit" aspectratio="t"/>
                          </v:shape>
                          <v:line id="_x0000_s4169" style="position:absolute" from="1486,4563" to="1494,4755" stroked="f">
                            <o:lock v:ext="edit" aspectratio="t"/>
                          </v:line>
                          <v:line id="_x0000_s4170" style="position:absolute" from="3068,4554" to="3076,4746" stroked="f">
                            <o:lock v:ext="edit" aspectratio="t"/>
                          </v:line>
                        </v:group>
                        <v:group id="_x0000_s4171" style="position:absolute;left:1484;top:4305;width:1592;height:652" coordorigin="1484,4305" coordsize="1592,652">
                          <o:lock v:ext="edit" aspectratio="t"/>
                          <v:oval id="_x0000_s4172" style="position:absolute;left:1484;top:4305;width:1584;height:450">
                            <o:lock v:ext="edit" aspectratio="t"/>
                          </v:oval>
                          <v:shape id="_x0000_s4173" type="#_x0000_t19" style="position:absolute;left:1485;top:4660;width:1588;height:297;flip:y" coordsize="41130,21600" adj="-10736533,-1265565,20745" path="wr-855,,42345,43200,,15583,41130,14457nfewr-855,,42345,43200,,15583,41130,14457l20745,21600nsxe">
                            <v:path o:connectlocs="0,15583;41130,14457;20745,21600"/>
                            <o:lock v:ext="edit" aspectratio="t"/>
                          </v:shape>
                          <v:line id="_x0000_s4174" style="position:absolute" from="1486,4563" to="1494,4755">
                            <o:lock v:ext="edit" aspectratio="t"/>
                          </v:line>
                          <v:line id="_x0000_s4175" style="position:absolute" from="3068,4554" to="3076,4746">
                            <o:lock v:ext="edit" aspectratio="t"/>
                          </v:line>
                        </v:group>
                      </v:group>
                      <v:group id="_x0000_s4176" style="position:absolute;left:4922;top:5481;width:189;height:318" coordorigin="2778,2502" coordsize="117,189">
                        <o:lock v:ext="edit" aspectratio="t"/>
                        <v:shape id="_x0000_s4177"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4178" style="position:absolute;left:2778;top:2504;width:116;height:187" coordorigin="2778,2504" coordsize="116,187">
                          <o:lock v:ext="edit" aspectratio="t"/>
                          <v:line id="_x0000_s4179" style="position:absolute" from="2837,2560" to="2837,2683" strokeweight=".25pt">
                            <o:lock v:ext="edit" aspectratio="t"/>
                          </v:line>
                          <v:oval id="_x0000_s4180" style="position:absolute;left:2793;top:2504;width:86;height:48">
                            <o:lock v:ext="edit" aspectratio="t"/>
                          </v:oval>
                          <v:shape id="_x0000_s4181"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4182" style="position:absolute;flip:x" from="2778,2530" to="2791,2665">
                            <o:lock v:ext="edit" aspectratio="t"/>
                          </v:line>
                          <v:line id="_x0000_s4183" style="position:absolute" from="2881,2530" to="2894,2665">
                            <o:lock v:ext="edit" aspectratio="t"/>
                          </v:line>
                          <v:line id="_x0000_s4184" style="position:absolute;flip:x" from="2805,2554" to="2812,2682" strokeweight=".25pt">
                            <o:lock v:ext="edit" aspectratio="t"/>
                          </v:line>
                          <v:line id="_x0000_s4185" style="position:absolute" from="2859,2549" to="2869,2676" strokeweight=".25pt">
                            <o:lock v:ext="edit" aspectratio="t"/>
                          </v:line>
                        </v:group>
                      </v:group>
                    </v:group>
                    <v:oval id="_x0000_s4186" style="position:absolute;left:8395;top:4572;width:15;height:17">
                      <o:lock v:ext="edit" aspectratio="t"/>
                    </v:oval>
                    <v:shape id="_x0000_s4187" style="position:absolute;left:8326;top:4509;width:130;height:228;mso-position-horizontal:absolute;mso-position-vertical:absolute" coordsize="440,765" path="m110,69r-2,540l,720r36,45l158,765r58,-15l440,513r-8,-33l348,480r,-420l314,27,144,,116,27r-6,42xe">
                      <v:path arrowok="t"/>
                      <o:lock v:ext="edit" aspectratio="t"/>
                    </v:shape>
                    <v:line id="_x0000_s4188" style="position:absolute" from="8359,4689" to="8428,4691">
                      <o:lock v:ext="edit" aspectratio="t"/>
                    </v:line>
                    <v:line id="_x0000_s4189" style="position:absolute" from="8428,4647" to="8428,4689">
                      <o:lock v:ext="edit" aspectratio="t"/>
                    </v:line>
                    <v:shape id="_x0000_s4190" style="position:absolute;left:8565;top:4509;width:131;height:227;mso-position-horizontal:absolute;mso-position-vertical:absolute" coordsize="440,765" path="m110,69r-2,540l,720r36,45l158,765r58,-15l440,513r-8,-33l348,480r,-420l314,27,144,,116,27r-6,42xe">
                      <v:path arrowok="t"/>
                      <o:lock v:ext="edit" aspectratio="t"/>
                    </v:shape>
                    <v:rect id="_x0000_s4191" style="position:absolute;left:8586;top:4499;width:94;height:33" stroked="f">
                      <o:lock v:ext="edit" aspectratio="t"/>
                    </v:rect>
                    <v:line id="_x0000_s4192" style="position:absolute" from="8668,4648" to="8668,4688">
                      <o:lock v:ext="edit" aspectratio="t"/>
                    </v:line>
                    <v:line id="_x0000_s4193" style="position:absolute" from="8602,4686" to="8667,4686">
                      <o:lock v:ext="edit" aspectratio="t"/>
                    </v:line>
                    <v:line id="_x0000_s4194" style="position:absolute" from="8673,4527" to="8673,4688">
                      <o:lock v:ext="edit" aspectratio="t"/>
                    </v:line>
                    <v:rect id="_x0000_s4195" style="position:absolute;left:8355;top:4466;width:308;height:45;rotation:-1643878fd">
                      <o:lock v:ext="edit" aspectratio="t"/>
                    </v:rect>
                    <v:line id="_x0000_s4196" style="position:absolute" from="8599,4536" to="8667,4536" strokeweight="1pt">
                      <o:lock v:ext="edit" aspectratio="t"/>
                    </v:line>
                    <v:line id="_x0000_s4197" style="position:absolute" from="8598,4528" to="8673,4528">
                      <o:lock v:ext="edit" aspectratio="t"/>
                    </v:line>
                    <v:line id="_x0000_s4198" style="position:absolute;flip:x" from="8596,4529" to="8598,4532">
                      <o:lock v:ext="edit" aspectratio="t"/>
                    </v:line>
                    <v:roundrect id="_x0000_s4199" style="position:absolute;left:8357;top:4509;width:70;height:181" arcsize="10923f">
                      <o:lock v:ext="edit" aspectratio="t"/>
                    </v:roundrect>
                    <v:oval id="_x0000_s4200" style="position:absolute;left:8385;top:4533;width:16;height:15">
                      <o:lock v:ext="edit" aspectratio="t"/>
                    </v:oval>
                    <v:line id="_x0000_s4201" style="position:absolute;flip:y" from="8650,4358" to="8727,4399" strokeweight=".25pt">
                      <o:lock v:ext="edit" aspectratio="t"/>
                    </v:line>
                    <v:line id="_x0000_s4202" style="position:absolute;flip:y" from="8648,4371" to="8724,4412" strokeweight=".25pt">
                      <o:lock v:ext="edit" aspectratio="t"/>
                    </v:line>
                    <v:line id="_x0000_s4203" style="position:absolute;flip:y" from="8650,4381" to="8727,4421" strokeweight=".25pt">
                      <o:lock v:ext="edit" aspectratio="t"/>
                    </v:line>
                    <v:line id="_x0000_s4204" style="position:absolute;flip:y" from="8656,4387" to="8732,4428" strokeweight=".25pt">
                      <o:lock v:ext="edit" aspectratio="t"/>
                    </v:line>
                    <v:line id="_x0000_s4205" style="position:absolute;flip:y" from="8661,4395" to="8737,4436" strokeweight=".25pt">
                      <o:lock v:ext="edit" aspectratio="t"/>
                    </v:line>
                  </v:group>
                  <v:shape id="_x0000_s4206" type="#_x0000_t202" style="position:absolute;left:8769;top:3711;width:196;height:300" filled="f" stroked="f">
                    <o:lock v:ext="edit" aspectratio="t"/>
                    <v:textbox style="mso-next-textbox:#_x0000_s4206" inset="0,0,0,0">
                      <w:txbxContent>
                        <w:p w:rsidR="009507ED" w:rsidRPr="006225FD" w:rsidRDefault="009507ED" w:rsidP="009507ED">
                          <w:pPr>
                            <w:rPr>
                              <w:rFonts w:hint="eastAsia"/>
                              <w:sz w:val="18"/>
                              <w:szCs w:val="18"/>
                              <w:vertAlign w:val="subscript"/>
                            </w:rPr>
                          </w:pPr>
                          <w:r>
                            <w:rPr>
                              <w:rFonts w:hint="eastAsia"/>
                              <w:sz w:val="18"/>
                              <w:szCs w:val="18"/>
                            </w:rPr>
                            <w:t>S</w:t>
                          </w:r>
                          <w:r>
                            <w:rPr>
                              <w:rFonts w:hint="eastAsia"/>
                              <w:sz w:val="18"/>
                              <w:szCs w:val="18"/>
                              <w:vertAlign w:val="subscript"/>
                            </w:rPr>
                            <w:t>1</w:t>
                          </w:r>
                        </w:p>
                      </w:txbxContent>
                    </v:textbox>
                  </v:shape>
                  <v:shape id="_x0000_s4207" style="position:absolute;left:8528;top:2618;width:616;height:1575" coordsize="616,1575" path="m487,1575v20,-39,111,-109,120,-233c616,1218,580,1031,540,832,500,633,457,289,367,150,277,11,76,31,,e" filled="f">
                    <v:path arrowok="t"/>
                    <o:lock v:ext="edit" aspectratio="t"/>
                  </v:shape>
                </v:group>
                <v:shape id="_x0000_s4208" type="#_x0000_t202" style="position:absolute;left:7665;top:4896;width:597;height:299" filled="f" stroked="f">
                  <o:lock v:ext="edit" aspectratio="t"/>
                  <v:textbox style="mso-next-textbox:#_x0000_s4208" inset="0,0,0,0">
                    <w:txbxContent>
                      <w:p w:rsidR="009507ED" w:rsidRDefault="009507ED" w:rsidP="009507ED">
                        <w:pPr>
                          <w:ind w:firstLineChars="50" w:firstLine="90"/>
                          <w:rPr>
                            <w:rFonts w:eastAsia="方正书宋_GBK" w:hint="eastAsia"/>
                            <w:sz w:val="18"/>
                            <w:szCs w:val="18"/>
                          </w:rPr>
                        </w:pPr>
                        <w:r w:rsidRPr="00653238">
                          <w:rPr>
                            <w:rFonts w:ascii="宋体" w:hAnsi="宋体"/>
                            <w:sz w:val="18"/>
                            <w:szCs w:val="18"/>
                          </w:rPr>
                          <w:t>图</w:t>
                        </w:r>
                        <w:r>
                          <w:rPr>
                            <w:rFonts w:eastAsia="方正书宋_GBK" w:hint="eastAsia"/>
                            <w:sz w:val="18"/>
                            <w:szCs w:val="18"/>
                          </w:rPr>
                          <w:t>3</w:t>
                        </w:r>
                      </w:p>
                    </w:txbxContent>
                  </v:textbox>
                </v:shape>
              </v:group>
              <v:shape id="_x0000_s4209" style="position:absolute;left:7880;top:11589;width:924;height:770;mso-wrap-style:square;mso-wrap-distance-left:9pt;mso-wrap-distance-top:0;mso-wrap-distance-right:9pt;mso-wrap-distance-bottom:0;mso-position-horizontal:absolute;mso-position-horizontal-relative:text;mso-position-vertical:absolute;mso-position-vertical-relative:text;v-text-anchor:top" coordsize="924,770" wrapcoords="-15 -15 -15 0 730 226 879 468 849 755 909 755 939 468 835 226 626 75 462 -15 -15 -15" path="m,c66,6,285,15,398,37v113,22,206,50,282,97c756,181,817,251,857,320v40,69,57,154,62,229c924,624,891,724,884,770e" filled="f">
                <v:path arrowok="t"/>
                <o:lock v:ext="edit" aspectratio="t"/>
              </v:shape>
            </v:group>
            <v:shape id="_x0000_s4210" style="position:absolute;left:4088;top:10061;width:718;height:776;mso-position-horizontal:absolute;mso-position-vertical:absolute" coordsize="718,776" wrapcoords="30 0 -15 149 -15 284 30 478 299 746 464 776 568 776 733 776 733 761 613 731 419 716 120 478 45 239 105 0 30 0" path="m73,c62,42,,164,8,253v8,89,49,199,111,279c181,612,282,692,382,733v100,41,266,34,336,43e" filled="f" strokeweight="1.5pt">
              <v:path arrowok="t"/>
              <o:lock v:ext="edit" aspectratio="t"/>
            </v:shape>
          </v:group>
        </w:pict>
      </w:r>
      <w:r w:rsidRPr="00653238">
        <w:rPr>
          <w:b/>
          <w:color w:val="000000"/>
          <w:szCs w:val="21"/>
        </w:rPr>
        <w:t>3</w:t>
      </w:r>
      <w:r>
        <w:rPr>
          <w:rFonts w:hint="eastAsia"/>
          <w:b/>
          <w:color w:val="000000"/>
          <w:szCs w:val="21"/>
        </w:rPr>
        <w:t>5</w:t>
      </w:r>
      <w:r>
        <w:rPr>
          <w:rFonts w:hint="eastAsia"/>
          <w:b/>
          <w:color w:val="000000"/>
          <w:szCs w:val="21"/>
        </w:rPr>
        <w:t>．</w:t>
      </w:r>
      <w:r w:rsidRPr="00653238">
        <w:rPr>
          <w:rFonts w:hAnsi="宋体"/>
          <w:color w:val="000000"/>
          <w:szCs w:val="21"/>
        </w:rPr>
        <w:t>（</w:t>
      </w:r>
      <w:r w:rsidRPr="00653238">
        <w:rPr>
          <w:color w:val="000000"/>
          <w:szCs w:val="21"/>
        </w:rPr>
        <w:t>1</w:t>
      </w:r>
      <w:r w:rsidRPr="00653238">
        <w:rPr>
          <w:rFonts w:hAnsi="宋体"/>
          <w:color w:val="000000"/>
          <w:szCs w:val="21"/>
        </w:rPr>
        <w:t>）减小</w:t>
      </w:r>
      <w:r w:rsidRPr="00653238">
        <w:rPr>
          <w:rFonts w:hAnsi="宋体"/>
          <w:color w:val="000000"/>
        </w:rPr>
        <w:t>；</w:t>
      </w:r>
      <w:r>
        <w:rPr>
          <w:rFonts w:hAnsi="宋体" w:hint="eastAsia"/>
          <w:color w:val="000000"/>
        </w:rPr>
        <w:t xml:space="preserve"> </w:t>
      </w:r>
      <w:r w:rsidRPr="00653238">
        <w:rPr>
          <w:rFonts w:hAnsi="宋体"/>
          <w:color w:val="000000"/>
          <w:szCs w:val="21"/>
        </w:rPr>
        <w:t>（</w:t>
      </w:r>
      <w:r w:rsidRPr="00653238">
        <w:rPr>
          <w:color w:val="000000"/>
          <w:szCs w:val="21"/>
        </w:rPr>
        <w:t>2</w:t>
      </w:r>
      <w:r w:rsidRPr="00653238">
        <w:rPr>
          <w:rFonts w:hAnsi="宋体"/>
          <w:color w:val="000000"/>
          <w:szCs w:val="21"/>
        </w:rPr>
        <w:t>）</w:t>
      </w:r>
      <w:r w:rsidRPr="00653238">
        <w:rPr>
          <w:color w:val="000000"/>
        </w:rPr>
        <w:t>0.3</w:t>
      </w:r>
      <w:r w:rsidRPr="00653238">
        <w:rPr>
          <w:rFonts w:hAnsi="宋体"/>
          <w:color w:val="000000"/>
        </w:rPr>
        <w:t>；</w:t>
      </w:r>
      <w:r>
        <w:rPr>
          <w:rFonts w:hAnsi="宋体" w:hint="eastAsia"/>
          <w:color w:val="000000"/>
        </w:rPr>
        <w:t xml:space="preserve"> </w:t>
      </w:r>
      <w:r w:rsidRPr="00653238">
        <w:rPr>
          <w:color w:val="000000"/>
        </w:rPr>
        <w:t>0.75</w:t>
      </w:r>
    </w:p>
    <w:p w:rsidR="009507ED" w:rsidRDefault="009507ED" w:rsidP="009507ED">
      <w:pPr>
        <w:snapToGrid w:val="0"/>
        <w:spacing w:line="360" w:lineRule="auto"/>
        <w:rPr>
          <w:rFonts w:hAnsi="宋体" w:hint="eastAsia"/>
          <w:color w:val="000000"/>
          <w:szCs w:val="21"/>
        </w:rPr>
      </w:pPr>
      <w:r w:rsidRPr="00653238">
        <w:rPr>
          <w:b/>
          <w:color w:val="000000"/>
          <w:szCs w:val="21"/>
        </w:rPr>
        <w:t>3</w:t>
      </w:r>
      <w:r>
        <w:rPr>
          <w:rFonts w:hint="eastAsia"/>
          <w:b/>
          <w:color w:val="000000"/>
          <w:szCs w:val="21"/>
        </w:rPr>
        <w:t>6</w:t>
      </w:r>
      <w:r>
        <w:rPr>
          <w:rFonts w:hint="eastAsia"/>
          <w:b/>
          <w:color w:val="000000"/>
          <w:szCs w:val="21"/>
        </w:rPr>
        <w:t>．</w:t>
      </w:r>
      <w:r w:rsidRPr="00653238">
        <w:rPr>
          <w:rFonts w:hAnsi="宋体"/>
          <w:color w:val="000000"/>
          <w:szCs w:val="21"/>
        </w:rPr>
        <w:t>（</w:t>
      </w:r>
      <w:r w:rsidRPr="00653238">
        <w:rPr>
          <w:color w:val="000000"/>
          <w:szCs w:val="21"/>
        </w:rPr>
        <w:t>1</w:t>
      </w:r>
      <w:r w:rsidRPr="00653238">
        <w:rPr>
          <w:rFonts w:hAnsi="宋体"/>
          <w:color w:val="000000"/>
          <w:szCs w:val="21"/>
        </w:rPr>
        <w:t>）</w:t>
      </w:r>
      <w:r w:rsidRPr="00653238">
        <w:rPr>
          <w:color w:val="000000"/>
          <w:szCs w:val="21"/>
        </w:rPr>
        <w:t>10</w:t>
      </w:r>
      <w:r w:rsidRPr="00653238">
        <w:rPr>
          <w:rFonts w:hAnsi="宋体"/>
          <w:color w:val="000000"/>
        </w:rPr>
        <w:t>；</w:t>
      </w:r>
      <w:r>
        <w:rPr>
          <w:rFonts w:hAnsi="宋体" w:hint="eastAsia"/>
          <w:color w:val="000000"/>
        </w:rPr>
        <w:t xml:space="preserve"> </w:t>
      </w:r>
      <w:r w:rsidRPr="00653238">
        <w:rPr>
          <w:rFonts w:hAnsi="宋体"/>
          <w:color w:val="000000"/>
          <w:szCs w:val="21"/>
        </w:rPr>
        <w:t>（</w:t>
      </w:r>
      <w:r w:rsidRPr="00653238">
        <w:rPr>
          <w:color w:val="000000"/>
          <w:szCs w:val="21"/>
        </w:rPr>
        <w:t>2</w:t>
      </w:r>
      <w:r w:rsidRPr="00653238">
        <w:rPr>
          <w:rFonts w:hAnsi="宋体"/>
          <w:color w:val="000000"/>
          <w:szCs w:val="21"/>
        </w:rPr>
        <w:t>）同一高度；</w:t>
      </w:r>
      <w:r>
        <w:rPr>
          <w:rFonts w:hAnsi="宋体" w:hint="eastAsia"/>
          <w:color w:val="000000"/>
          <w:szCs w:val="21"/>
        </w:rPr>
        <w:t xml:space="preserve"> </w:t>
      </w:r>
      <w:r w:rsidRPr="00653238">
        <w:rPr>
          <w:rFonts w:hAnsi="宋体"/>
          <w:color w:val="000000"/>
          <w:szCs w:val="21"/>
        </w:rPr>
        <w:t>（</w:t>
      </w:r>
      <w:r w:rsidRPr="00653238">
        <w:rPr>
          <w:color w:val="000000"/>
          <w:szCs w:val="21"/>
        </w:rPr>
        <w:t>3</w:t>
      </w:r>
      <w:r w:rsidRPr="00653238">
        <w:rPr>
          <w:rFonts w:hAnsi="宋体"/>
          <w:color w:val="000000"/>
          <w:szCs w:val="21"/>
        </w:rPr>
        <w:t>）幻灯机</w:t>
      </w:r>
      <w:r w:rsidRPr="00653238">
        <w:rPr>
          <w:rFonts w:hAnsi="宋体"/>
          <w:color w:val="000000"/>
        </w:rPr>
        <w:t>；</w:t>
      </w:r>
      <w:r>
        <w:rPr>
          <w:rFonts w:hAnsi="宋体" w:hint="eastAsia"/>
          <w:color w:val="000000"/>
        </w:rPr>
        <w:t xml:space="preserve"> </w:t>
      </w:r>
      <w:r w:rsidRPr="00653238">
        <w:rPr>
          <w:rFonts w:hAnsi="宋体"/>
          <w:color w:val="000000"/>
          <w:szCs w:val="21"/>
        </w:rPr>
        <w:t>（</w:t>
      </w:r>
      <w:r w:rsidRPr="00653238">
        <w:rPr>
          <w:color w:val="000000"/>
          <w:szCs w:val="21"/>
        </w:rPr>
        <w:t>4</w:t>
      </w:r>
      <w:r w:rsidRPr="00653238">
        <w:rPr>
          <w:rFonts w:hAnsi="宋体"/>
          <w:color w:val="000000"/>
          <w:szCs w:val="21"/>
        </w:rPr>
        <w:t>）大于</w:t>
      </w:r>
    </w:p>
    <w:p w:rsidR="009507ED" w:rsidRDefault="009507ED" w:rsidP="009507ED">
      <w:pPr>
        <w:shd w:val="clear" w:color="auto" w:fill="FFFFFF"/>
        <w:snapToGrid w:val="0"/>
        <w:spacing w:line="360" w:lineRule="auto"/>
        <w:rPr>
          <w:rFonts w:hint="eastAsia"/>
          <w:color w:val="000000"/>
          <w:szCs w:val="21"/>
        </w:rPr>
      </w:pPr>
      <w:r w:rsidRPr="00653238">
        <w:rPr>
          <w:b/>
          <w:color w:val="000000"/>
          <w:szCs w:val="21"/>
        </w:rPr>
        <w:t>3</w:t>
      </w:r>
      <w:r>
        <w:rPr>
          <w:rFonts w:hint="eastAsia"/>
          <w:b/>
          <w:color w:val="000000"/>
          <w:szCs w:val="21"/>
        </w:rPr>
        <w:t>7</w:t>
      </w:r>
      <w:r>
        <w:rPr>
          <w:rFonts w:hint="eastAsia"/>
          <w:b/>
          <w:color w:val="000000"/>
          <w:szCs w:val="21"/>
        </w:rPr>
        <w:t>．</w:t>
      </w:r>
      <w:r w:rsidRPr="00653238">
        <w:rPr>
          <w:rFonts w:hAnsi="宋体"/>
          <w:color w:val="000000"/>
          <w:szCs w:val="21"/>
        </w:rPr>
        <w:t>（</w:t>
      </w:r>
      <w:r w:rsidRPr="00653238">
        <w:rPr>
          <w:color w:val="000000"/>
          <w:szCs w:val="21"/>
        </w:rPr>
        <w:t>1</w:t>
      </w:r>
      <w:r w:rsidRPr="00653238">
        <w:rPr>
          <w:rFonts w:hAnsi="宋体"/>
          <w:color w:val="000000"/>
          <w:szCs w:val="21"/>
        </w:rPr>
        <w:t>）</w:t>
      </w:r>
      <w:r w:rsidRPr="00653238">
        <w:rPr>
          <w:rFonts w:hAnsi="宋体"/>
          <w:snapToGrid w:val="0"/>
          <w:color w:val="000000"/>
          <w:szCs w:val="21"/>
        </w:rPr>
        <w:t>平板玻璃与桌面不垂直</w:t>
      </w:r>
      <w:r>
        <w:rPr>
          <w:rFonts w:hAnsi="宋体" w:hint="eastAsia"/>
          <w:snapToGrid w:val="0"/>
          <w:color w:val="000000"/>
          <w:szCs w:val="21"/>
        </w:rPr>
        <w:t>；</w:t>
      </w:r>
      <w:r>
        <w:rPr>
          <w:rFonts w:hAnsi="宋体" w:hint="eastAsia"/>
          <w:snapToGrid w:val="0"/>
          <w:color w:val="000000"/>
          <w:szCs w:val="21"/>
        </w:rPr>
        <w:t xml:space="preserve"> </w:t>
      </w:r>
      <w:r w:rsidRPr="00653238">
        <w:rPr>
          <w:rFonts w:hAnsi="宋体"/>
          <w:color w:val="000000"/>
          <w:szCs w:val="21"/>
        </w:rPr>
        <w:t>（</w:t>
      </w:r>
      <w:r w:rsidRPr="00653238">
        <w:rPr>
          <w:color w:val="000000"/>
          <w:szCs w:val="21"/>
        </w:rPr>
        <w:t>2</w:t>
      </w:r>
      <w:r w:rsidRPr="00653238">
        <w:rPr>
          <w:rFonts w:hAnsi="宋体"/>
          <w:color w:val="000000"/>
          <w:szCs w:val="21"/>
        </w:rPr>
        <w:t>）</w:t>
      </w:r>
      <w:r w:rsidRPr="00653238">
        <w:rPr>
          <w:color w:val="000000"/>
          <w:szCs w:val="21"/>
        </w:rPr>
        <w:t>10</w:t>
      </w:r>
    </w:p>
    <w:p w:rsidR="009507ED" w:rsidRDefault="009507ED" w:rsidP="009507ED">
      <w:pPr>
        <w:shd w:val="clear" w:color="auto" w:fill="FFFFFF"/>
        <w:snapToGrid w:val="0"/>
        <w:spacing w:line="360" w:lineRule="auto"/>
        <w:rPr>
          <w:rFonts w:hint="eastAsia"/>
          <w:color w:val="000000"/>
        </w:rPr>
      </w:pPr>
      <w:r w:rsidRPr="00653238">
        <w:rPr>
          <w:b/>
          <w:color w:val="000000"/>
          <w:szCs w:val="21"/>
        </w:rPr>
        <w:t>3</w:t>
      </w:r>
      <w:r>
        <w:rPr>
          <w:rFonts w:hint="eastAsia"/>
          <w:b/>
          <w:color w:val="000000"/>
          <w:szCs w:val="21"/>
        </w:rPr>
        <w:t>8</w:t>
      </w:r>
      <w:r>
        <w:rPr>
          <w:rFonts w:hint="eastAsia"/>
          <w:b/>
          <w:color w:val="000000"/>
          <w:szCs w:val="21"/>
        </w:rPr>
        <w:t>．</w:t>
      </w:r>
      <w:r w:rsidRPr="00653238">
        <w:rPr>
          <w:color w:val="000000"/>
        </w:rPr>
        <w:t>1.5</w:t>
      </w:r>
    </w:p>
    <w:p w:rsidR="009507ED" w:rsidRDefault="009507ED" w:rsidP="009507ED">
      <w:pPr>
        <w:shd w:val="clear" w:color="auto" w:fill="FFFFFF"/>
        <w:snapToGrid w:val="0"/>
        <w:spacing w:line="360" w:lineRule="auto"/>
        <w:rPr>
          <w:rFonts w:hint="eastAsia"/>
          <w:color w:val="000000"/>
          <w:vertAlign w:val="subscript"/>
        </w:rPr>
      </w:pPr>
      <w:r w:rsidRPr="00653238">
        <w:rPr>
          <w:b/>
          <w:color w:val="000000"/>
          <w:szCs w:val="21"/>
        </w:rPr>
        <w:t>3</w:t>
      </w:r>
      <w:r>
        <w:rPr>
          <w:rFonts w:hint="eastAsia"/>
          <w:b/>
          <w:color w:val="000000"/>
          <w:szCs w:val="21"/>
        </w:rPr>
        <w:t>9</w:t>
      </w:r>
      <w:r>
        <w:rPr>
          <w:rFonts w:hint="eastAsia"/>
          <w:b/>
          <w:color w:val="000000"/>
          <w:szCs w:val="21"/>
        </w:rPr>
        <w:t>．</w:t>
      </w:r>
      <w:r w:rsidRPr="00653238">
        <w:rPr>
          <w:rFonts w:hAnsi="宋体"/>
          <w:color w:val="000000"/>
          <w:szCs w:val="21"/>
        </w:rPr>
        <w:t>（</w:t>
      </w:r>
      <w:r w:rsidRPr="00653238">
        <w:rPr>
          <w:color w:val="000000"/>
          <w:szCs w:val="21"/>
        </w:rPr>
        <w:t>1</w:t>
      </w:r>
      <w:r w:rsidRPr="00653238">
        <w:rPr>
          <w:rFonts w:hAnsi="宋体"/>
          <w:color w:val="000000"/>
          <w:szCs w:val="21"/>
        </w:rPr>
        <w:t>）实验电路连接</w:t>
      </w:r>
      <w:r>
        <w:rPr>
          <w:rFonts w:hAnsi="宋体" w:hint="eastAsia"/>
          <w:color w:val="000000"/>
          <w:szCs w:val="21"/>
        </w:rPr>
        <w:t>见</w:t>
      </w:r>
      <w:r w:rsidRPr="00653238">
        <w:rPr>
          <w:rFonts w:hAnsi="宋体"/>
          <w:color w:val="000000"/>
          <w:szCs w:val="21"/>
        </w:rPr>
        <w:t>图</w:t>
      </w:r>
      <w:r w:rsidRPr="00653238">
        <w:rPr>
          <w:color w:val="000000"/>
          <w:szCs w:val="21"/>
        </w:rPr>
        <w:t>3</w:t>
      </w:r>
      <w:r>
        <w:rPr>
          <w:rFonts w:hAnsi="宋体" w:hint="eastAsia"/>
          <w:color w:val="000000"/>
          <w:szCs w:val="21"/>
        </w:rPr>
        <w:t>；</w:t>
      </w:r>
      <w:r>
        <w:rPr>
          <w:rFonts w:hAnsi="宋体" w:hint="eastAsia"/>
          <w:color w:val="000000"/>
          <w:szCs w:val="21"/>
        </w:rPr>
        <w:t xml:space="preserve">  </w:t>
      </w:r>
      <w:r w:rsidRPr="00653238">
        <w:rPr>
          <w:rFonts w:hAnsi="宋体"/>
          <w:color w:val="000000"/>
          <w:szCs w:val="21"/>
        </w:rPr>
        <w:t>（</w:t>
      </w:r>
      <w:r w:rsidRPr="00653238">
        <w:rPr>
          <w:color w:val="000000"/>
          <w:szCs w:val="21"/>
        </w:rPr>
        <w:t>2</w:t>
      </w:r>
      <w:r w:rsidRPr="00653238">
        <w:rPr>
          <w:rFonts w:hAnsi="宋体"/>
          <w:color w:val="000000"/>
          <w:szCs w:val="21"/>
        </w:rPr>
        <w:t>）</w:t>
      </w:r>
      <w:r w:rsidRPr="00653238">
        <w:rPr>
          <w:color w:val="000000"/>
          <w:szCs w:val="21"/>
        </w:rPr>
        <w:t xml:space="preserve"> </w:t>
      </w:r>
      <w:r w:rsidRPr="00653238">
        <w:rPr>
          <w:color w:val="000000"/>
          <w:position w:val="-28"/>
          <w:szCs w:val="21"/>
          <w:lang w:val="pt-BR"/>
        </w:rPr>
        <w:object w:dxaOrig="660" w:dyaOrig="639">
          <v:shape id="_x0000_i1038" type="#_x0000_t75" alt="学科网(www.zxxk.com)--教育资源门户，提供试卷、教案、课件、论文、素材及各类教学资源下载，还有大量而丰富的教学相关资讯！" style="width:34.5pt;height:33.75pt" o:ole="">
            <v:imagedata r:id="rId32" o:title=""/>
          </v:shape>
          <o:OLEObject Type="Embed" ProgID="Equation.3" ShapeID="_x0000_i1038" DrawAspect="Content" ObjectID="_1492949784" r:id="rId33"/>
        </w:object>
      </w:r>
      <w:r w:rsidRPr="00653238">
        <w:rPr>
          <w:i/>
          <w:color w:val="000000"/>
        </w:rPr>
        <w:t>R</w:t>
      </w:r>
      <w:r w:rsidRPr="00653238">
        <w:rPr>
          <w:color w:val="000000"/>
          <w:vertAlign w:val="subscript"/>
        </w:rPr>
        <w:t>0</w:t>
      </w:r>
    </w:p>
    <w:p w:rsidR="009507ED" w:rsidRDefault="009507ED" w:rsidP="009507ED">
      <w:pPr>
        <w:shd w:val="clear" w:color="auto" w:fill="FFFFFF"/>
        <w:snapToGrid w:val="0"/>
        <w:spacing w:line="360" w:lineRule="auto"/>
        <w:rPr>
          <w:rFonts w:hint="eastAsia"/>
          <w:bCs/>
          <w:color w:val="000000"/>
        </w:rPr>
      </w:pPr>
      <w:r>
        <w:rPr>
          <w:rFonts w:hint="eastAsia"/>
          <w:b/>
          <w:color w:val="000000"/>
          <w:szCs w:val="21"/>
        </w:rPr>
        <w:t>40</w:t>
      </w:r>
      <w:r>
        <w:rPr>
          <w:rFonts w:hint="eastAsia"/>
          <w:b/>
          <w:color w:val="000000"/>
          <w:szCs w:val="21"/>
        </w:rPr>
        <w:t>．</w:t>
      </w:r>
      <w:r w:rsidRPr="00653238">
        <w:rPr>
          <w:color w:val="000000"/>
        </w:rPr>
        <w:t>8.</w:t>
      </w:r>
      <w:r w:rsidRPr="00653238">
        <w:rPr>
          <w:bCs/>
          <w:color w:val="000000"/>
        </w:rPr>
        <w:t>1N</w:t>
      </w:r>
      <w:r w:rsidRPr="00653238">
        <w:rPr>
          <w:rFonts w:hAnsi="宋体"/>
          <w:bCs/>
          <w:color w:val="000000"/>
        </w:rPr>
        <w:t>－</w:t>
      </w:r>
      <w:r w:rsidRPr="00653238">
        <w:rPr>
          <w:bCs/>
          <w:color w:val="000000"/>
        </w:rPr>
        <w:t>1.1</w:t>
      </w:r>
      <w:r w:rsidRPr="00653238">
        <w:rPr>
          <w:color w:val="000000"/>
          <w:szCs w:val="21"/>
        </w:rPr>
        <w:t>×10</w:t>
      </w:r>
      <w:r w:rsidRPr="00653238">
        <w:rPr>
          <w:color w:val="000000"/>
          <w:szCs w:val="21"/>
          <w:vertAlign w:val="superscript"/>
        </w:rPr>
        <w:t>4</w:t>
      </w:r>
      <w:r w:rsidRPr="00653238">
        <w:rPr>
          <w:color w:val="000000"/>
          <w:position w:val="-24"/>
          <w:szCs w:val="21"/>
        </w:rPr>
        <w:object w:dxaOrig="480" w:dyaOrig="619">
          <v:shape id="_x0000_i1039" type="#_x0000_t75" alt="学科网(www.zxxk.com)--教育资源门户，提供试卷、教案、课件、论文、素材及各类教学资源下载，还有大量而丰富的教学相关资讯！" style="width:24pt;height:30.75pt" o:ole="">
            <v:imagedata r:id="rId34" o:title=""/>
          </v:shape>
          <o:OLEObject Type="Embed" ProgID="Equation.3" ShapeID="_x0000_i1039" DrawAspect="Content" ObjectID="_1492949785" r:id="rId35"/>
        </w:object>
      </w:r>
      <w:r w:rsidRPr="00653238">
        <w:rPr>
          <w:bCs/>
          <w:i/>
          <w:color w:val="000000"/>
        </w:rPr>
        <w:t>V</w:t>
      </w:r>
    </w:p>
    <w:p w:rsidR="009507ED" w:rsidRDefault="009507ED" w:rsidP="009507ED">
      <w:pPr>
        <w:spacing w:line="360" w:lineRule="auto"/>
        <w:rPr>
          <w:rFonts w:hAnsi="宋体" w:hint="eastAsia"/>
          <w:color w:val="000000"/>
        </w:rPr>
      </w:pPr>
      <w:r>
        <w:rPr>
          <w:rFonts w:hint="eastAsia"/>
          <w:b/>
          <w:color w:val="000000"/>
          <w:szCs w:val="21"/>
        </w:rPr>
        <w:t>41</w:t>
      </w:r>
      <w:r>
        <w:rPr>
          <w:rFonts w:hint="eastAsia"/>
          <w:b/>
          <w:color w:val="000000"/>
          <w:szCs w:val="21"/>
        </w:rPr>
        <w:t>．</w:t>
      </w:r>
      <w:r w:rsidRPr="00653238">
        <w:rPr>
          <w:rFonts w:hAnsi="宋体"/>
          <w:color w:val="000000"/>
        </w:rPr>
        <w:t>（</w:t>
      </w:r>
      <w:r w:rsidRPr="00653238">
        <w:rPr>
          <w:color w:val="000000"/>
        </w:rPr>
        <w:t>1</w:t>
      </w:r>
      <w:r w:rsidRPr="00653238">
        <w:rPr>
          <w:rFonts w:hAnsi="宋体"/>
          <w:color w:val="000000"/>
        </w:rPr>
        <w:t>）</w:t>
      </w:r>
      <w:r w:rsidRPr="00653238">
        <w:rPr>
          <w:rFonts w:ascii="宋体" w:hAnsi="宋体"/>
          <w:color w:val="000000"/>
        </w:rPr>
        <w:t>③</w:t>
      </w:r>
      <w:r w:rsidRPr="00653238">
        <w:rPr>
          <w:rFonts w:hAnsi="宋体"/>
          <w:color w:val="000000"/>
        </w:rPr>
        <w:t>金属颗粒放入</w:t>
      </w:r>
      <w:r w:rsidRPr="003A2234">
        <w:rPr>
          <w:rFonts w:ascii="宋体" w:hAnsi="宋体"/>
          <w:color w:val="000000"/>
        </w:rPr>
        <w:t>“密度瓶”；</w:t>
      </w:r>
      <w:r w:rsidRPr="00653238">
        <w:rPr>
          <w:rFonts w:hAnsi="宋体"/>
          <w:color w:val="000000"/>
        </w:rPr>
        <w:t>④</w:t>
      </w:r>
      <w:r w:rsidRPr="00653238">
        <w:rPr>
          <w:color w:val="000000"/>
        </w:rPr>
        <w:t xml:space="preserve"> </w:t>
      </w:r>
      <w:r w:rsidRPr="00653238">
        <w:rPr>
          <w:color w:val="000000"/>
          <w:vertAlign w:val="subscript"/>
        </w:rPr>
        <w:t xml:space="preserve"> </w:t>
      </w:r>
      <w:r w:rsidRPr="00653238">
        <w:rPr>
          <w:color w:val="000000"/>
          <w:position w:val="-30"/>
          <w:vertAlign w:val="subscript"/>
        </w:rPr>
        <w:object w:dxaOrig="1380" w:dyaOrig="680">
          <v:shape id="_x0000_i1040" type="#_x0000_t75" alt="学科网(www.zxxk.com)--教育资源门户，提供试卷、教案、课件、论文、素材及各类教学资源下载，还有大量而丰富的教学相关资讯！" style="width:69pt;height:33.75pt" o:ole="">
            <v:imagedata r:id="rId36" o:title=""/>
          </v:shape>
          <o:OLEObject Type="Embed" ProgID="Equation.DSMT4" ShapeID="_x0000_i1040" DrawAspect="Content" ObjectID="_1492949786" r:id="rId37"/>
        </w:object>
      </w:r>
      <w:r w:rsidRPr="00653238">
        <w:rPr>
          <w:i/>
          <w:iCs/>
          <w:color w:val="000000"/>
          <w:szCs w:val="21"/>
        </w:rPr>
        <w:t>ρ</w:t>
      </w:r>
      <w:r w:rsidRPr="00653238">
        <w:rPr>
          <w:rFonts w:hAnsi="宋体"/>
          <w:color w:val="000000"/>
          <w:vertAlign w:val="subscript"/>
        </w:rPr>
        <w:t>水</w:t>
      </w:r>
      <w:r w:rsidRPr="003A2234">
        <w:rPr>
          <w:rFonts w:ascii="宋体" w:hAnsi="宋体"/>
          <w:color w:val="000000"/>
        </w:rPr>
        <w:t>；</w:t>
      </w:r>
      <w:r w:rsidRPr="00653238">
        <w:rPr>
          <w:rFonts w:hAnsi="宋体"/>
          <w:color w:val="000000"/>
        </w:rPr>
        <w:t>（</w:t>
      </w:r>
      <w:r w:rsidRPr="00653238">
        <w:rPr>
          <w:color w:val="000000"/>
        </w:rPr>
        <w:t>2</w:t>
      </w:r>
      <w:r w:rsidRPr="00653238">
        <w:rPr>
          <w:rFonts w:hAnsi="宋体"/>
          <w:color w:val="000000"/>
        </w:rPr>
        <w:t>）转换法</w:t>
      </w:r>
    </w:p>
    <w:p w:rsidR="009507ED" w:rsidRPr="0055323A" w:rsidRDefault="009507ED" w:rsidP="009507ED">
      <w:pPr>
        <w:snapToGrid w:val="0"/>
        <w:spacing w:line="360" w:lineRule="auto"/>
        <w:ind w:left="826" w:hangingChars="392" w:hanging="826"/>
        <w:rPr>
          <w:rFonts w:hint="eastAsia"/>
          <w:color w:val="000000"/>
        </w:rPr>
      </w:pPr>
      <w:r>
        <w:rPr>
          <w:rFonts w:hint="eastAsia"/>
          <w:b/>
          <w:color w:val="000000"/>
          <w:szCs w:val="21"/>
        </w:rPr>
        <w:t>42</w:t>
      </w:r>
      <w:r>
        <w:rPr>
          <w:rFonts w:hint="eastAsia"/>
          <w:b/>
          <w:color w:val="000000"/>
          <w:szCs w:val="21"/>
        </w:rPr>
        <w:t>．</w:t>
      </w:r>
      <w:r w:rsidRPr="00653238">
        <w:rPr>
          <w:rFonts w:hAnsi="宋体"/>
          <w:color w:val="000000"/>
        </w:rPr>
        <w:t>（</w:t>
      </w:r>
      <w:r w:rsidRPr="00653238">
        <w:rPr>
          <w:color w:val="000000"/>
        </w:rPr>
        <w:t>1</w:t>
      </w:r>
      <w:r w:rsidRPr="00653238">
        <w:rPr>
          <w:rFonts w:hAnsi="宋体"/>
          <w:color w:val="000000"/>
        </w:rPr>
        <w:t>）实验步骤：</w:t>
      </w:r>
      <w:r w:rsidRPr="00653238">
        <w:rPr>
          <w:color w:val="000000"/>
        </w:rPr>
        <w:t xml:space="preserve"> </w:t>
      </w:r>
      <w:r w:rsidRPr="00653238">
        <w:rPr>
          <w:rFonts w:hAnsi="宋体"/>
          <w:color w:val="000000"/>
        </w:rPr>
        <w:t>用细线分别拴好正方体</w:t>
      </w:r>
      <w:r w:rsidRPr="00653238">
        <w:rPr>
          <w:color w:val="000000"/>
        </w:rPr>
        <w:t>A</w:t>
      </w:r>
      <w:r w:rsidRPr="00653238">
        <w:rPr>
          <w:rFonts w:hAnsi="宋体"/>
          <w:color w:val="000000"/>
        </w:rPr>
        <w:t>和</w:t>
      </w:r>
      <w:r w:rsidRPr="00653238">
        <w:rPr>
          <w:color w:val="000000"/>
        </w:rPr>
        <w:t>B</w:t>
      </w:r>
      <w:r w:rsidRPr="00653238">
        <w:rPr>
          <w:rFonts w:hAnsi="宋体"/>
          <w:color w:val="000000"/>
        </w:rPr>
        <w:t>，用弹簧测力计分别测出</w:t>
      </w:r>
      <w:r w:rsidRPr="00653238">
        <w:rPr>
          <w:color w:val="000000"/>
        </w:rPr>
        <w:t>A</w:t>
      </w:r>
      <w:r w:rsidRPr="00653238">
        <w:rPr>
          <w:rFonts w:hAnsi="宋体"/>
          <w:color w:val="000000"/>
        </w:rPr>
        <w:t>和</w:t>
      </w:r>
      <w:r w:rsidRPr="00653238">
        <w:rPr>
          <w:color w:val="000000"/>
        </w:rPr>
        <w:t>B</w:t>
      </w:r>
      <w:r w:rsidRPr="00653238">
        <w:rPr>
          <w:rFonts w:hAnsi="宋体"/>
          <w:color w:val="000000"/>
        </w:rPr>
        <w:t>的重力</w:t>
      </w:r>
      <w:r w:rsidRPr="00653238">
        <w:rPr>
          <w:i/>
          <w:color w:val="000000"/>
        </w:rPr>
        <w:t>G</w:t>
      </w:r>
      <w:r w:rsidRPr="00653238">
        <w:rPr>
          <w:color w:val="000000"/>
          <w:vertAlign w:val="subscript"/>
        </w:rPr>
        <w:t>A</w:t>
      </w:r>
      <w:r w:rsidRPr="00653238">
        <w:rPr>
          <w:rFonts w:hAnsi="宋体"/>
          <w:color w:val="000000"/>
        </w:rPr>
        <w:t>和</w:t>
      </w:r>
      <w:r w:rsidRPr="00653238">
        <w:rPr>
          <w:i/>
          <w:color w:val="000000"/>
        </w:rPr>
        <w:lastRenderedPageBreak/>
        <w:t>G</w:t>
      </w:r>
      <w:r w:rsidRPr="00653238">
        <w:rPr>
          <w:color w:val="000000"/>
          <w:vertAlign w:val="subscript"/>
        </w:rPr>
        <w:t>B</w:t>
      </w:r>
      <w:r w:rsidRPr="00653238">
        <w:rPr>
          <w:rFonts w:hAnsi="宋体"/>
          <w:color w:val="000000"/>
        </w:rPr>
        <w:t>，并记录。（</w:t>
      </w:r>
      <w:r w:rsidRPr="00653238">
        <w:rPr>
          <w:color w:val="000000"/>
        </w:rPr>
        <w:t>1</w:t>
      </w:r>
      <w:r w:rsidRPr="00653238">
        <w:rPr>
          <w:rFonts w:hAnsi="宋体"/>
          <w:color w:val="000000"/>
        </w:rPr>
        <w:t>分）</w:t>
      </w:r>
    </w:p>
    <w:p w:rsidR="009507ED" w:rsidRPr="0055323A" w:rsidRDefault="009507ED" w:rsidP="009507ED">
      <w:pPr>
        <w:snapToGrid w:val="0"/>
        <w:spacing w:line="360" w:lineRule="auto"/>
        <w:ind w:firstLineChars="150" w:firstLine="315"/>
        <w:rPr>
          <w:rFonts w:hint="eastAsia"/>
          <w:color w:val="000000"/>
        </w:rPr>
      </w:pPr>
      <w:r w:rsidRPr="00653238">
        <w:rPr>
          <w:rFonts w:hAnsi="宋体"/>
          <w:color w:val="000000"/>
        </w:rPr>
        <w:t>（</w:t>
      </w:r>
      <w:r w:rsidRPr="00653238">
        <w:rPr>
          <w:color w:val="000000"/>
        </w:rPr>
        <w:t>2</w:t>
      </w:r>
      <w:r w:rsidRPr="00653238">
        <w:rPr>
          <w:rFonts w:hAnsi="宋体"/>
          <w:color w:val="000000"/>
        </w:rPr>
        <w:t>）实验现象：比较</w:t>
      </w:r>
      <w:r w:rsidRPr="00653238">
        <w:rPr>
          <w:i/>
          <w:color w:val="000000"/>
        </w:rPr>
        <w:t>G</w:t>
      </w:r>
      <w:r w:rsidRPr="00653238">
        <w:rPr>
          <w:color w:val="000000"/>
          <w:vertAlign w:val="subscript"/>
        </w:rPr>
        <w:t>A</w:t>
      </w:r>
      <w:r w:rsidRPr="00653238">
        <w:rPr>
          <w:rFonts w:hAnsi="宋体"/>
          <w:color w:val="000000"/>
        </w:rPr>
        <w:t>和</w:t>
      </w:r>
      <w:r w:rsidRPr="00653238">
        <w:rPr>
          <w:i/>
          <w:color w:val="000000"/>
        </w:rPr>
        <w:t>G</w:t>
      </w:r>
      <w:r w:rsidRPr="00653238">
        <w:rPr>
          <w:color w:val="000000"/>
          <w:vertAlign w:val="subscript"/>
        </w:rPr>
        <w:t>B</w:t>
      </w:r>
      <w:r w:rsidRPr="00653238">
        <w:rPr>
          <w:rFonts w:hAnsi="宋体"/>
          <w:color w:val="000000"/>
        </w:rPr>
        <w:t>的大小，发现</w:t>
      </w:r>
      <w:r w:rsidRPr="00653238">
        <w:rPr>
          <w:i/>
          <w:color w:val="000000"/>
        </w:rPr>
        <w:t>G</w:t>
      </w:r>
      <w:r w:rsidRPr="00653238">
        <w:rPr>
          <w:color w:val="000000"/>
          <w:vertAlign w:val="subscript"/>
        </w:rPr>
        <w:t>A</w:t>
      </w:r>
      <w:r w:rsidRPr="00653238">
        <w:rPr>
          <w:rFonts w:hAnsi="宋体"/>
          <w:color w:val="000000"/>
        </w:rPr>
        <w:t>＜</w:t>
      </w:r>
      <w:r w:rsidRPr="00653238">
        <w:rPr>
          <w:i/>
          <w:color w:val="000000"/>
        </w:rPr>
        <w:t>G</w:t>
      </w:r>
      <w:r w:rsidRPr="00653238">
        <w:rPr>
          <w:color w:val="000000"/>
          <w:vertAlign w:val="subscript"/>
        </w:rPr>
        <w:t>B</w:t>
      </w:r>
      <w:r w:rsidRPr="00653238">
        <w:rPr>
          <w:rFonts w:hAnsi="宋体"/>
          <w:color w:val="000000"/>
        </w:rPr>
        <w:t>。（</w:t>
      </w:r>
      <w:r w:rsidRPr="00653238">
        <w:rPr>
          <w:color w:val="000000"/>
        </w:rPr>
        <w:t>1</w:t>
      </w:r>
      <w:r w:rsidRPr="00653238">
        <w:rPr>
          <w:rFonts w:hAnsi="宋体"/>
          <w:color w:val="000000"/>
        </w:rPr>
        <w:t>分）</w:t>
      </w:r>
    </w:p>
    <w:p w:rsidR="009507ED" w:rsidRPr="0055323A" w:rsidRDefault="009507ED" w:rsidP="009507ED">
      <w:pPr>
        <w:snapToGrid w:val="0"/>
        <w:spacing w:line="360" w:lineRule="auto"/>
        <w:ind w:firstLineChars="150" w:firstLine="315"/>
        <w:rPr>
          <w:color w:val="000000"/>
        </w:rPr>
      </w:pPr>
      <w:r w:rsidRPr="00653238">
        <w:rPr>
          <w:rFonts w:hAnsi="宋体"/>
          <w:color w:val="000000"/>
        </w:rPr>
        <w:t>（</w:t>
      </w:r>
      <w:r w:rsidRPr="00653238">
        <w:rPr>
          <w:color w:val="000000"/>
        </w:rPr>
        <w:t>3</w:t>
      </w:r>
      <w:r w:rsidR="007428EF">
        <w:rPr>
          <w:noProof/>
          <w:color w:val="000000"/>
        </w:rPr>
        <w:drawing>
          <wp:inline distT="0" distB="0" distL="0" distR="0">
            <wp:extent cx="19050" cy="19050"/>
            <wp:effectExtent l="19050" t="0" r="0" b="0"/>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53238">
        <w:rPr>
          <w:rFonts w:hAnsi="宋体"/>
          <w:color w:val="000000"/>
        </w:rPr>
        <w:t>）简要说明：在水中漂浮的物体，</w:t>
      </w:r>
      <w:r w:rsidRPr="00653238">
        <w:rPr>
          <w:i/>
          <w:color w:val="000000"/>
        </w:rPr>
        <w:t>F</w:t>
      </w:r>
      <w:r w:rsidRPr="00653238">
        <w:rPr>
          <w:rFonts w:hAnsi="宋体"/>
          <w:color w:val="000000"/>
          <w:vertAlign w:val="subscript"/>
        </w:rPr>
        <w:t>浮</w:t>
      </w:r>
      <w:r w:rsidRPr="00653238">
        <w:rPr>
          <w:rFonts w:hAnsi="宋体"/>
          <w:color w:val="000000"/>
        </w:rPr>
        <w:t>＝</w:t>
      </w:r>
      <w:r w:rsidRPr="00653238">
        <w:rPr>
          <w:i/>
          <w:color w:val="000000"/>
        </w:rPr>
        <w:t>G</w:t>
      </w:r>
      <w:r w:rsidRPr="00653238">
        <w:rPr>
          <w:rFonts w:hAnsi="宋体"/>
          <w:color w:val="000000"/>
          <w:vertAlign w:val="subscript"/>
        </w:rPr>
        <w:t>物</w:t>
      </w:r>
      <w:r w:rsidRPr="00653238">
        <w:rPr>
          <w:rFonts w:hAnsi="宋体"/>
          <w:color w:val="000000"/>
        </w:rPr>
        <w:t>。（</w:t>
      </w:r>
      <w:r>
        <w:rPr>
          <w:rFonts w:hint="eastAsia"/>
          <w:color w:val="000000"/>
        </w:rPr>
        <w:t>1</w:t>
      </w:r>
      <w:r w:rsidRPr="00653238">
        <w:rPr>
          <w:rFonts w:hAnsi="宋体"/>
          <w:color w:val="000000"/>
        </w:rPr>
        <w:t>分）</w:t>
      </w:r>
    </w:p>
    <w:p w:rsidR="009507ED" w:rsidRPr="00653238" w:rsidRDefault="009507ED" w:rsidP="009507ED">
      <w:pPr>
        <w:snapToGrid w:val="0"/>
        <w:spacing w:line="360" w:lineRule="auto"/>
        <w:ind w:firstLineChars="400" w:firstLine="840"/>
        <w:rPr>
          <w:color w:val="000000"/>
        </w:rPr>
      </w:pPr>
      <w:r w:rsidRPr="00653238">
        <w:rPr>
          <w:rFonts w:hAnsi="宋体"/>
          <w:color w:val="000000"/>
        </w:rPr>
        <w:t>由于</w:t>
      </w:r>
      <w:r w:rsidRPr="00653238">
        <w:rPr>
          <w:i/>
          <w:color w:val="000000"/>
        </w:rPr>
        <w:t>G</w:t>
      </w:r>
      <w:r w:rsidRPr="00653238">
        <w:rPr>
          <w:color w:val="000000"/>
          <w:vertAlign w:val="subscript"/>
        </w:rPr>
        <w:t>A</w:t>
      </w:r>
      <w:r w:rsidRPr="00653238">
        <w:rPr>
          <w:rFonts w:hAnsi="宋体"/>
          <w:color w:val="000000"/>
        </w:rPr>
        <w:t>＜</w:t>
      </w:r>
      <w:r w:rsidRPr="00653238">
        <w:rPr>
          <w:i/>
          <w:color w:val="000000"/>
        </w:rPr>
        <w:t>G</w:t>
      </w:r>
      <w:r w:rsidRPr="00653238">
        <w:rPr>
          <w:color w:val="000000"/>
          <w:vertAlign w:val="subscript"/>
        </w:rPr>
        <w:t>B</w:t>
      </w:r>
      <w:r w:rsidRPr="00653238">
        <w:rPr>
          <w:rFonts w:hAnsi="宋体"/>
          <w:color w:val="000000"/>
        </w:rPr>
        <w:t>，所以</w:t>
      </w:r>
      <w:r w:rsidRPr="00653238">
        <w:rPr>
          <w:i/>
          <w:color w:val="000000"/>
        </w:rPr>
        <w:t>F</w:t>
      </w:r>
      <w:r w:rsidRPr="00653238">
        <w:rPr>
          <w:rFonts w:hAnsi="宋体"/>
          <w:color w:val="000000"/>
          <w:vertAlign w:val="subscript"/>
        </w:rPr>
        <w:t>浮</w:t>
      </w:r>
      <w:r w:rsidRPr="00653238">
        <w:rPr>
          <w:color w:val="000000"/>
          <w:vertAlign w:val="subscript"/>
        </w:rPr>
        <w:t>A</w:t>
      </w:r>
      <w:r w:rsidRPr="00653238">
        <w:rPr>
          <w:rFonts w:hAnsi="宋体"/>
          <w:color w:val="000000"/>
        </w:rPr>
        <w:t>＜</w:t>
      </w:r>
      <w:r w:rsidRPr="00653238">
        <w:rPr>
          <w:i/>
          <w:color w:val="000000"/>
        </w:rPr>
        <w:t>F</w:t>
      </w:r>
      <w:r w:rsidRPr="00653238">
        <w:rPr>
          <w:rFonts w:hAnsi="宋体"/>
          <w:color w:val="000000"/>
          <w:vertAlign w:val="subscript"/>
        </w:rPr>
        <w:t>浮</w:t>
      </w:r>
      <w:r w:rsidRPr="00653238">
        <w:rPr>
          <w:color w:val="000000"/>
          <w:vertAlign w:val="subscript"/>
        </w:rPr>
        <w:t xml:space="preserve">B </w:t>
      </w:r>
      <w:r w:rsidRPr="00653238">
        <w:rPr>
          <w:rFonts w:hAnsi="宋体"/>
          <w:color w:val="000000"/>
        </w:rPr>
        <w:t>。因此，小强的观点是错误的。（</w:t>
      </w:r>
      <w:r>
        <w:rPr>
          <w:rFonts w:hint="eastAsia"/>
          <w:color w:val="000000"/>
        </w:rPr>
        <w:t>1</w:t>
      </w:r>
      <w:r w:rsidRPr="00653238">
        <w:rPr>
          <w:rFonts w:hAnsi="宋体"/>
          <w:color w:val="000000"/>
        </w:rPr>
        <w:t>分）</w:t>
      </w:r>
    </w:p>
    <w:p w:rsidR="009507ED" w:rsidRPr="003A2234" w:rsidRDefault="009507ED" w:rsidP="009507ED">
      <w:pPr>
        <w:spacing w:line="360" w:lineRule="auto"/>
        <w:rPr>
          <w:rFonts w:hint="eastAsia"/>
          <w:color w:val="000000"/>
        </w:rPr>
      </w:pPr>
    </w:p>
    <w:p w:rsidR="009507ED" w:rsidRDefault="009507ED" w:rsidP="009507ED">
      <w:pPr>
        <w:snapToGrid w:val="0"/>
        <w:spacing w:line="360" w:lineRule="auto"/>
        <w:rPr>
          <w:rFonts w:ascii="黑体" w:eastAsia="黑体" w:hint="eastAsia"/>
          <w:color w:val="000000"/>
          <w:szCs w:val="21"/>
        </w:rPr>
      </w:pPr>
      <w:r w:rsidRPr="00653238">
        <w:rPr>
          <w:rFonts w:ascii="黑体" w:eastAsia="黑体" w:hint="eastAsia"/>
          <w:color w:val="000000"/>
          <w:szCs w:val="21"/>
        </w:rPr>
        <w:pict>
          <v:shape id="_x0000_s3782" type="#_x0000_t202" alt="学科网(www.zxxk.com)--教育资源门户，提供试卷、教案、课件、论文、素材及各类教学资源下载，还有大量而丰富的教学相关资讯！" style="position:absolute;left:0;text-align:left;margin-left:477pt;margin-top:163.8pt;width:43.9pt;height:13.45pt;z-index:251666432;mso-wrap-style:none" filled="f" stroked="f">
            <o:lock v:ext="edit" aspectratio="t"/>
            <v:textbox style="mso-next-textbox:#_x0000_s3782" inset="0,0,0,0">
              <w:txbxContent>
                <w:p w:rsidR="009507ED" w:rsidRPr="00C31DB1" w:rsidRDefault="009507ED" w:rsidP="009507ED">
                  <w:pPr>
                    <w:ind w:left="1" w:rightChars="267" w:right="561"/>
                    <w:jc w:val="center"/>
                    <w:rPr>
                      <w:sz w:val="18"/>
                      <w:szCs w:val="18"/>
                    </w:rPr>
                  </w:pPr>
                  <w:r w:rsidRPr="00EB59AD">
                    <w:rPr>
                      <w:rFonts w:ascii="方正书宋_GBK" w:eastAsia="方正书宋_GBK" w:hint="eastAsia"/>
                      <w:sz w:val="18"/>
                      <w:szCs w:val="18"/>
                    </w:rPr>
                    <w:t>图</w:t>
                  </w:r>
                  <w:r w:rsidRPr="00C31DB1">
                    <w:rPr>
                      <w:rFonts w:hint="eastAsia"/>
                      <w:sz w:val="18"/>
                      <w:szCs w:val="18"/>
                    </w:rPr>
                    <w:t>9</w:t>
                  </w:r>
                </w:p>
              </w:txbxContent>
            </v:textbox>
          </v:shape>
        </w:pict>
      </w:r>
      <w:r w:rsidRPr="00653238">
        <w:rPr>
          <w:rFonts w:ascii="黑体" w:eastAsia="黑体" w:hint="eastAsia"/>
          <w:color w:val="000000"/>
          <w:szCs w:val="21"/>
        </w:rPr>
        <w:t>五、科普阅读</w:t>
      </w:r>
      <w:r>
        <w:rPr>
          <w:rFonts w:ascii="黑体" w:eastAsia="黑体" w:hint="eastAsia"/>
          <w:color w:val="000000"/>
          <w:szCs w:val="21"/>
        </w:rPr>
        <w:t>题</w:t>
      </w:r>
      <w:r w:rsidRPr="00653238">
        <w:rPr>
          <w:rFonts w:ascii="黑体" w:eastAsia="黑体" w:hint="eastAsia"/>
          <w:color w:val="000000"/>
          <w:szCs w:val="21"/>
        </w:rPr>
        <w:t>（每题4分，共8分）</w:t>
      </w:r>
    </w:p>
    <w:p w:rsidR="009507ED" w:rsidRPr="00653238" w:rsidRDefault="009507ED" w:rsidP="009507ED">
      <w:pPr>
        <w:snapToGrid w:val="0"/>
        <w:spacing w:line="360" w:lineRule="auto"/>
        <w:rPr>
          <w:color w:val="000000"/>
        </w:rPr>
      </w:pPr>
      <w:r>
        <w:rPr>
          <w:rFonts w:hint="eastAsia"/>
          <w:b/>
          <w:color w:val="000000"/>
          <w:szCs w:val="21"/>
        </w:rPr>
        <w:t>43</w:t>
      </w:r>
      <w:r>
        <w:rPr>
          <w:rFonts w:hint="eastAsia"/>
          <w:b/>
          <w:color w:val="000000"/>
          <w:szCs w:val="21"/>
        </w:rPr>
        <w:t>．</w:t>
      </w:r>
      <w:r w:rsidRPr="00653238">
        <w:rPr>
          <w:rFonts w:hAnsi="宋体"/>
          <w:bCs/>
          <w:color w:val="000000"/>
        </w:rPr>
        <w:t>（</w:t>
      </w:r>
      <w:r w:rsidRPr="00653238">
        <w:rPr>
          <w:bCs/>
          <w:color w:val="000000"/>
        </w:rPr>
        <w:t>1</w:t>
      </w:r>
      <w:r w:rsidRPr="00653238">
        <w:rPr>
          <w:rFonts w:hAnsi="宋体"/>
          <w:bCs/>
          <w:color w:val="000000"/>
        </w:rPr>
        <w:t>）</w:t>
      </w:r>
      <w:r w:rsidRPr="00653238">
        <w:rPr>
          <w:color w:val="000000"/>
          <w:szCs w:val="21"/>
        </w:rPr>
        <w:t>1/6</w:t>
      </w:r>
      <w:r>
        <w:rPr>
          <w:rFonts w:hint="eastAsia"/>
          <w:bCs/>
          <w:color w:val="000000"/>
        </w:rPr>
        <w:t>；</w:t>
      </w:r>
      <w:r w:rsidRPr="00653238">
        <w:rPr>
          <w:rFonts w:hAnsi="宋体"/>
          <w:bCs/>
          <w:color w:val="000000"/>
        </w:rPr>
        <w:t>（</w:t>
      </w:r>
      <w:r w:rsidRPr="00653238">
        <w:rPr>
          <w:bCs/>
          <w:color w:val="000000"/>
        </w:rPr>
        <w:t>2</w:t>
      </w:r>
      <w:r w:rsidRPr="00653238">
        <w:rPr>
          <w:rFonts w:hAnsi="宋体"/>
          <w:bCs/>
          <w:color w:val="000000"/>
        </w:rPr>
        <w:t>）</w:t>
      </w:r>
      <w:r w:rsidRPr="00653238">
        <w:rPr>
          <w:color w:val="000000"/>
          <w:szCs w:val="21"/>
        </w:rPr>
        <w:t>10</w:t>
      </w:r>
      <w:r w:rsidRPr="00653238">
        <w:rPr>
          <w:color w:val="000000"/>
          <w:szCs w:val="21"/>
          <w:vertAlign w:val="superscript"/>
        </w:rPr>
        <w:t>8</w:t>
      </w:r>
      <w:r>
        <w:rPr>
          <w:rFonts w:hint="eastAsia"/>
          <w:color w:val="000000"/>
        </w:rPr>
        <w:t>；</w:t>
      </w:r>
      <w:r w:rsidRPr="00653238">
        <w:rPr>
          <w:rFonts w:hAnsi="宋体"/>
          <w:bCs/>
          <w:color w:val="000000"/>
        </w:rPr>
        <w:t>（</w:t>
      </w:r>
      <w:r w:rsidRPr="00653238">
        <w:rPr>
          <w:bCs/>
          <w:color w:val="000000"/>
        </w:rPr>
        <w:t>3</w:t>
      </w:r>
      <w:r w:rsidRPr="00653238">
        <w:rPr>
          <w:rFonts w:hAnsi="宋体"/>
          <w:bCs/>
          <w:color w:val="000000"/>
        </w:rPr>
        <w:t>）</w:t>
      </w:r>
      <w:r w:rsidRPr="00653238">
        <w:rPr>
          <w:rFonts w:hAnsi="宋体"/>
          <w:color w:val="000000"/>
        </w:rPr>
        <w:t>强</w:t>
      </w:r>
      <w:r>
        <w:rPr>
          <w:rFonts w:hint="eastAsia"/>
          <w:bCs/>
          <w:color w:val="000000"/>
        </w:rPr>
        <w:t>；</w:t>
      </w:r>
      <w:r w:rsidRPr="00653238">
        <w:rPr>
          <w:rFonts w:hAnsi="宋体"/>
          <w:bCs/>
          <w:color w:val="000000"/>
        </w:rPr>
        <w:t>（</w:t>
      </w:r>
      <w:r w:rsidRPr="00653238">
        <w:rPr>
          <w:bCs/>
          <w:color w:val="000000"/>
        </w:rPr>
        <w:t>4</w:t>
      </w:r>
      <w:r w:rsidRPr="00653238">
        <w:rPr>
          <w:rFonts w:hAnsi="宋体"/>
          <w:bCs/>
          <w:color w:val="000000"/>
        </w:rPr>
        <w:t>）</w:t>
      </w:r>
      <w:r w:rsidRPr="00653238">
        <w:rPr>
          <w:rFonts w:hAnsi="宋体"/>
          <w:color w:val="000000"/>
        </w:rPr>
        <w:t>热传导</w:t>
      </w:r>
    </w:p>
    <w:p w:rsidR="009507ED" w:rsidRPr="00653238" w:rsidRDefault="009507ED" w:rsidP="009507ED">
      <w:pPr>
        <w:snapToGrid w:val="0"/>
        <w:spacing w:line="360" w:lineRule="auto"/>
        <w:rPr>
          <w:rFonts w:hint="eastAsia"/>
          <w:color w:val="000000"/>
        </w:rPr>
      </w:pPr>
      <w:r>
        <w:rPr>
          <w:rFonts w:hint="eastAsia"/>
          <w:b/>
          <w:color w:val="000000"/>
          <w:szCs w:val="21"/>
        </w:rPr>
        <w:t>44</w:t>
      </w:r>
      <w:r>
        <w:rPr>
          <w:rFonts w:hint="eastAsia"/>
          <w:b/>
          <w:color w:val="000000"/>
          <w:szCs w:val="21"/>
        </w:rPr>
        <w:t>．</w:t>
      </w:r>
      <w:r w:rsidRPr="00653238">
        <w:rPr>
          <w:rFonts w:hAnsi="宋体"/>
          <w:bCs/>
          <w:color w:val="000000"/>
        </w:rPr>
        <w:t>（</w:t>
      </w:r>
      <w:r w:rsidRPr="00653238">
        <w:rPr>
          <w:bCs/>
          <w:color w:val="000000"/>
        </w:rPr>
        <w:t>1</w:t>
      </w:r>
      <w:r w:rsidRPr="00653238">
        <w:rPr>
          <w:rFonts w:hAnsi="宋体"/>
          <w:bCs/>
          <w:color w:val="000000"/>
        </w:rPr>
        <w:t>）速度较快</w:t>
      </w:r>
      <w:r w:rsidRPr="00653238">
        <w:rPr>
          <w:rFonts w:hAnsi="宋体"/>
          <w:color w:val="000000"/>
        </w:rPr>
        <w:t>、</w:t>
      </w:r>
      <w:r w:rsidRPr="00653238">
        <w:rPr>
          <w:rFonts w:hAnsi="宋体"/>
          <w:bCs/>
          <w:color w:val="000000"/>
        </w:rPr>
        <w:t>安全性好</w:t>
      </w:r>
      <w:r w:rsidRPr="00653238">
        <w:rPr>
          <w:rFonts w:hAnsi="宋体"/>
          <w:color w:val="000000"/>
        </w:rPr>
        <w:t>、</w:t>
      </w:r>
      <w:r w:rsidRPr="00653238">
        <w:rPr>
          <w:rFonts w:hAnsi="宋体"/>
          <w:bCs/>
          <w:color w:val="000000"/>
        </w:rPr>
        <w:t>正点率高、舒适方便</w:t>
      </w:r>
      <w:r w:rsidRPr="00653238">
        <w:rPr>
          <w:rFonts w:hAnsi="宋体"/>
          <w:color w:val="000000"/>
        </w:rPr>
        <w:t>、</w:t>
      </w:r>
      <w:r w:rsidRPr="00653238">
        <w:rPr>
          <w:rFonts w:hAnsi="宋体"/>
          <w:bCs/>
          <w:color w:val="000000"/>
        </w:rPr>
        <w:t>能耗较低</w:t>
      </w:r>
      <w:r w:rsidRPr="00653238">
        <w:rPr>
          <w:bCs/>
          <w:color w:val="000000"/>
        </w:rPr>
        <w:t xml:space="preserve"> </w:t>
      </w:r>
      <w:r w:rsidRPr="00653238">
        <w:rPr>
          <w:rFonts w:hAnsi="宋体"/>
          <w:color w:val="000000"/>
        </w:rPr>
        <w:t>（写出两条得</w:t>
      </w:r>
      <w:r w:rsidRPr="00653238">
        <w:rPr>
          <w:color w:val="000000"/>
        </w:rPr>
        <w:t>1</w:t>
      </w:r>
      <w:r w:rsidRPr="00653238">
        <w:rPr>
          <w:rFonts w:hAnsi="宋体"/>
          <w:color w:val="000000"/>
        </w:rPr>
        <w:t>分）</w:t>
      </w:r>
      <w:r>
        <w:rPr>
          <w:rFonts w:hAnsi="宋体" w:hint="eastAsia"/>
          <w:color w:val="000000"/>
        </w:rPr>
        <w:t>；</w:t>
      </w:r>
    </w:p>
    <w:p w:rsidR="009507ED" w:rsidRPr="003A2234" w:rsidRDefault="009507ED" w:rsidP="009507ED">
      <w:pPr>
        <w:snapToGrid w:val="0"/>
        <w:spacing w:line="360" w:lineRule="auto"/>
        <w:ind w:firstLineChars="150" w:firstLine="315"/>
        <w:rPr>
          <w:rFonts w:ascii="黑体" w:eastAsia="黑体" w:hint="eastAsia"/>
          <w:color w:val="000000"/>
          <w:szCs w:val="21"/>
        </w:rPr>
      </w:pPr>
      <w:r w:rsidRPr="00653238">
        <w:rPr>
          <w:rFonts w:hAnsi="宋体"/>
          <w:bCs/>
          <w:color w:val="000000"/>
        </w:rPr>
        <w:t>（</w:t>
      </w:r>
      <w:r w:rsidRPr="00653238">
        <w:rPr>
          <w:bCs/>
          <w:color w:val="000000"/>
        </w:rPr>
        <w:t>2</w:t>
      </w:r>
      <w:r w:rsidRPr="00653238">
        <w:rPr>
          <w:rFonts w:hAnsi="宋体"/>
          <w:bCs/>
          <w:color w:val="000000"/>
        </w:rPr>
        <w:t>）</w:t>
      </w:r>
      <w:r w:rsidRPr="00653238">
        <w:rPr>
          <w:rFonts w:hAnsi="宋体"/>
          <w:color w:val="000000"/>
        </w:rPr>
        <w:t>减少了钢轨上很多</w:t>
      </w:r>
      <w:r w:rsidR="007428EF">
        <w:rPr>
          <w:rFonts w:hAnsi="宋体"/>
          <w:noProof/>
          <w:color w:val="000000"/>
        </w:rPr>
        <w:drawing>
          <wp:inline distT="0" distB="0" distL="0" distR="0">
            <wp:extent cx="19050" cy="28575"/>
            <wp:effectExtent l="19050" t="0" r="0"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653238">
        <w:rPr>
          <w:rFonts w:hAnsi="宋体"/>
          <w:color w:val="000000"/>
        </w:rPr>
        <w:t>接口</w:t>
      </w:r>
      <w:r>
        <w:rPr>
          <w:rFonts w:hint="eastAsia"/>
          <w:bCs/>
          <w:color w:val="000000"/>
        </w:rPr>
        <w:t>；</w:t>
      </w:r>
      <w:r w:rsidRPr="00653238">
        <w:rPr>
          <w:rFonts w:hAnsi="宋体"/>
          <w:bCs/>
          <w:color w:val="000000"/>
        </w:rPr>
        <w:t>（</w:t>
      </w:r>
      <w:r w:rsidRPr="00653238">
        <w:rPr>
          <w:bCs/>
          <w:color w:val="000000"/>
        </w:rPr>
        <w:t>3</w:t>
      </w:r>
      <w:r w:rsidRPr="00653238">
        <w:rPr>
          <w:rFonts w:hAnsi="宋体"/>
          <w:bCs/>
          <w:color w:val="000000"/>
        </w:rPr>
        <w:t>）电</w:t>
      </w:r>
      <w:r>
        <w:rPr>
          <w:rFonts w:hint="eastAsia"/>
          <w:bCs/>
          <w:color w:val="000000"/>
        </w:rPr>
        <w:t>；</w:t>
      </w:r>
      <w:r w:rsidRPr="00653238">
        <w:rPr>
          <w:rFonts w:hAnsi="宋体"/>
          <w:bCs/>
          <w:color w:val="000000"/>
        </w:rPr>
        <w:t>（</w:t>
      </w:r>
      <w:r w:rsidRPr="00653238">
        <w:rPr>
          <w:bCs/>
          <w:color w:val="000000"/>
        </w:rPr>
        <w:t>4</w:t>
      </w:r>
      <w:r w:rsidRPr="00653238">
        <w:rPr>
          <w:rFonts w:hAnsi="宋体"/>
          <w:bCs/>
          <w:color w:val="000000"/>
        </w:rPr>
        <w:t>）</w:t>
      </w:r>
      <w:r w:rsidRPr="00653238">
        <w:rPr>
          <w:bCs/>
          <w:color w:val="000000"/>
        </w:rPr>
        <w:t>28.8</w:t>
      </w:r>
    </w:p>
    <w:p w:rsidR="009507ED" w:rsidRPr="00653238" w:rsidRDefault="009507ED" w:rsidP="009507ED">
      <w:pPr>
        <w:snapToGrid w:val="0"/>
        <w:spacing w:line="360" w:lineRule="auto"/>
        <w:rPr>
          <w:b/>
          <w:color w:val="000000"/>
          <w:szCs w:val="21"/>
        </w:rPr>
      </w:pPr>
      <w:r w:rsidRPr="00653238">
        <w:rPr>
          <w:b/>
          <w:color w:val="000000"/>
          <w:szCs w:val="21"/>
        </w:rPr>
        <w:pict>
          <v:shape id="_x0000_s3781" type="#_x0000_t202" alt="学科网(www.zxxk.com)--教育资源门户，提供试卷、教案、课件、论文、素材及各类教学资源下载，还有大量而丰富的教学相关资讯！" style="position:absolute;left:0;text-align:left;margin-left:477pt;margin-top:163.8pt;width:43.9pt;height:13.45pt;z-index:251665408;mso-wrap-style:none" filled="f" stroked="f">
            <o:lock v:ext="edit" aspectratio="t"/>
            <v:textbox style="mso-next-textbox:#_x0000_s3781" inset="0,0,0,0">
              <w:txbxContent>
                <w:p w:rsidR="009507ED" w:rsidRPr="00C31DB1" w:rsidRDefault="009507ED" w:rsidP="009507ED">
                  <w:pPr>
                    <w:ind w:left="1" w:rightChars="267" w:right="561"/>
                    <w:jc w:val="center"/>
                    <w:rPr>
                      <w:sz w:val="18"/>
                      <w:szCs w:val="18"/>
                    </w:rPr>
                  </w:pPr>
                  <w:r w:rsidRPr="00EB59AD">
                    <w:rPr>
                      <w:rFonts w:ascii="方正书宋_GBK" w:eastAsia="方正书宋_GBK" w:hint="eastAsia"/>
                      <w:sz w:val="18"/>
                      <w:szCs w:val="18"/>
                    </w:rPr>
                    <w:t>图</w:t>
                  </w:r>
                  <w:r w:rsidRPr="00C31DB1">
                    <w:rPr>
                      <w:rFonts w:hint="eastAsia"/>
                      <w:sz w:val="18"/>
                      <w:szCs w:val="18"/>
                    </w:rPr>
                    <w:t>9</w:t>
                  </w:r>
                </w:p>
              </w:txbxContent>
            </v:textbox>
          </v:shape>
        </w:pict>
      </w:r>
      <w:r w:rsidRPr="00653238">
        <w:rPr>
          <w:rFonts w:hAnsi="宋体"/>
          <w:b/>
          <w:color w:val="000000"/>
          <w:szCs w:val="21"/>
        </w:rPr>
        <w:t>六</w:t>
      </w:r>
      <w:r>
        <w:rPr>
          <w:rFonts w:hAnsi="宋体"/>
          <w:b/>
          <w:color w:val="000000"/>
          <w:szCs w:val="21"/>
        </w:rPr>
        <w:t>、计算题</w:t>
      </w:r>
      <w:r w:rsidRPr="00653238">
        <w:rPr>
          <w:rFonts w:hAnsi="宋体"/>
          <w:b/>
          <w:color w:val="000000"/>
          <w:szCs w:val="21"/>
        </w:rPr>
        <w:t>（每题</w:t>
      </w:r>
      <w:r w:rsidRPr="00653238">
        <w:rPr>
          <w:b/>
          <w:color w:val="000000"/>
          <w:szCs w:val="21"/>
        </w:rPr>
        <w:t>4</w:t>
      </w:r>
      <w:r w:rsidRPr="00653238">
        <w:rPr>
          <w:rFonts w:hAnsi="宋体"/>
          <w:b/>
          <w:color w:val="000000"/>
          <w:szCs w:val="21"/>
        </w:rPr>
        <w:t>分，共</w:t>
      </w:r>
      <w:r w:rsidRPr="00653238">
        <w:rPr>
          <w:b/>
          <w:color w:val="000000"/>
          <w:szCs w:val="21"/>
        </w:rPr>
        <w:t>8</w:t>
      </w:r>
      <w:r w:rsidRPr="00653238">
        <w:rPr>
          <w:rFonts w:hAnsi="宋体"/>
          <w:b/>
          <w:color w:val="000000"/>
          <w:szCs w:val="21"/>
        </w:rPr>
        <w:t>分）</w:t>
      </w:r>
    </w:p>
    <w:p w:rsidR="009507ED" w:rsidRPr="00653238" w:rsidRDefault="009507ED" w:rsidP="009507ED">
      <w:pPr>
        <w:snapToGrid w:val="0"/>
        <w:spacing w:line="360" w:lineRule="auto"/>
        <w:ind w:left="422" w:hangingChars="200" w:hanging="422"/>
        <w:rPr>
          <w:b/>
          <w:color w:val="000000"/>
        </w:rPr>
      </w:pPr>
      <w:r w:rsidRPr="00653238">
        <w:rPr>
          <w:b/>
          <w:color w:val="000000"/>
        </w:rPr>
        <w:t>45</w:t>
      </w:r>
      <w:r>
        <w:rPr>
          <w:rFonts w:hint="eastAsia"/>
          <w:b/>
          <w:color w:val="000000"/>
          <w:szCs w:val="21"/>
        </w:rPr>
        <w:t>．</w:t>
      </w:r>
      <w:r w:rsidRPr="00653238">
        <w:rPr>
          <w:rFonts w:hAnsi="宋体"/>
          <w:b/>
          <w:color w:val="000000"/>
          <w:lang w:val="fr-FR"/>
        </w:rPr>
        <w:t>解</w:t>
      </w:r>
      <w:r w:rsidRPr="00653238">
        <w:rPr>
          <w:rFonts w:hAnsi="宋体"/>
          <w:b/>
          <w:color w:val="000000"/>
        </w:rPr>
        <w:t>：</w:t>
      </w:r>
    </w:p>
    <w:p w:rsidR="009507ED" w:rsidRPr="00653238" w:rsidRDefault="009507ED" w:rsidP="009507ED">
      <w:pPr>
        <w:snapToGrid w:val="0"/>
        <w:spacing w:line="360" w:lineRule="auto"/>
        <w:ind w:firstLineChars="180" w:firstLine="356"/>
        <w:outlineLvl w:val="0"/>
        <w:rPr>
          <w:color w:val="000000"/>
          <w:spacing w:val="-6"/>
          <w:szCs w:val="21"/>
        </w:rPr>
      </w:pPr>
      <w:r w:rsidRPr="00653238">
        <w:rPr>
          <w:rFonts w:hAnsi="宋体"/>
          <w:color w:val="000000"/>
          <w:spacing w:val="-6"/>
          <w:szCs w:val="21"/>
        </w:rPr>
        <w:t>当开关</w:t>
      </w:r>
      <w:r w:rsidRPr="00653238">
        <w:rPr>
          <w:color w:val="000000"/>
          <w:spacing w:val="-6"/>
          <w:szCs w:val="21"/>
        </w:rPr>
        <w:t>S</w:t>
      </w:r>
      <w:r w:rsidRPr="00653238">
        <w:rPr>
          <w:rFonts w:hAnsi="宋体"/>
          <w:color w:val="000000"/>
          <w:spacing w:val="-6"/>
          <w:szCs w:val="21"/>
        </w:rPr>
        <w:t>接</w:t>
      </w:r>
      <w:r w:rsidRPr="00653238">
        <w:rPr>
          <w:color w:val="000000"/>
          <w:spacing w:val="-6"/>
          <w:szCs w:val="21"/>
        </w:rPr>
        <w:t>1</w:t>
      </w:r>
      <w:r w:rsidRPr="00653238">
        <w:rPr>
          <w:rFonts w:hAnsi="宋体"/>
          <w:color w:val="000000"/>
          <w:spacing w:val="-6"/>
          <w:szCs w:val="21"/>
        </w:rPr>
        <w:t>时，加热电阻</w:t>
      </w:r>
      <w:r w:rsidRPr="00653238">
        <w:rPr>
          <w:i/>
          <w:color w:val="000000"/>
          <w:spacing w:val="-6"/>
          <w:szCs w:val="21"/>
        </w:rPr>
        <w:t>R</w:t>
      </w:r>
      <w:r w:rsidRPr="00653238">
        <w:rPr>
          <w:color w:val="000000"/>
          <w:spacing w:val="-6"/>
          <w:szCs w:val="21"/>
          <w:vertAlign w:val="subscript"/>
        </w:rPr>
        <w:t>2</w:t>
      </w:r>
      <w:r w:rsidRPr="00653238">
        <w:rPr>
          <w:rFonts w:hAnsi="宋体"/>
          <w:color w:val="000000"/>
          <w:spacing w:val="-6"/>
          <w:szCs w:val="21"/>
        </w:rPr>
        <w:t>接入电路，电饭</w:t>
      </w:r>
      <w:r w:rsidRPr="00653238">
        <w:rPr>
          <w:rFonts w:hAnsi="宋体"/>
          <w:color w:val="000000"/>
          <w:szCs w:val="21"/>
        </w:rPr>
        <w:t>锅</w:t>
      </w:r>
      <w:r w:rsidRPr="00653238">
        <w:rPr>
          <w:rFonts w:hAnsi="宋体"/>
          <w:color w:val="000000"/>
          <w:spacing w:val="-6"/>
          <w:szCs w:val="21"/>
        </w:rPr>
        <w:t>处于高温烧煮档，等效电路如图</w:t>
      </w:r>
      <w:r w:rsidRPr="00653238">
        <w:rPr>
          <w:color w:val="000000"/>
          <w:spacing w:val="-6"/>
          <w:szCs w:val="21"/>
        </w:rPr>
        <w:t>4</w:t>
      </w:r>
      <w:r w:rsidRPr="00653238">
        <w:rPr>
          <w:rFonts w:hAnsi="宋体"/>
          <w:color w:val="000000"/>
          <w:spacing w:val="-6"/>
          <w:szCs w:val="21"/>
        </w:rPr>
        <w:t>甲所示。</w:t>
      </w:r>
    </w:p>
    <w:p w:rsidR="009507ED" w:rsidRPr="00653238" w:rsidRDefault="009507ED" w:rsidP="009507ED">
      <w:pPr>
        <w:snapToGrid w:val="0"/>
        <w:spacing w:line="360" w:lineRule="auto"/>
        <w:ind w:firstLineChars="166" w:firstLine="349"/>
        <w:outlineLvl w:val="0"/>
        <w:rPr>
          <w:color w:val="000000"/>
          <w:spacing w:val="-8"/>
          <w:szCs w:val="21"/>
        </w:rPr>
      </w:pPr>
      <w:r w:rsidRPr="00653238">
        <w:rPr>
          <w:rFonts w:hAnsi="宋体"/>
          <w:color w:val="000000"/>
        </w:rPr>
        <w:t>当开关</w:t>
      </w:r>
      <w:r w:rsidRPr="00653238">
        <w:rPr>
          <w:color w:val="000000"/>
        </w:rPr>
        <w:t>S</w:t>
      </w:r>
      <w:r w:rsidRPr="00653238">
        <w:rPr>
          <w:rFonts w:hAnsi="宋体"/>
          <w:color w:val="000000"/>
        </w:rPr>
        <w:t>接</w:t>
      </w:r>
      <w:r w:rsidRPr="00653238">
        <w:rPr>
          <w:color w:val="000000"/>
        </w:rPr>
        <w:t>2</w:t>
      </w:r>
      <w:r w:rsidRPr="00653238">
        <w:rPr>
          <w:rFonts w:hAnsi="宋体"/>
          <w:color w:val="000000"/>
        </w:rPr>
        <w:t>时，加热电阻</w:t>
      </w:r>
      <w:r w:rsidRPr="00653238">
        <w:rPr>
          <w:i/>
          <w:color w:val="000000"/>
          <w:spacing w:val="-8"/>
          <w:szCs w:val="21"/>
        </w:rPr>
        <w:t>R</w:t>
      </w:r>
      <w:r w:rsidRPr="00653238">
        <w:rPr>
          <w:color w:val="000000"/>
          <w:spacing w:val="-8"/>
          <w:szCs w:val="21"/>
          <w:vertAlign w:val="subscript"/>
        </w:rPr>
        <w:t>1</w:t>
      </w:r>
      <w:r w:rsidRPr="00653238">
        <w:rPr>
          <w:rFonts w:hAnsi="宋体"/>
          <w:color w:val="000000"/>
        </w:rPr>
        <w:t>和</w:t>
      </w:r>
      <w:r w:rsidRPr="00653238">
        <w:rPr>
          <w:i/>
          <w:color w:val="000000"/>
          <w:spacing w:val="-8"/>
          <w:szCs w:val="21"/>
        </w:rPr>
        <w:t>R</w:t>
      </w:r>
      <w:r w:rsidRPr="00653238">
        <w:rPr>
          <w:color w:val="000000"/>
          <w:spacing w:val="-8"/>
          <w:szCs w:val="21"/>
          <w:vertAlign w:val="subscript"/>
        </w:rPr>
        <w:t>2</w:t>
      </w:r>
      <w:r w:rsidRPr="00653238">
        <w:rPr>
          <w:rFonts w:hAnsi="宋体"/>
          <w:color w:val="000000"/>
        </w:rPr>
        <w:t>串联接入电路，电饭</w:t>
      </w:r>
      <w:r w:rsidRPr="00653238">
        <w:rPr>
          <w:rFonts w:hAnsi="宋体"/>
          <w:color w:val="000000"/>
          <w:szCs w:val="21"/>
        </w:rPr>
        <w:t>锅</w:t>
      </w:r>
      <w:r w:rsidRPr="00653238">
        <w:rPr>
          <w:rFonts w:hAnsi="宋体"/>
          <w:color w:val="000000"/>
        </w:rPr>
        <w:t>处于</w:t>
      </w:r>
      <w:r w:rsidRPr="00653238">
        <w:rPr>
          <w:rFonts w:hAnsi="宋体"/>
          <w:color w:val="000000"/>
          <w:spacing w:val="-8"/>
          <w:szCs w:val="21"/>
        </w:rPr>
        <w:t>保温焖饭档，等效电路</w:t>
      </w:r>
    </w:p>
    <w:p w:rsidR="009507ED" w:rsidRPr="00653238" w:rsidRDefault="009507ED" w:rsidP="009507ED">
      <w:pPr>
        <w:snapToGrid w:val="0"/>
        <w:spacing w:line="360" w:lineRule="auto"/>
        <w:ind w:firstLineChars="173" w:firstLine="336"/>
        <w:outlineLvl w:val="0"/>
        <w:rPr>
          <w:color w:val="000000"/>
          <w:spacing w:val="-8"/>
          <w:szCs w:val="21"/>
        </w:rPr>
      </w:pPr>
      <w:r w:rsidRPr="00653238">
        <w:rPr>
          <w:rFonts w:hAnsi="宋体"/>
          <w:color w:val="000000"/>
          <w:spacing w:val="-8"/>
          <w:szCs w:val="21"/>
        </w:rPr>
        <w:t>如图</w:t>
      </w:r>
      <w:r w:rsidRPr="00653238">
        <w:rPr>
          <w:color w:val="000000"/>
          <w:spacing w:val="-8"/>
          <w:szCs w:val="21"/>
        </w:rPr>
        <w:t>4</w:t>
      </w:r>
      <w:r w:rsidRPr="00653238">
        <w:rPr>
          <w:rFonts w:hAnsi="宋体"/>
          <w:color w:val="000000"/>
          <w:spacing w:val="-8"/>
          <w:szCs w:val="21"/>
        </w:rPr>
        <w:t>乙所示。</w:t>
      </w:r>
    </w:p>
    <w:p w:rsidR="009507ED" w:rsidRDefault="009507ED" w:rsidP="009507ED">
      <w:pPr>
        <w:snapToGrid w:val="0"/>
        <w:spacing w:line="360" w:lineRule="auto"/>
        <w:outlineLvl w:val="0"/>
        <w:rPr>
          <w:rFonts w:hint="eastAsia"/>
          <w:color w:val="000000"/>
        </w:rPr>
      </w:pPr>
      <w:r w:rsidRPr="00653238">
        <w:rPr>
          <w:b/>
          <w:noProof/>
          <w:color w:val="000000"/>
        </w:rPr>
        <w:pict>
          <v:group id="_x0000_s3845" alt="学科网(www.zxxk.com)--教育资源门户，提供试卷、教案、课件、论文、素材及各类教学资源下载，还有大量而丰富的教学相关资讯！" style="position:absolute;left:0;text-align:left;margin-left:99.75pt;margin-top:7.95pt;width:185.4pt;height:77.55pt;z-index:251670528" coordorigin="1500,3113" coordsize="3708,1551">
            <v:rect id="_x0000_s3846" style="position:absolute;left:1500;top:3177;width:1668;height:950"/>
            <v:oval id="_x0000_s3847" style="position:absolute;left:2586;top:4098;width:67;height:69;rotation:360">
              <o:lock v:ext="edit" aspectratio="t"/>
            </v:oval>
            <v:shape id="_x0000_s3848" type="#_x0000_t202" style="position:absolute;left:2164;top:4254;width:480;height:254" stroked="f">
              <o:lock v:ext="edit" aspectratio="t"/>
              <v:textbox style="mso-next-textbox:#_x0000_s3848" inset="0,0,0,0">
                <w:txbxContent>
                  <w:p w:rsidR="009507ED" w:rsidRPr="00A82CA3" w:rsidRDefault="009507ED" w:rsidP="009507ED">
                    <w:pPr>
                      <w:rPr>
                        <w:sz w:val="18"/>
                        <w:szCs w:val="18"/>
                      </w:rPr>
                    </w:pPr>
                    <w:r>
                      <w:rPr>
                        <w:rFonts w:hint="eastAsia"/>
                        <w:sz w:val="18"/>
                        <w:szCs w:val="18"/>
                      </w:rPr>
                      <w:t>甲</w:t>
                    </w:r>
                  </w:p>
                </w:txbxContent>
              </v:textbox>
            </v:shape>
            <v:rect id="_x0000_s3849" style="position:absolute;left:2146;top:3113;width:389;height:118" strokeweight="1pt">
              <o:lock v:ext="edit" aspectratio="t"/>
            </v:rect>
            <v:shape id="_x0000_s3850" type="#_x0000_t202" style="position:absolute;left:2042;top:3273;width:770;height:224" filled="f" stroked="f" strokecolor="white">
              <o:lock v:ext="edit" aspectratio="t"/>
              <v:textbox style="mso-next-textbox:#_x0000_s3850" inset="0,0,0,0">
                <w:txbxContent>
                  <w:p w:rsidR="009507ED" w:rsidRPr="003A3656" w:rsidRDefault="009507ED" w:rsidP="009507ED">
                    <w:pPr>
                      <w:snapToGrid w:val="0"/>
                      <w:rPr>
                        <w:color w:val="000000"/>
                        <w:sz w:val="18"/>
                        <w:szCs w:val="18"/>
                        <w:vertAlign w:val="subscript"/>
                      </w:rPr>
                    </w:pPr>
                    <w:r>
                      <w:rPr>
                        <w:rFonts w:hint="eastAsia"/>
                        <w:i/>
                        <w:color w:val="000000"/>
                        <w:sz w:val="18"/>
                        <w:szCs w:val="18"/>
                      </w:rPr>
                      <w:t>R</w:t>
                    </w:r>
                    <w:r>
                      <w:rPr>
                        <w:rFonts w:hint="eastAsia"/>
                        <w:color w:val="000000"/>
                        <w:sz w:val="18"/>
                        <w:szCs w:val="18"/>
                        <w:vertAlign w:val="subscript"/>
                      </w:rPr>
                      <w:t>2</w:t>
                    </w:r>
                    <w:r w:rsidRPr="003A3656">
                      <w:rPr>
                        <w:rFonts w:hint="eastAsia"/>
                        <w:color w:val="000000"/>
                        <w:sz w:val="18"/>
                        <w:szCs w:val="18"/>
                      </w:rPr>
                      <w:t>＝</w:t>
                    </w:r>
                    <w:r>
                      <w:rPr>
                        <w:rFonts w:hint="eastAsia"/>
                        <w:color w:val="000000"/>
                        <w:sz w:val="18"/>
                        <w:szCs w:val="18"/>
                      </w:rPr>
                      <w:t>44</w:t>
                    </w:r>
                    <w:r>
                      <w:rPr>
                        <w:rFonts w:hint="eastAsia"/>
                        <w:color w:val="000000"/>
                        <w:sz w:val="18"/>
                        <w:szCs w:val="18"/>
                      </w:rPr>
                      <w:sym w:font="Symbol" w:char="F057"/>
                    </w:r>
                  </w:p>
                </w:txbxContent>
              </v:textbox>
            </v:shape>
            <v:shape id="_x0000_s3851" type="#_x0000_t202" style="position:absolute;left:2150;top:4020;width:426;height:234" wrapcoords="-982 -1350 -982 20250 22582 20250 22582 -1350 -982 -1350" strokecolor="white">
              <o:lock v:ext="edit" aspectratio="t"/>
              <v:textbox style="mso-next-textbox:#_x0000_s3851" inset="0,0,0,0">
                <w:txbxContent>
                  <w:p w:rsidR="009507ED" w:rsidRPr="008A6BCD" w:rsidRDefault="009507ED" w:rsidP="009507ED">
                    <w:pPr>
                      <w:snapToGrid w:val="0"/>
                      <w:rPr>
                        <w:color w:val="000000"/>
                        <w:sz w:val="18"/>
                        <w:szCs w:val="18"/>
                      </w:rPr>
                    </w:pPr>
                    <w:r w:rsidRPr="008A6BCD">
                      <w:rPr>
                        <w:rFonts w:hint="eastAsia"/>
                        <w:color w:val="000000"/>
                        <w:sz w:val="18"/>
                        <w:szCs w:val="18"/>
                      </w:rPr>
                      <w:t>220V</w:t>
                    </w:r>
                  </w:p>
                </w:txbxContent>
              </v:textbox>
            </v:shape>
            <v:oval id="_x0000_s3852" style="position:absolute;left:2075;top:4098;width:67;height:69;rotation:360">
              <o:lock v:ext="edit" aspectratio="t"/>
            </v:oval>
            <v:rect id="_x0000_s3853" style="position:absolute;left:3540;top:3185;width:1668;height:950"/>
            <v:rect id="_x0000_s3854" style="position:absolute;left:3768;top:3113;width:389;height:118" strokeweight="1pt">
              <o:lock v:ext="edit" aspectratio="t"/>
            </v:rect>
            <v:shape id="_x0000_s3855" type="#_x0000_t202" style="position:absolute;left:3874;top:3241;width:294;height:224" filled="f" stroked="f" strokecolor="white">
              <o:lock v:ext="edit" aspectratio="t"/>
              <v:textbox style="mso-next-textbox:#_x0000_s3855" inset="0,0,0,0">
                <w:txbxContent>
                  <w:p w:rsidR="009507ED" w:rsidRDefault="009507ED" w:rsidP="009507ED">
                    <w:pPr>
                      <w:snapToGrid w:val="0"/>
                      <w:rPr>
                        <w:color w:val="000000"/>
                        <w:sz w:val="18"/>
                        <w:szCs w:val="18"/>
                        <w:vertAlign w:val="subscript"/>
                      </w:rPr>
                    </w:pPr>
                    <w:r>
                      <w:rPr>
                        <w:rFonts w:hint="eastAsia"/>
                        <w:i/>
                        <w:color w:val="000000"/>
                        <w:sz w:val="18"/>
                        <w:szCs w:val="18"/>
                      </w:rPr>
                      <w:t>R</w:t>
                    </w:r>
                    <w:r>
                      <w:rPr>
                        <w:rFonts w:hint="eastAsia"/>
                        <w:color w:val="000000"/>
                        <w:sz w:val="18"/>
                        <w:szCs w:val="18"/>
                        <w:vertAlign w:val="subscript"/>
                      </w:rPr>
                      <w:t>1</w:t>
                    </w:r>
                  </w:p>
                </w:txbxContent>
              </v:textbox>
            </v:shape>
            <v:oval id="_x0000_s3856" style="position:absolute;left:4626;top:4098;width:67;height:69;rotation:360">
              <o:lock v:ext="edit" aspectratio="t"/>
            </v:oval>
            <v:shape id="_x0000_s3857" type="#_x0000_t202" style="position:absolute;left:4204;top:4254;width:480;height:254" stroked="f">
              <o:lock v:ext="edit" aspectratio="t"/>
              <v:textbox style="mso-next-textbox:#_x0000_s3857" inset="0,0,0,0">
                <w:txbxContent>
                  <w:p w:rsidR="009507ED" w:rsidRPr="00A82CA3" w:rsidRDefault="009507ED" w:rsidP="009507ED">
                    <w:pPr>
                      <w:rPr>
                        <w:sz w:val="18"/>
                        <w:szCs w:val="18"/>
                      </w:rPr>
                    </w:pPr>
                    <w:r>
                      <w:rPr>
                        <w:rFonts w:hint="eastAsia"/>
                        <w:sz w:val="18"/>
                        <w:szCs w:val="18"/>
                      </w:rPr>
                      <w:t>乙</w:t>
                    </w:r>
                  </w:p>
                </w:txbxContent>
              </v:textbox>
            </v:shape>
            <v:rect id="_x0000_s3858" style="position:absolute;left:4542;top:3121;width:389;height:118" strokeweight="1pt">
              <o:lock v:ext="edit" aspectratio="t"/>
            </v:rect>
            <v:shape id="_x0000_s3859" type="#_x0000_t202" style="position:absolute;left:4656;top:3243;width:294;height:224" filled="f" stroked="f" strokecolor="white">
              <o:lock v:ext="edit" aspectratio="t"/>
              <v:textbox style="mso-next-textbox:#_x0000_s3859" inset="0,0,0,0">
                <w:txbxContent>
                  <w:p w:rsidR="009507ED" w:rsidRDefault="009507ED" w:rsidP="009507ED">
                    <w:pPr>
                      <w:snapToGrid w:val="0"/>
                      <w:rPr>
                        <w:color w:val="000000"/>
                        <w:sz w:val="18"/>
                        <w:szCs w:val="18"/>
                        <w:vertAlign w:val="subscript"/>
                      </w:rPr>
                    </w:pPr>
                    <w:r>
                      <w:rPr>
                        <w:rFonts w:hint="eastAsia"/>
                        <w:i/>
                        <w:color w:val="000000"/>
                        <w:sz w:val="18"/>
                        <w:szCs w:val="18"/>
                      </w:rPr>
                      <w:t>R</w:t>
                    </w:r>
                    <w:r>
                      <w:rPr>
                        <w:rFonts w:hint="eastAsia"/>
                        <w:color w:val="000000"/>
                        <w:sz w:val="18"/>
                        <w:szCs w:val="18"/>
                        <w:vertAlign w:val="subscript"/>
                      </w:rPr>
                      <w:t>2</w:t>
                    </w:r>
                  </w:p>
                </w:txbxContent>
              </v:textbox>
            </v:shape>
            <v:shape id="_x0000_s3860" type="#_x0000_t202" style="position:absolute;left:4190;top:4020;width:426;height:234" wrapcoords="-982 -1350 -982 20250 22582 20250 22582 -1350 -982 -1350" strokecolor="white">
              <o:lock v:ext="edit" aspectratio="t"/>
              <v:textbox style="mso-next-textbox:#_x0000_s3860" inset="0,0,0,0">
                <w:txbxContent>
                  <w:p w:rsidR="009507ED" w:rsidRPr="008A6BCD" w:rsidRDefault="009507ED" w:rsidP="009507ED">
                    <w:pPr>
                      <w:snapToGrid w:val="0"/>
                      <w:rPr>
                        <w:color w:val="000000"/>
                        <w:sz w:val="18"/>
                        <w:szCs w:val="18"/>
                      </w:rPr>
                    </w:pPr>
                    <w:r w:rsidRPr="008A6BCD">
                      <w:rPr>
                        <w:rFonts w:hint="eastAsia"/>
                        <w:color w:val="000000"/>
                        <w:sz w:val="18"/>
                        <w:szCs w:val="18"/>
                      </w:rPr>
                      <w:t>220V</w:t>
                    </w:r>
                  </w:p>
                </w:txbxContent>
              </v:textbox>
            </v:shape>
            <v:oval id="_x0000_s3861" style="position:absolute;left:4115;top:4098;width:67;height:69;rotation:360">
              <o:lock v:ext="edit" aspectratio="t"/>
            </v:oval>
            <v:shape id="_x0000_s3862" type="#_x0000_t202" style="position:absolute;left:3129;top:4410;width:480;height:254" stroked="f">
              <o:lock v:ext="edit" aspectratio="t"/>
              <v:textbox style="mso-next-textbox:#_x0000_s3862" inset="0,0,0,0">
                <w:txbxContent>
                  <w:p w:rsidR="009507ED" w:rsidRPr="00A82CA3" w:rsidRDefault="009507ED" w:rsidP="009507ED">
                    <w:pPr>
                      <w:ind w:firstLineChars="50" w:firstLine="90"/>
                      <w:rPr>
                        <w:sz w:val="18"/>
                        <w:szCs w:val="18"/>
                      </w:rPr>
                    </w:pPr>
                    <w:r>
                      <w:rPr>
                        <w:rFonts w:hint="eastAsia"/>
                        <w:sz w:val="18"/>
                        <w:szCs w:val="18"/>
                      </w:rPr>
                      <w:t>图</w:t>
                    </w:r>
                    <w:r>
                      <w:rPr>
                        <w:rFonts w:hint="eastAsia"/>
                        <w:sz w:val="18"/>
                        <w:szCs w:val="18"/>
                      </w:rPr>
                      <w:t>4</w:t>
                    </w:r>
                  </w:p>
                </w:txbxContent>
              </v:textbox>
            </v:shape>
          </v:group>
        </w:pict>
      </w:r>
    </w:p>
    <w:p w:rsidR="009507ED" w:rsidRPr="00653238" w:rsidRDefault="009507ED" w:rsidP="009507ED">
      <w:pPr>
        <w:snapToGrid w:val="0"/>
        <w:spacing w:line="360" w:lineRule="auto"/>
        <w:outlineLvl w:val="0"/>
        <w:rPr>
          <w:rFonts w:hint="eastAsia"/>
          <w:color w:val="000000"/>
        </w:rPr>
      </w:pPr>
    </w:p>
    <w:p w:rsidR="009507ED" w:rsidRDefault="009507ED" w:rsidP="009507ED">
      <w:pPr>
        <w:snapToGrid w:val="0"/>
        <w:spacing w:line="360" w:lineRule="auto"/>
        <w:outlineLvl w:val="0"/>
        <w:rPr>
          <w:rFonts w:hint="eastAsia"/>
          <w:color w:val="000000"/>
        </w:rPr>
      </w:pPr>
    </w:p>
    <w:p w:rsidR="009507ED" w:rsidRPr="00466D41" w:rsidRDefault="001A310C" w:rsidP="009507ED">
      <w:pPr>
        <w:snapToGrid w:val="0"/>
        <w:spacing w:line="360" w:lineRule="auto"/>
        <w:outlineLvl w:val="0"/>
        <w:rPr>
          <w:rFonts w:hint="eastAsia"/>
          <w:color w:val="000000"/>
        </w:rPr>
      </w:pPr>
      <w:r w:rsidRPr="001A310C">
        <w:rPr>
          <w:rFonts w:hint="eastAsia"/>
          <w:color w:val="FFFFFF"/>
          <w:sz w:val="4"/>
        </w:rPr>
        <w:t>[</w:t>
      </w:r>
      <w:r w:rsidRPr="001A310C">
        <w:rPr>
          <w:rFonts w:hint="eastAsia"/>
          <w:color w:val="FFFFFF"/>
          <w:sz w:val="4"/>
        </w:rPr>
        <w:t>来源</w:t>
      </w:r>
      <w:r w:rsidRPr="001A310C">
        <w:rPr>
          <w:rFonts w:hint="eastAsia"/>
          <w:color w:val="FFFFFF"/>
          <w:sz w:val="4"/>
        </w:rPr>
        <w:t>:</w:t>
      </w:r>
      <w:r w:rsidRPr="001A310C">
        <w:rPr>
          <w:rFonts w:hint="eastAsia"/>
          <w:color w:val="FFFFFF"/>
          <w:sz w:val="4"/>
        </w:rPr>
        <w:t>学</w:t>
      </w:r>
      <w:r w:rsidRPr="001A310C">
        <w:rPr>
          <w:rFonts w:hint="eastAsia"/>
          <w:color w:val="FFFFFF"/>
          <w:sz w:val="4"/>
        </w:rPr>
        <w:t>_</w:t>
      </w:r>
      <w:r w:rsidRPr="001A310C">
        <w:rPr>
          <w:rFonts w:hint="eastAsia"/>
          <w:color w:val="FFFFFF"/>
          <w:sz w:val="4"/>
        </w:rPr>
        <w:t>科</w:t>
      </w:r>
      <w:r w:rsidRPr="001A310C">
        <w:rPr>
          <w:rFonts w:hint="eastAsia"/>
          <w:color w:val="FFFFFF"/>
          <w:sz w:val="4"/>
        </w:rPr>
        <w:t>_</w:t>
      </w:r>
      <w:r w:rsidRPr="001A310C">
        <w:rPr>
          <w:rFonts w:hint="eastAsia"/>
          <w:color w:val="FFFFFF"/>
          <w:sz w:val="4"/>
        </w:rPr>
        <w:t>网</w:t>
      </w:r>
      <w:r w:rsidRPr="001A310C">
        <w:rPr>
          <w:rFonts w:hint="eastAsia"/>
          <w:color w:val="FFFFFF"/>
          <w:sz w:val="4"/>
        </w:rPr>
        <w:t>]</w:t>
      </w:r>
    </w:p>
    <w:p w:rsidR="009507ED" w:rsidRPr="00653238" w:rsidRDefault="009507ED" w:rsidP="009507ED">
      <w:pPr>
        <w:tabs>
          <w:tab w:val="left" w:pos="7875"/>
        </w:tabs>
        <w:snapToGrid w:val="0"/>
        <w:spacing w:line="360" w:lineRule="auto"/>
        <w:ind w:firstLineChars="2850" w:firstLine="5985"/>
        <w:outlineLvl w:val="0"/>
        <w:rPr>
          <w:color w:val="000000"/>
        </w:rPr>
      </w:pPr>
      <w:r w:rsidRPr="00653238">
        <w:rPr>
          <w:color w:val="000000"/>
        </w:rPr>
        <w:t>…………………1</w:t>
      </w:r>
      <w:r w:rsidRPr="00653238">
        <w:rPr>
          <w:rFonts w:hAnsi="宋体"/>
          <w:color w:val="000000"/>
        </w:rPr>
        <w:t>分</w:t>
      </w:r>
    </w:p>
    <w:p w:rsidR="009507ED" w:rsidRPr="00653238" w:rsidRDefault="001A310C" w:rsidP="009507ED">
      <w:pPr>
        <w:snapToGrid w:val="0"/>
        <w:spacing w:line="360" w:lineRule="auto"/>
        <w:outlineLvl w:val="0"/>
        <w:rPr>
          <w:color w:val="000000"/>
        </w:rPr>
      </w:pPr>
      <w:r w:rsidRPr="001A310C">
        <w:rPr>
          <w:rFonts w:hint="eastAsia"/>
          <w:color w:val="FFFFFF"/>
          <w:sz w:val="4"/>
        </w:rPr>
        <w:t>[</w:t>
      </w:r>
      <w:r w:rsidRPr="001A310C">
        <w:rPr>
          <w:rFonts w:hint="eastAsia"/>
          <w:color w:val="FFFFFF"/>
          <w:sz w:val="4"/>
        </w:rPr>
        <w:t>来源</w:t>
      </w:r>
      <w:r w:rsidRPr="001A310C">
        <w:rPr>
          <w:rFonts w:hint="eastAsia"/>
          <w:color w:val="FFFFFF"/>
          <w:sz w:val="4"/>
        </w:rPr>
        <w:t>:</w:t>
      </w:r>
      <w:r w:rsidRPr="001A310C">
        <w:rPr>
          <w:rFonts w:hint="eastAsia"/>
          <w:color w:val="FFFFFF"/>
          <w:sz w:val="4"/>
        </w:rPr>
        <w:t>学科网</w:t>
      </w:r>
      <w:r w:rsidRPr="001A310C">
        <w:rPr>
          <w:rFonts w:hint="eastAsia"/>
          <w:color w:val="FFFFFF"/>
          <w:sz w:val="4"/>
        </w:rPr>
        <w:t>ZXXK]</w:t>
      </w:r>
    </w:p>
    <w:p w:rsidR="009507ED" w:rsidRPr="00653238" w:rsidRDefault="009507ED" w:rsidP="009507ED">
      <w:pPr>
        <w:snapToGrid w:val="0"/>
        <w:spacing w:line="360" w:lineRule="auto"/>
        <w:outlineLvl w:val="0"/>
        <w:rPr>
          <w:color w:val="000000"/>
          <w:spacing w:val="-8"/>
          <w:szCs w:val="21"/>
        </w:rPr>
      </w:pPr>
      <w:r w:rsidRPr="00653238">
        <w:rPr>
          <w:rFonts w:hAnsi="宋体"/>
          <w:color w:val="000000"/>
        </w:rPr>
        <w:t>（</w:t>
      </w:r>
      <w:r w:rsidRPr="00653238">
        <w:rPr>
          <w:color w:val="000000"/>
        </w:rPr>
        <w:t>1</w:t>
      </w:r>
      <w:r w:rsidRPr="00653238">
        <w:rPr>
          <w:rFonts w:hAnsi="宋体"/>
          <w:color w:val="000000"/>
        </w:rPr>
        <w:t>）甲图中，电饭</w:t>
      </w:r>
      <w:r w:rsidRPr="00653238">
        <w:rPr>
          <w:rFonts w:hAnsi="宋体"/>
          <w:color w:val="000000"/>
          <w:szCs w:val="21"/>
        </w:rPr>
        <w:t>锅</w:t>
      </w:r>
      <w:r w:rsidRPr="00653238">
        <w:rPr>
          <w:rFonts w:hAnsi="宋体"/>
          <w:color w:val="000000"/>
          <w:spacing w:val="-8"/>
          <w:szCs w:val="21"/>
        </w:rPr>
        <w:t>高</w:t>
      </w:r>
      <w:r w:rsidR="007428EF">
        <w:rPr>
          <w:rFonts w:hAnsi="宋体"/>
          <w:noProof/>
          <w:color w:val="000000"/>
          <w:spacing w:val="-8"/>
          <w:szCs w:val="21"/>
        </w:rPr>
        <w:drawing>
          <wp:inline distT="0" distB="0" distL="0" distR="0">
            <wp:extent cx="19050" cy="19050"/>
            <wp:effectExtent l="19050" t="0" r="0" b="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53238">
        <w:rPr>
          <w:rFonts w:hAnsi="宋体"/>
          <w:color w:val="000000"/>
          <w:spacing w:val="-8"/>
          <w:szCs w:val="21"/>
        </w:rPr>
        <w:t>温烧煮的</w:t>
      </w:r>
      <w:r w:rsidRPr="00653238">
        <w:rPr>
          <w:rFonts w:hAnsi="宋体"/>
          <w:color w:val="000000"/>
        </w:rPr>
        <w:t>功率</w:t>
      </w:r>
      <w:r w:rsidRPr="00653238">
        <w:rPr>
          <w:i/>
          <w:color w:val="000000"/>
        </w:rPr>
        <w:t>P</w:t>
      </w:r>
      <w:r w:rsidRPr="00653238">
        <w:rPr>
          <w:color w:val="000000"/>
          <w:spacing w:val="-8"/>
          <w:szCs w:val="21"/>
        </w:rPr>
        <w:t>＝</w:t>
      </w:r>
      <w:r w:rsidRPr="00653238">
        <w:rPr>
          <w:color w:val="000000"/>
          <w:spacing w:val="-8"/>
          <w:position w:val="-28"/>
          <w:szCs w:val="21"/>
        </w:rPr>
        <w:object w:dxaOrig="400" w:dyaOrig="680">
          <v:shape id="_x0000_i1044" type="#_x0000_t75" alt="学科网(www.zxxk.com)--教育资源门户，提供试卷、教案、课件、论文、素材及各类教学资源下载，还有大量而丰富的教学相关资讯！" style="width:20.25pt;height:33.75pt" o:ole="">
            <v:imagedata r:id="rId38" o:title=""/>
          </v:shape>
          <o:OLEObject Type="Embed" ProgID="Equation.3" ShapeID="_x0000_i1044" DrawAspect="Content" ObjectID="_1492949787" r:id="rId39"/>
        </w:object>
      </w:r>
      <w:r w:rsidRPr="00653238">
        <w:rPr>
          <w:rFonts w:hAnsi="宋体"/>
          <w:color w:val="000000"/>
          <w:spacing w:val="-8"/>
          <w:szCs w:val="21"/>
        </w:rPr>
        <w:t>＝</w:t>
      </w:r>
      <w:r w:rsidRPr="00653238">
        <w:rPr>
          <w:color w:val="000000"/>
          <w:spacing w:val="-8"/>
          <w:position w:val="-22"/>
          <w:szCs w:val="21"/>
        </w:rPr>
        <w:object w:dxaOrig="880" w:dyaOrig="620">
          <v:shape id="_x0000_i1045" type="#_x0000_t75" alt="学科网(www.zxxk.com)--教育资源门户，提供试卷、教案、课件、论文、素材及各类教学资源下载，还有大量而丰富的教学相关资讯！" style="width:44.25pt;height:30.75pt" o:ole="">
            <v:imagedata r:id="rId40" o:title=""/>
          </v:shape>
          <o:OLEObject Type="Embed" ProgID="Equation.3" ShapeID="_x0000_i1045" DrawAspect="Content" ObjectID="_1492949788" r:id="rId41"/>
        </w:object>
      </w:r>
      <w:r w:rsidRPr="00653238">
        <w:rPr>
          <w:rFonts w:hAnsi="宋体"/>
          <w:color w:val="000000"/>
          <w:spacing w:val="-8"/>
          <w:szCs w:val="21"/>
        </w:rPr>
        <w:t>＝</w:t>
      </w:r>
      <w:r w:rsidRPr="00653238">
        <w:rPr>
          <w:color w:val="000000"/>
          <w:spacing w:val="-8"/>
          <w:szCs w:val="21"/>
        </w:rPr>
        <w:t>1100W</w:t>
      </w:r>
      <w:r w:rsidRPr="00653238">
        <w:rPr>
          <w:color w:val="000000"/>
        </w:rPr>
        <w:t>…………………1</w:t>
      </w:r>
      <w:r w:rsidRPr="00653238">
        <w:rPr>
          <w:rFonts w:hAnsi="宋体"/>
          <w:color w:val="000000"/>
        </w:rPr>
        <w:t>分</w:t>
      </w:r>
    </w:p>
    <w:p w:rsidR="009507ED" w:rsidRPr="00653238" w:rsidRDefault="009507ED" w:rsidP="009507ED">
      <w:pPr>
        <w:snapToGrid w:val="0"/>
        <w:spacing w:line="360" w:lineRule="auto"/>
        <w:outlineLvl w:val="0"/>
        <w:rPr>
          <w:color w:val="000000"/>
          <w:spacing w:val="-8"/>
          <w:szCs w:val="21"/>
        </w:rPr>
      </w:pPr>
      <w:r w:rsidRPr="00653238">
        <w:rPr>
          <w:rFonts w:hAnsi="宋体"/>
          <w:color w:val="000000"/>
        </w:rPr>
        <w:t>（</w:t>
      </w:r>
      <w:r w:rsidRPr="00653238">
        <w:rPr>
          <w:color w:val="000000"/>
        </w:rPr>
        <w:t>2</w:t>
      </w:r>
      <w:r w:rsidRPr="00653238">
        <w:rPr>
          <w:rFonts w:hAnsi="宋体"/>
          <w:color w:val="000000"/>
        </w:rPr>
        <w:t>）乙图中，电饭</w:t>
      </w:r>
      <w:r w:rsidRPr="00653238">
        <w:rPr>
          <w:rFonts w:hAnsi="宋体"/>
          <w:color w:val="000000"/>
          <w:szCs w:val="21"/>
        </w:rPr>
        <w:t>锅</w:t>
      </w:r>
      <w:r w:rsidRPr="00653238">
        <w:rPr>
          <w:rFonts w:hAnsi="宋体"/>
          <w:color w:val="000000"/>
          <w:spacing w:val="-8"/>
          <w:szCs w:val="21"/>
        </w:rPr>
        <w:t>保温焖饭时，</w:t>
      </w:r>
      <w:r w:rsidRPr="00653238">
        <w:rPr>
          <w:i/>
          <w:color w:val="000000"/>
        </w:rPr>
        <w:t>I</w:t>
      </w:r>
      <w:r w:rsidRPr="00653238">
        <w:rPr>
          <w:rFonts w:hAnsi="宋体"/>
          <w:color w:val="000000"/>
          <w:spacing w:val="-8"/>
          <w:szCs w:val="21"/>
        </w:rPr>
        <w:t>＝</w:t>
      </w:r>
      <w:r w:rsidRPr="00653238">
        <w:rPr>
          <w:color w:val="000000"/>
          <w:spacing w:val="-8"/>
          <w:position w:val="-22"/>
          <w:szCs w:val="21"/>
        </w:rPr>
        <w:object w:dxaOrig="320" w:dyaOrig="580">
          <v:shape id="_x0000_i1046" type="#_x0000_t75" alt="学科网(www.zxxk.com)--教育资源门户，提供试卷、教案、课件、论文、素材及各类教学资源下载，还有大量而丰富的教学相关资讯！" style="width:15.75pt;height:29.25pt" o:ole="">
            <v:imagedata r:id="rId42" o:title=""/>
          </v:shape>
          <o:OLEObject Type="Embed" ProgID="Equation.3" ShapeID="_x0000_i1046" DrawAspect="Content" ObjectID="_1492949789" r:id="rId43"/>
        </w:object>
      </w:r>
      <w:r w:rsidRPr="00653238">
        <w:rPr>
          <w:rFonts w:hAnsi="宋体"/>
          <w:color w:val="000000"/>
          <w:spacing w:val="-8"/>
          <w:szCs w:val="21"/>
        </w:rPr>
        <w:t>＝</w:t>
      </w:r>
      <w:r w:rsidRPr="00653238">
        <w:rPr>
          <w:color w:val="000000"/>
          <w:spacing w:val="-8"/>
          <w:position w:val="-22"/>
          <w:szCs w:val="21"/>
        </w:rPr>
        <w:object w:dxaOrig="620" w:dyaOrig="580">
          <v:shape id="_x0000_i1047" type="#_x0000_t75" alt="学科网(www.zxxk.com)--教育资源门户，提供试卷、教案、课件、论文、素材及各类教学资源下载，还有大量而丰富的教学相关资讯！" style="width:30.75pt;height:29.25pt" o:ole="">
            <v:imagedata r:id="rId44" o:title=""/>
          </v:shape>
          <o:OLEObject Type="Embed" ProgID="Equation.3" ShapeID="_x0000_i1047" DrawAspect="Content" ObjectID="_1492949790" r:id="rId45"/>
        </w:object>
      </w:r>
      <w:r w:rsidRPr="00653238">
        <w:rPr>
          <w:rFonts w:hAnsi="宋体"/>
          <w:color w:val="000000"/>
          <w:spacing w:val="-8"/>
          <w:szCs w:val="21"/>
        </w:rPr>
        <w:t>＝</w:t>
      </w:r>
      <w:smartTag w:uri="urn:schemas-microsoft-com:office:smarttags" w:element="chmetcnv">
        <w:smartTagPr>
          <w:attr w:name="TCSC" w:val="0"/>
          <w:attr w:name="NumberType" w:val="1"/>
          <w:attr w:name="Negative" w:val="False"/>
          <w:attr w:name="HasSpace" w:val="False"/>
          <w:attr w:name="SourceValue" w:val="0.1"/>
          <w:attr w:name="UnitName" w:val="a"/>
        </w:smartTagPr>
        <w:r w:rsidRPr="00653238">
          <w:rPr>
            <w:color w:val="000000"/>
            <w:spacing w:val="-8"/>
            <w:szCs w:val="21"/>
          </w:rPr>
          <w:t>0.1A</w:t>
        </w:r>
      </w:smartTag>
    </w:p>
    <w:p w:rsidR="009507ED" w:rsidRPr="00653238" w:rsidRDefault="009507ED" w:rsidP="009507ED">
      <w:pPr>
        <w:snapToGrid w:val="0"/>
        <w:spacing w:line="360" w:lineRule="auto"/>
        <w:ind w:firstLineChars="250" w:firstLine="525"/>
        <w:outlineLvl w:val="0"/>
        <w:rPr>
          <w:color w:val="000000"/>
        </w:rPr>
      </w:pPr>
      <w:r w:rsidRPr="00653238">
        <w:rPr>
          <w:rFonts w:hAnsi="宋体"/>
          <w:color w:val="000000"/>
        </w:rPr>
        <w:t>加热电阻</w:t>
      </w:r>
      <w:r w:rsidRPr="00653238">
        <w:rPr>
          <w:i/>
          <w:color w:val="000000"/>
          <w:spacing w:val="-8"/>
          <w:szCs w:val="21"/>
        </w:rPr>
        <w:t>R</w:t>
      </w:r>
      <w:r w:rsidRPr="00653238">
        <w:rPr>
          <w:color w:val="000000"/>
          <w:spacing w:val="-8"/>
          <w:szCs w:val="21"/>
          <w:vertAlign w:val="subscript"/>
        </w:rPr>
        <w:t>2</w:t>
      </w:r>
      <w:r w:rsidRPr="00653238">
        <w:rPr>
          <w:rFonts w:hAnsi="宋体"/>
          <w:color w:val="000000"/>
        </w:rPr>
        <w:t>两端电压，</w:t>
      </w:r>
      <w:r w:rsidRPr="00653238">
        <w:rPr>
          <w:i/>
          <w:color w:val="000000"/>
        </w:rPr>
        <w:t>U</w:t>
      </w:r>
      <w:r w:rsidRPr="00653238">
        <w:rPr>
          <w:color w:val="000000"/>
          <w:vertAlign w:val="subscript"/>
        </w:rPr>
        <w:t>2</w:t>
      </w:r>
      <w:r w:rsidRPr="00653238">
        <w:rPr>
          <w:rFonts w:hAnsi="宋体"/>
          <w:color w:val="000000"/>
          <w:spacing w:val="-8"/>
          <w:szCs w:val="21"/>
        </w:rPr>
        <w:t>＝</w:t>
      </w:r>
      <w:r w:rsidRPr="00653238">
        <w:rPr>
          <w:i/>
          <w:color w:val="000000"/>
          <w:spacing w:val="-8"/>
          <w:szCs w:val="21"/>
        </w:rPr>
        <w:t>I R</w:t>
      </w:r>
      <w:r w:rsidRPr="00653238">
        <w:rPr>
          <w:color w:val="000000"/>
          <w:vertAlign w:val="subscript"/>
        </w:rPr>
        <w:t>2</w:t>
      </w:r>
      <w:r w:rsidRPr="00653238">
        <w:rPr>
          <w:rFonts w:hAnsi="宋体"/>
          <w:color w:val="000000"/>
          <w:spacing w:val="-8"/>
          <w:szCs w:val="21"/>
        </w:rPr>
        <w:t>＝</w:t>
      </w:r>
      <w:smartTag w:uri="urn:schemas-microsoft-com:office:smarttags" w:element="chmetcnv">
        <w:smartTagPr>
          <w:attr w:name="TCSC" w:val="0"/>
          <w:attr w:name="NumberType" w:val="1"/>
          <w:attr w:name="Negative" w:val="False"/>
          <w:attr w:name="HasSpace" w:val="False"/>
          <w:attr w:name="SourceValue" w:val="0.1"/>
          <w:attr w:name="UnitName" w:val="a"/>
        </w:smartTagPr>
        <w:r w:rsidRPr="00653238">
          <w:rPr>
            <w:color w:val="000000"/>
            <w:spacing w:val="-8"/>
            <w:szCs w:val="21"/>
          </w:rPr>
          <w:t>0.1A</w:t>
        </w:r>
      </w:smartTag>
      <w:r w:rsidRPr="00653238">
        <w:rPr>
          <w:color w:val="000000"/>
          <w:spacing w:val="-8"/>
          <w:szCs w:val="21"/>
        </w:rPr>
        <w:t>×44Ω</w:t>
      </w:r>
      <w:r w:rsidRPr="00653238">
        <w:rPr>
          <w:rFonts w:hAnsi="宋体"/>
          <w:color w:val="000000"/>
          <w:spacing w:val="-8"/>
          <w:szCs w:val="21"/>
        </w:rPr>
        <w:t>＝</w:t>
      </w:r>
      <w:r w:rsidRPr="00653238">
        <w:rPr>
          <w:color w:val="000000"/>
          <w:spacing w:val="-8"/>
          <w:szCs w:val="21"/>
        </w:rPr>
        <w:t xml:space="preserve">4.4V    </w:t>
      </w:r>
      <w:r w:rsidRPr="00653238">
        <w:rPr>
          <w:color w:val="000000"/>
        </w:rPr>
        <w:t>……………………………1</w:t>
      </w:r>
      <w:r w:rsidRPr="00653238">
        <w:rPr>
          <w:rFonts w:hAnsi="宋体"/>
          <w:color w:val="000000"/>
        </w:rPr>
        <w:t>分</w:t>
      </w:r>
    </w:p>
    <w:p w:rsidR="009507ED" w:rsidRPr="00653238" w:rsidRDefault="009507ED" w:rsidP="009507ED">
      <w:pPr>
        <w:snapToGrid w:val="0"/>
        <w:spacing w:line="360" w:lineRule="auto"/>
        <w:outlineLvl w:val="0"/>
        <w:rPr>
          <w:color w:val="000000"/>
        </w:rPr>
      </w:pPr>
    </w:p>
    <w:p w:rsidR="009507ED" w:rsidRPr="00653238" w:rsidRDefault="009507ED" w:rsidP="009507ED">
      <w:pPr>
        <w:snapToGrid w:val="0"/>
        <w:spacing w:line="360" w:lineRule="auto"/>
        <w:outlineLvl w:val="0"/>
        <w:rPr>
          <w:color w:val="000000"/>
          <w:spacing w:val="-8"/>
          <w:szCs w:val="21"/>
        </w:rPr>
      </w:pPr>
      <w:r w:rsidRPr="00653238">
        <w:rPr>
          <w:rFonts w:hAnsi="宋体"/>
          <w:color w:val="000000"/>
        </w:rPr>
        <w:t>（</w:t>
      </w:r>
      <w:r w:rsidRPr="00653238">
        <w:rPr>
          <w:color w:val="000000"/>
        </w:rPr>
        <w:t>3</w:t>
      </w:r>
      <w:r w:rsidRPr="00653238">
        <w:rPr>
          <w:rFonts w:hAnsi="宋体"/>
          <w:color w:val="000000"/>
        </w:rPr>
        <w:t>）电饭</w:t>
      </w:r>
      <w:r w:rsidRPr="00653238">
        <w:rPr>
          <w:rFonts w:hAnsi="宋体"/>
          <w:color w:val="000000"/>
          <w:szCs w:val="21"/>
        </w:rPr>
        <w:t>锅</w:t>
      </w:r>
      <w:r w:rsidRPr="00653238">
        <w:rPr>
          <w:rFonts w:hAnsi="宋体"/>
          <w:color w:val="000000"/>
        </w:rPr>
        <w:t>耗电</w:t>
      </w:r>
      <w:r w:rsidRPr="00653238">
        <w:rPr>
          <w:i/>
          <w:color w:val="000000"/>
        </w:rPr>
        <w:t>W</w:t>
      </w:r>
      <w:r w:rsidRPr="00653238">
        <w:rPr>
          <w:rFonts w:hAnsi="宋体"/>
          <w:color w:val="000000"/>
          <w:spacing w:val="-8"/>
          <w:szCs w:val="21"/>
        </w:rPr>
        <w:t>＝</w:t>
      </w:r>
      <w:r w:rsidRPr="00653238">
        <w:rPr>
          <w:i/>
          <w:color w:val="000000"/>
        </w:rPr>
        <w:t>Pt</w:t>
      </w:r>
      <w:r w:rsidRPr="00653238">
        <w:rPr>
          <w:color w:val="000000"/>
          <w:vertAlign w:val="subscript"/>
        </w:rPr>
        <w:t>1</w:t>
      </w:r>
      <w:r w:rsidRPr="00653238">
        <w:rPr>
          <w:rFonts w:hAnsi="宋体"/>
          <w:color w:val="000000"/>
        </w:rPr>
        <w:t>＋</w:t>
      </w:r>
      <w:r w:rsidRPr="00653238">
        <w:rPr>
          <w:i/>
          <w:color w:val="000000"/>
        </w:rPr>
        <w:t>P</w:t>
      </w:r>
      <w:r w:rsidRPr="00653238">
        <w:rPr>
          <w:color w:val="000000"/>
          <w:szCs w:val="21"/>
        </w:rPr>
        <w:t>′</w:t>
      </w:r>
      <w:r w:rsidRPr="00653238">
        <w:rPr>
          <w:i/>
          <w:color w:val="000000"/>
        </w:rPr>
        <w:t>t</w:t>
      </w:r>
      <w:r w:rsidRPr="00653238">
        <w:rPr>
          <w:color w:val="000000"/>
          <w:vertAlign w:val="subscript"/>
        </w:rPr>
        <w:t>2</w:t>
      </w:r>
      <w:r w:rsidRPr="00653238">
        <w:rPr>
          <w:rFonts w:hAnsi="宋体"/>
          <w:color w:val="000000"/>
          <w:spacing w:val="-8"/>
          <w:szCs w:val="21"/>
        </w:rPr>
        <w:t>＝</w:t>
      </w:r>
      <w:r w:rsidRPr="00653238">
        <w:rPr>
          <w:color w:val="000000"/>
          <w:spacing w:val="-8"/>
          <w:szCs w:val="21"/>
        </w:rPr>
        <w:t>1.1kW×0.25h</w:t>
      </w:r>
      <w:r w:rsidRPr="00653238">
        <w:rPr>
          <w:rFonts w:hAnsi="宋体"/>
          <w:color w:val="000000"/>
          <w:spacing w:val="-8"/>
          <w:szCs w:val="21"/>
        </w:rPr>
        <w:t>＋</w:t>
      </w:r>
      <w:r w:rsidRPr="00653238">
        <w:rPr>
          <w:color w:val="000000"/>
          <w:spacing w:val="-8"/>
          <w:szCs w:val="21"/>
        </w:rPr>
        <w:t>0.022kW×0.5h</w:t>
      </w:r>
    </w:p>
    <w:p w:rsidR="009507ED" w:rsidRPr="00653238" w:rsidRDefault="009507ED" w:rsidP="009507ED">
      <w:pPr>
        <w:snapToGrid w:val="0"/>
        <w:spacing w:line="360" w:lineRule="auto"/>
        <w:ind w:firstLineChars="1450" w:firstLine="2813"/>
        <w:outlineLvl w:val="0"/>
        <w:rPr>
          <w:color w:val="000000"/>
          <w:lang w:val="pl-PL"/>
        </w:rPr>
      </w:pPr>
      <w:r w:rsidRPr="00653238">
        <w:rPr>
          <w:rFonts w:hAnsi="宋体"/>
          <w:color w:val="000000"/>
          <w:spacing w:val="-8"/>
          <w:szCs w:val="21"/>
          <w:lang w:val="pl-PL"/>
        </w:rPr>
        <w:t>＝</w:t>
      </w:r>
      <w:r w:rsidRPr="00653238">
        <w:rPr>
          <w:color w:val="000000"/>
          <w:spacing w:val="-8"/>
          <w:szCs w:val="21"/>
          <w:lang w:val="pl-PL"/>
        </w:rPr>
        <w:t>0.275 kW</w:t>
      </w:r>
      <w:r w:rsidRPr="00653238">
        <w:rPr>
          <w:color w:val="000000"/>
          <w:spacing w:val="-8"/>
          <w:szCs w:val="21"/>
        </w:rPr>
        <w:sym w:font="Symbol" w:char="F0D7"/>
      </w:r>
      <w:r w:rsidRPr="00653238">
        <w:rPr>
          <w:color w:val="000000"/>
          <w:spacing w:val="-8"/>
          <w:szCs w:val="21"/>
          <w:lang w:val="pl-PL"/>
        </w:rPr>
        <w:t>h</w:t>
      </w:r>
      <w:r w:rsidRPr="00653238">
        <w:rPr>
          <w:rFonts w:hAnsi="宋体"/>
          <w:color w:val="000000"/>
          <w:lang w:val="pl-PL"/>
        </w:rPr>
        <w:t>＋</w:t>
      </w:r>
      <w:r w:rsidRPr="00653238">
        <w:rPr>
          <w:color w:val="000000"/>
          <w:spacing w:val="-8"/>
          <w:szCs w:val="21"/>
          <w:lang w:val="pl-PL"/>
        </w:rPr>
        <w:t>0.011 kW</w:t>
      </w:r>
      <w:r w:rsidRPr="00653238">
        <w:rPr>
          <w:color w:val="000000"/>
          <w:spacing w:val="-8"/>
          <w:szCs w:val="21"/>
        </w:rPr>
        <w:sym w:font="Symbol" w:char="F0D7"/>
      </w:r>
      <w:r w:rsidRPr="00653238">
        <w:rPr>
          <w:color w:val="000000"/>
          <w:spacing w:val="-8"/>
          <w:szCs w:val="21"/>
          <w:lang w:val="pl-PL"/>
        </w:rPr>
        <w:t>h</w:t>
      </w:r>
      <w:r w:rsidRPr="00653238">
        <w:rPr>
          <w:rFonts w:hAnsi="宋体"/>
          <w:color w:val="000000"/>
          <w:spacing w:val="-8"/>
          <w:szCs w:val="21"/>
          <w:lang w:val="pl-PL"/>
        </w:rPr>
        <w:t>＝</w:t>
      </w:r>
      <w:r w:rsidRPr="00653238">
        <w:rPr>
          <w:color w:val="000000"/>
          <w:spacing w:val="-8"/>
          <w:szCs w:val="21"/>
          <w:lang w:val="pl-PL"/>
        </w:rPr>
        <w:t>0.286 kW</w:t>
      </w:r>
      <w:r w:rsidRPr="00653238">
        <w:rPr>
          <w:color w:val="000000"/>
          <w:spacing w:val="-8"/>
          <w:szCs w:val="21"/>
        </w:rPr>
        <w:sym w:font="Symbol" w:char="F0D7"/>
      </w:r>
      <w:r w:rsidRPr="00653238">
        <w:rPr>
          <w:color w:val="000000"/>
          <w:spacing w:val="-8"/>
          <w:szCs w:val="21"/>
          <w:lang w:val="pl-PL"/>
        </w:rPr>
        <w:t xml:space="preserve">h    </w:t>
      </w:r>
      <w:r w:rsidRPr="00653238">
        <w:rPr>
          <w:color w:val="000000"/>
          <w:lang w:val="pl-PL"/>
        </w:rPr>
        <w:t>………………1</w:t>
      </w:r>
      <w:r w:rsidRPr="00653238">
        <w:rPr>
          <w:rFonts w:hAnsi="宋体"/>
          <w:color w:val="000000"/>
        </w:rPr>
        <w:t>分</w:t>
      </w:r>
    </w:p>
    <w:p w:rsidR="009507ED" w:rsidRPr="002C5427" w:rsidRDefault="009507ED" w:rsidP="009507ED">
      <w:pPr>
        <w:spacing w:line="360" w:lineRule="auto"/>
        <w:rPr>
          <w:rFonts w:hint="eastAsia"/>
          <w:b/>
          <w:color w:val="000000"/>
          <w:lang w:val="pl-PL"/>
        </w:rPr>
      </w:pPr>
    </w:p>
    <w:p w:rsidR="009507ED" w:rsidRPr="002C5427" w:rsidRDefault="009507ED" w:rsidP="009507ED">
      <w:pPr>
        <w:spacing w:line="360" w:lineRule="auto"/>
        <w:rPr>
          <w:b/>
          <w:color w:val="000000"/>
          <w:szCs w:val="21"/>
          <w:lang w:val="pl-PL"/>
        </w:rPr>
      </w:pPr>
      <w:r w:rsidRPr="002C5427">
        <w:rPr>
          <w:b/>
          <w:color w:val="000000"/>
          <w:lang w:val="pl-PL"/>
        </w:rPr>
        <w:br w:type="page"/>
      </w:r>
      <w:r w:rsidRPr="002C5427">
        <w:rPr>
          <w:b/>
          <w:color w:val="000000"/>
          <w:lang w:val="pl-PL"/>
        </w:rPr>
        <w:lastRenderedPageBreak/>
        <w:t>46</w:t>
      </w:r>
      <w:r w:rsidRPr="002C5427">
        <w:rPr>
          <w:rFonts w:hint="eastAsia"/>
          <w:b/>
          <w:color w:val="000000"/>
          <w:szCs w:val="21"/>
          <w:lang w:val="pl-PL"/>
        </w:rPr>
        <w:t>．</w:t>
      </w:r>
      <w:r w:rsidRPr="00653238">
        <w:rPr>
          <w:rFonts w:hAnsi="宋体"/>
          <w:b/>
          <w:color w:val="000000"/>
          <w:szCs w:val="21"/>
        </w:rPr>
        <w:t>解</w:t>
      </w:r>
      <w:r w:rsidRPr="002C5427">
        <w:rPr>
          <w:rFonts w:hAnsi="宋体"/>
          <w:b/>
          <w:color w:val="000000"/>
          <w:szCs w:val="21"/>
          <w:lang w:val="pl-PL"/>
        </w:rPr>
        <w:t>：</w:t>
      </w:r>
      <w:r w:rsidRPr="002C5427">
        <w:rPr>
          <w:b/>
          <w:color w:val="000000"/>
          <w:lang w:val="pl-PL"/>
        </w:rPr>
        <w:t xml:space="preserve"> </w:t>
      </w:r>
    </w:p>
    <w:p w:rsidR="009507ED" w:rsidRPr="002C5427" w:rsidRDefault="009507ED" w:rsidP="009507ED">
      <w:pPr>
        <w:snapToGrid w:val="0"/>
        <w:spacing w:line="360" w:lineRule="auto"/>
        <w:rPr>
          <w:color w:val="000000"/>
          <w:lang w:val="pl-PL"/>
        </w:rPr>
      </w:pPr>
      <w:r w:rsidRPr="002C5427">
        <w:rPr>
          <w:rFonts w:hAnsi="宋体"/>
          <w:color w:val="000000"/>
          <w:lang w:val="pl-PL"/>
        </w:rPr>
        <w:t>（</w:t>
      </w:r>
      <w:r w:rsidRPr="002C5427">
        <w:rPr>
          <w:color w:val="000000"/>
          <w:lang w:val="pl-PL"/>
        </w:rPr>
        <w:t>1</w:t>
      </w:r>
      <w:r w:rsidRPr="002C5427">
        <w:rPr>
          <w:rFonts w:hAnsi="宋体"/>
          <w:color w:val="000000"/>
          <w:lang w:val="pl-PL"/>
        </w:rPr>
        <w:t>）</w:t>
      </w:r>
      <w:r w:rsidRPr="00653238">
        <w:rPr>
          <w:rFonts w:hAnsi="宋体"/>
          <w:color w:val="000000"/>
        </w:rPr>
        <w:t>物体</w:t>
      </w:r>
      <w:r w:rsidRPr="002C5427">
        <w:rPr>
          <w:color w:val="000000"/>
          <w:lang w:val="pl-PL"/>
        </w:rPr>
        <w:t>M</w:t>
      </w:r>
      <w:r w:rsidRPr="00653238">
        <w:rPr>
          <w:rFonts w:hAnsi="宋体"/>
          <w:color w:val="000000"/>
        </w:rPr>
        <w:t>所受浮力</w:t>
      </w:r>
    </w:p>
    <w:p w:rsidR="009507ED" w:rsidRPr="002C5427" w:rsidRDefault="009507ED" w:rsidP="009507ED">
      <w:pPr>
        <w:tabs>
          <w:tab w:val="left" w:pos="7560"/>
        </w:tabs>
        <w:snapToGrid w:val="0"/>
        <w:spacing w:line="360" w:lineRule="auto"/>
        <w:ind w:firstLineChars="250" w:firstLine="525"/>
        <w:rPr>
          <w:color w:val="000000"/>
          <w:lang w:val="pl-PL"/>
        </w:rPr>
      </w:pPr>
      <w:r w:rsidRPr="002C5427">
        <w:rPr>
          <w:i/>
          <w:color w:val="000000"/>
          <w:lang w:val="pl-PL"/>
        </w:rPr>
        <w:t>F</w:t>
      </w:r>
      <w:r w:rsidRPr="00653238">
        <w:rPr>
          <w:rFonts w:hAnsi="宋体"/>
          <w:color w:val="000000"/>
          <w:vertAlign w:val="subscript"/>
        </w:rPr>
        <w:t>浮</w:t>
      </w:r>
      <w:r w:rsidRPr="002C5427">
        <w:rPr>
          <w:rFonts w:hAnsi="宋体"/>
          <w:color w:val="000000"/>
          <w:lang w:val="pl-PL"/>
        </w:rPr>
        <w:t>＝</w:t>
      </w:r>
      <w:r w:rsidRPr="00653238">
        <w:rPr>
          <w:i/>
          <w:color w:val="000000"/>
        </w:rPr>
        <w:sym w:font="Symbol" w:char="F072"/>
      </w:r>
      <w:r w:rsidRPr="00653238">
        <w:rPr>
          <w:rFonts w:hAnsi="宋体"/>
          <w:color w:val="000000"/>
          <w:vertAlign w:val="subscript"/>
        </w:rPr>
        <w:t>水</w:t>
      </w:r>
      <w:r w:rsidRPr="002C5427">
        <w:rPr>
          <w:i/>
          <w:color w:val="000000"/>
          <w:lang w:val="pl-PL"/>
        </w:rPr>
        <w:t>gV</w:t>
      </w:r>
      <w:r w:rsidRPr="002C5427">
        <w:rPr>
          <w:color w:val="000000"/>
          <w:vertAlign w:val="subscript"/>
          <w:lang w:val="pl-PL"/>
        </w:rPr>
        <w:t>M</w:t>
      </w:r>
      <w:r w:rsidRPr="002C5427">
        <w:rPr>
          <w:rFonts w:hAnsi="宋体"/>
          <w:color w:val="000000"/>
          <w:lang w:val="pl-PL"/>
        </w:rPr>
        <w:t>＝</w:t>
      </w:r>
      <w:r w:rsidRPr="002C5427">
        <w:rPr>
          <w:color w:val="000000"/>
          <w:lang w:val="pl-PL"/>
        </w:rPr>
        <w:t>1×</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2C5427">
          <w:rPr>
            <w:color w:val="000000"/>
            <w:lang w:val="pl-PL"/>
          </w:rPr>
          <w:t>10</w:t>
        </w:r>
        <w:r w:rsidRPr="002C5427">
          <w:rPr>
            <w:color w:val="000000"/>
            <w:vertAlign w:val="superscript"/>
            <w:lang w:val="pl-PL"/>
          </w:rPr>
          <w:t>3</w:t>
        </w:r>
        <w:r w:rsidRPr="002C5427">
          <w:rPr>
            <w:color w:val="000000"/>
            <w:lang w:val="pl-PL"/>
          </w:rPr>
          <w:t>kg</w:t>
        </w:r>
      </w:smartTag>
      <w:r w:rsidRPr="002C5427">
        <w:rPr>
          <w:color w:val="000000"/>
          <w:lang w:val="pl-PL"/>
        </w:rPr>
        <w:t>/m</w:t>
      </w:r>
      <w:r w:rsidRPr="002C5427">
        <w:rPr>
          <w:color w:val="000000"/>
          <w:vertAlign w:val="superscript"/>
          <w:lang w:val="pl-PL"/>
        </w:rPr>
        <w:t>3</w:t>
      </w:r>
      <w:r w:rsidRPr="002C5427">
        <w:rPr>
          <w:color w:val="000000"/>
          <w:lang w:val="pl-PL"/>
        </w:rPr>
        <w:t>×</w:t>
      </w:r>
      <w:r w:rsidRPr="002C5427">
        <w:rPr>
          <w:color w:val="000000"/>
          <w:szCs w:val="21"/>
          <w:lang w:val="pl-PL"/>
        </w:rPr>
        <w:t>10N/kg</w:t>
      </w:r>
      <w:r w:rsidRPr="002C5427">
        <w:rPr>
          <w:color w:val="000000"/>
          <w:lang w:val="pl-PL"/>
        </w:rPr>
        <w:t>×1×10</w:t>
      </w:r>
      <w:r w:rsidRPr="002C5427">
        <w:rPr>
          <w:rFonts w:hAnsi="宋体"/>
          <w:color w:val="000000"/>
          <w:vertAlign w:val="superscript"/>
          <w:lang w:val="pl-PL"/>
        </w:rPr>
        <w:t>－</w:t>
      </w:r>
      <w:smartTag w:uri="urn:schemas-microsoft-com:office:smarttags" w:element="chmetcnv">
        <w:smartTagPr>
          <w:attr w:name="TCSC" w:val="0"/>
          <w:attr w:name="NumberType" w:val="1"/>
          <w:attr w:name="Negative" w:val="False"/>
          <w:attr w:name="HasSpace" w:val="False"/>
          <w:attr w:name="SourceValue" w:val="3"/>
          <w:attr w:name="UnitName" w:val="m3"/>
        </w:smartTagPr>
        <w:r w:rsidRPr="002C5427">
          <w:rPr>
            <w:color w:val="000000"/>
            <w:vertAlign w:val="superscript"/>
            <w:lang w:val="pl-PL"/>
          </w:rPr>
          <w:t>3</w:t>
        </w:r>
        <w:r w:rsidRPr="002C5427">
          <w:rPr>
            <w:color w:val="000000"/>
            <w:lang w:val="pl-PL"/>
          </w:rPr>
          <w:t>m</w:t>
        </w:r>
        <w:r w:rsidRPr="002C5427">
          <w:rPr>
            <w:color w:val="000000"/>
            <w:vertAlign w:val="superscript"/>
            <w:lang w:val="pl-PL"/>
          </w:rPr>
          <w:t>3</w:t>
        </w:r>
      </w:smartTag>
      <w:r w:rsidRPr="002C5427">
        <w:rPr>
          <w:rFonts w:hAnsi="宋体"/>
          <w:color w:val="000000"/>
          <w:lang w:val="pl-PL"/>
        </w:rPr>
        <w:t>＝</w:t>
      </w:r>
      <w:r w:rsidRPr="002C5427">
        <w:rPr>
          <w:color w:val="000000"/>
          <w:szCs w:val="21"/>
          <w:lang w:val="pl-PL"/>
        </w:rPr>
        <w:t xml:space="preserve">10N      </w:t>
      </w:r>
      <w:r w:rsidRPr="002C5427">
        <w:rPr>
          <w:color w:val="000000"/>
          <w:lang w:val="pl-PL"/>
        </w:rPr>
        <w:t>……………………1</w:t>
      </w:r>
      <w:r w:rsidRPr="00653238">
        <w:rPr>
          <w:rFonts w:hAnsi="宋体"/>
          <w:color w:val="000000"/>
        </w:rPr>
        <w:t>分</w:t>
      </w:r>
    </w:p>
    <w:p w:rsidR="009507ED" w:rsidRPr="002C5427" w:rsidRDefault="009507ED" w:rsidP="009507ED">
      <w:pPr>
        <w:snapToGrid w:val="0"/>
        <w:spacing w:line="360" w:lineRule="auto"/>
        <w:ind w:firstLineChars="250" w:firstLine="525"/>
        <w:rPr>
          <w:color w:val="000000"/>
          <w:lang w:val="pl-PL"/>
        </w:rPr>
      </w:pPr>
    </w:p>
    <w:p w:rsidR="009507ED" w:rsidRPr="002C5427" w:rsidRDefault="009507ED" w:rsidP="009507ED">
      <w:pPr>
        <w:snapToGrid w:val="0"/>
        <w:spacing w:line="360" w:lineRule="auto"/>
        <w:rPr>
          <w:color w:val="000000"/>
          <w:lang w:val="pl-PL"/>
        </w:rPr>
      </w:pPr>
      <w:r w:rsidRPr="002C5427">
        <w:rPr>
          <w:rFonts w:hAnsi="宋体"/>
          <w:color w:val="000000"/>
          <w:lang w:val="pl-PL"/>
        </w:rPr>
        <w:t>（</w:t>
      </w:r>
      <w:r w:rsidRPr="002C5427">
        <w:rPr>
          <w:color w:val="000000"/>
          <w:lang w:val="pl-PL"/>
        </w:rPr>
        <w:t>2</w:t>
      </w:r>
      <w:r w:rsidRPr="002C5427">
        <w:rPr>
          <w:rFonts w:hAnsi="宋体"/>
          <w:color w:val="000000"/>
          <w:lang w:val="pl-PL"/>
        </w:rPr>
        <w:t>）</w:t>
      </w:r>
      <w:r w:rsidRPr="00653238">
        <w:rPr>
          <w:rFonts w:hAnsi="宋体"/>
          <w:color w:val="000000"/>
        </w:rPr>
        <w:t>活塞受到水的压强</w:t>
      </w:r>
    </w:p>
    <w:p w:rsidR="009507ED" w:rsidRPr="002C5427" w:rsidRDefault="009507ED" w:rsidP="009507ED">
      <w:pPr>
        <w:tabs>
          <w:tab w:val="left" w:pos="7770"/>
        </w:tabs>
        <w:snapToGrid w:val="0"/>
        <w:spacing w:line="360" w:lineRule="auto"/>
        <w:ind w:firstLineChars="250" w:firstLine="525"/>
        <w:rPr>
          <w:color w:val="000000"/>
          <w:lang w:val="pl-PL"/>
        </w:rPr>
      </w:pPr>
      <w:r w:rsidRPr="002C5427">
        <w:rPr>
          <w:i/>
          <w:color w:val="000000"/>
          <w:lang w:val="pl-PL"/>
        </w:rPr>
        <w:t>p</w:t>
      </w:r>
      <w:r w:rsidRPr="002C5427">
        <w:rPr>
          <w:rFonts w:hAnsi="宋体"/>
          <w:color w:val="000000"/>
          <w:lang w:val="pl-PL"/>
        </w:rPr>
        <w:t>＝</w:t>
      </w:r>
      <w:r w:rsidRPr="00653238">
        <w:rPr>
          <w:i/>
          <w:color w:val="000000"/>
        </w:rPr>
        <w:sym w:font="Symbol" w:char="F072"/>
      </w:r>
      <w:r w:rsidRPr="00653238">
        <w:rPr>
          <w:rFonts w:hAnsi="宋体"/>
          <w:color w:val="000000"/>
          <w:vertAlign w:val="subscript"/>
        </w:rPr>
        <w:t>水</w:t>
      </w:r>
      <w:r w:rsidRPr="002C5427">
        <w:rPr>
          <w:i/>
          <w:color w:val="000000"/>
          <w:lang w:val="pl-PL"/>
        </w:rPr>
        <w:t>g</w:t>
      </w:r>
      <w:r w:rsidRPr="002C5427">
        <w:rPr>
          <w:color w:val="000000"/>
          <w:lang w:val="pl-PL"/>
        </w:rPr>
        <w:t>(</w:t>
      </w:r>
      <w:r w:rsidRPr="002C5427">
        <w:rPr>
          <w:i/>
          <w:color w:val="000000"/>
          <w:lang w:val="pl-PL"/>
        </w:rPr>
        <w:t>h</w:t>
      </w:r>
      <w:r w:rsidRPr="002C5427">
        <w:rPr>
          <w:color w:val="000000"/>
          <w:vertAlign w:val="subscript"/>
          <w:lang w:val="pl-PL"/>
        </w:rPr>
        <w:t>1</w:t>
      </w:r>
      <w:r w:rsidRPr="002C5427">
        <w:rPr>
          <w:rFonts w:hAnsi="宋体"/>
          <w:color w:val="000000"/>
          <w:lang w:val="pl-PL"/>
        </w:rPr>
        <w:t>－</w:t>
      </w:r>
      <w:r w:rsidRPr="002C5427">
        <w:rPr>
          <w:i/>
          <w:color w:val="000000"/>
          <w:lang w:val="pl-PL"/>
        </w:rPr>
        <w:t>h</w:t>
      </w:r>
      <w:r w:rsidRPr="002C5427">
        <w:rPr>
          <w:color w:val="000000"/>
          <w:vertAlign w:val="subscript"/>
          <w:lang w:val="pl-PL"/>
        </w:rPr>
        <w:t>2</w:t>
      </w:r>
      <w:r w:rsidRPr="002C5427">
        <w:rPr>
          <w:color w:val="000000"/>
          <w:lang w:val="pl-PL"/>
        </w:rPr>
        <w:t>)</w:t>
      </w:r>
      <w:r w:rsidRPr="002C5427">
        <w:rPr>
          <w:rFonts w:hAnsi="宋体"/>
          <w:color w:val="000000"/>
          <w:lang w:val="pl-PL"/>
        </w:rPr>
        <w:t>＝</w:t>
      </w:r>
      <w:r w:rsidRPr="002C5427">
        <w:rPr>
          <w:color w:val="000000"/>
          <w:lang w:val="pl-PL"/>
        </w:rPr>
        <w:t>1×</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2C5427">
          <w:rPr>
            <w:color w:val="000000"/>
            <w:lang w:val="pl-PL"/>
          </w:rPr>
          <w:t>10</w:t>
        </w:r>
        <w:r w:rsidRPr="002C5427">
          <w:rPr>
            <w:color w:val="000000"/>
            <w:vertAlign w:val="superscript"/>
            <w:lang w:val="pl-PL"/>
          </w:rPr>
          <w:t>3</w:t>
        </w:r>
        <w:r w:rsidRPr="002C5427">
          <w:rPr>
            <w:color w:val="000000"/>
            <w:lang w:val="pl-PL"/>
          </w:rPr>
          <w:t>kg</w:t>
        </w:r>
      </w:smartTag>
      <w:r w:rsidRPr="002C5427">
        <w:rPr>
          <w:color w:val="000000"/>
          <w:lang w:val="pl-PL"/>
        </w:rPr>
        <w:t>/m</w:t>
      </w:r>
      <w:r w:rsidRPr="002C5427">
        <w:rPr>
          <w:color w:val="000000"/>
          <w:vertAlign w:val="superscript"/>
          <w:lang w:val="pl-PL"/>
        </w:rPr>
        <w:t>3</w:t>
      </w:r>
      <w:r w:rsidRPr="002C5427">
        <w:rPr>
          <w:color w:val="000000"/>
          <w:lang w:val="pl-PL"/>
        </w:rPr>
        <w:t>×</w:t>
      </w:r>
      <w:r w:rsidRPr="002C5427">
        <w:rPr>
          <w:color w:val="000000"/>
          <w:szCs w:val="21"/>
          <w:lang w:val="pl-PL"/>
        </w:rPr>
        <w:t>10N/kg</w:t>
      </w:r>
      <w:r w:rsidRPr="002C5427">
        <w:rPr>
          <w:color w:val="000000"/>
          <w:lang w:val="pl-PL"/>
        </w:rPr>
        <w:t>×5×10</w:t>
      </w:r>
      <w:r w:rsidRPr="002C5427">
        <w:rPr>
          <w:rFonts w:hAnsi="宋体"/>
          <w:color w:val="000000"/>
          <w:vertAlign w:val="superscript"/>
          <w:lang w:val="pl-PL"/>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Pr="002C5427">
          <w:rPr>
            <w:color w:val="000000"/>
            <w:vertAlign w:val="superscript"/>
            <w:lang w:val="pl-PL"/>
          </w:rPr>
          <w:t>2</w:t>
        </w:r>
        <w:r w:rsidRPr="002C5427">
          <w:rPr>
            <w:color w:val="000000"/>
            <w:lang w:val="pl-PL"/>
          </w:rPr>
          <w:t>m</w:t>
        </w:r>
      </w:smartTag>
      <w:r w:rsidRPr="002C5427">
        <w:rPr>
          <w:rFonts w:hAnsi="宋体"/>
          <w:color w:val="000000"/>
          <w:lang w:val="pl-PL"/>
        </w:rPr>
        <w:t>＝</w:t>
      </w:r>
      <w:r w:rsidRPr="002C5427">
        <w:rPr>
          <w:color w:val="000000"/>
          <w:lang w:val="pl-PL"/>
        </w:rPr>
        <w:t>500 Pa      ………………1</w:t>
      </w:r>
      <w:r w:rsidRPr="00653238">
        <w:rPr>
          <w:rFonts w:hAnsi="宋体"/>
          <w:color w:val="000000"/>
        </w:rPr>
        <w:t>分</w:t>
      </w:r>
    </w:p>
    <w:p w:rsidR="009507ED" w:rsidRPr="002C5427" w:rsidRDefault="009507ED" w:rsidP="009507ED">
      <w:pPr>
        <w:snapToGrid w:val="0"/>
        <w:spacing w:line="360" w:lineRule="auto"/>
        <w:ind w:firstLineChars="250" w:firstLine="527"/>
        <w:rPr>
          <w:color w:val="000000"/>
          <w:lang w:val="pl-PL"/>
        </w:rPr>
      </w:pPr>
      <w:r w:rsidRPr="00653238">
        <w:rPr>
          <w:b/>
          <w:noProof/>
          <w:color w:val="000000"/>
        </w:rPr>
        <w:pict>
          <v:group id="_x0000_s4211" alt="学科网(www.zxxk.com)--教育资源门户，提供试卷、教案、课件、论文、素材及各类教学资源下载，还有大量而丰富的教学相关资讯！" style="position:absolute;left:0;text-align:left;margin-left:288.75pt;margin-top:.65pt;width:120.75pt;height:94.65pt;z-index:251672576" coordorigin="6489,6282" coordsize="2415,1893" wrapcoords="2281 857 2415 6343 -134 6857 -134 8914 2415 9086 2415 14914 12343 14914 12611 11829 14087 9429 14221 6343 13684 5486 12343 3600 12209 857 2281 857">
            <v:group id="_x0000_s4212" style="position:absolute;left:6489;top:6282;width:2415;height:1893" coordorigin="3549,4592" coordsize="2415,1893" wrapcoords="2281 857 2415 6343 -134 6857 -134 8914 2415 9086 2415 14914 12343 14914 12611 11829 14087 9429 14221 6343 13684 5486 12343 3600 12209 857 2281 857">
              <v:group id="_x0000_s4213" style="position:absolute;left:3549;top:4598;width:840;height:1887" coordorigin="3549,4598" coordsize="840,1887" wrapcoords="6557 857 6943 6343 -386 6857 -386 8914 6943 9086 6943 14914 8486 14914 8486 9086 16200 8914 16200 6857 8486 6343 8100 857 6557 857">
                <v:shape id="_x0000_s4214" type="#_x0000_t202" style="position:absolute;left:3654;top:6017;width:501;height:468" wrapcoords="0 0 21600 0 21600 21600 0 21600 0 0" filled="f" stroked="f">
                  <v:textbox style="mso-next-textbox:#_x0000_s4214">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甲</w:t>
                        </w:r>
                      </w:p>
                    </w:txbxContent>
                  </v:textbox>
                </v:shape>
                <v:shape id="_x0000_s4215" type="#_x0000_t202" style="position:absolute;left:3896;top:4598;width:388;height:288" wrapcoords="0 0 21600 0 21600 21600 0 21600 0 0" filled="f" stroked="f">
                  <v:textbox style="mso-next-textbox:#_x0000_s4215" inset="0,0,0,0">
                    <w:txbxContent>
                      <w:p w:rsidR="009507ED" w:rsidRDefault="009507ED" w:rsidP="009507ED">
                        <w:pPr>
                          <w:rPr>
                            <w:rFonts w:hint="eastAsia"/>
                            <w:color w:val="000000"/>
                            <w:sz w:val="18"/>
                            <w:szCs w:val="18"/>
                            <w:vertAlign w:val="subscript"/>
                          </w:rPr>
                        </w:pPr>
                        <w:r>
                          <w:rPr>
                            <w:rFonts w:eastAsia="方正书宋_GBK" w:hint="eastAsia"/>
                            <w:i/>
                            <w:color w:val="000000"/>
                          </w:rPr>
                          <w:t>F</w:t>
                        </w:r>
                        <w:r>
                          <w:rPr>
                            <w:rFonts w:eastAsia="方正书宋_GBK" w:hint="eastAsia"/>
                            <w:color w:val="000000"/>
                            <w:vertAlign w:val="subscript"/>
                            <w:lang w:val="de-DE"/>
                          </w:rPr>
                          <w:t>压</w:t>
                        </w:r>
                      </w:p>
                      <w:p w:rsidR="009507ED" w:rsidRPr="00BD7AA5" w:rsidRDefault="009507ED" w:rsidP="009507ED">
                        <w:pPr>
                          <w:rPr>
                            <w:rFonts w:hint="eastAsia"/>
                            <w:sz w:val="18"/>
                            <w:szCs w:val="18"/>
                          </w:rPr>
                        </w:pPr>
                      </w:p>
                    </w:txbxContent>
                  </v:textbox>
                </v:shape>
                <v:rect id="_x0000_s4216" style="position:absolute;left:3549;top:5225;width:630;height:155" wrapcoords="-800 -982 -800 20618 22400 20618 22400 -982 -800 -982"/>
                <v:oval id="_x0000_s4217" style="position:absolute;left:3832;top:5276;width:49;height:50" wrapcoords="-7200 -7200 -7200 14400 28800 14400 21600 -7200 -7200 -7200" fillcolor="black"/>
                <v:line id="_x0000_s4218" style="position:absolute" from="3855,4766" to="3857,5873" wrapcoords="0 1 0 74 2 74 2 1 0 1"/>
                <v:shape id="_x0000_s4219" type="#_x0000_t202" style="position:absolute;left:3956;top:5424;width:433;height:288" wrapcoords="0 0 21600 0 21600 21600 0 21600 0 0" filled="f" stroked="f">
                  <v:textbox style="mso-next-textbox:#_x0000_s4219" inset="0,0,0,0">
                    <w:txbxContent>
                      <w:p w:rsidR="009507ED" w:rsidRPr="00BA01BE" w:rsidRDefault="009507ED" w:rsidP="009507ED">
                        <w:pPr>
                          <w:rPr>
                            <w:rFonts w:hint="eastAsia"/>
                            <w:sz w:val="18"/>
                            <w:szCs w:val="18"/>
                            <w:vertAlign w:val="subscript"/>
                          </w:rPr>
                        </w:pPr>
                        <w:r>
                          <w:rPr>
                            <w:rFonts w:hint="eastAsia"/>
                            <w:i/>
                            <w:sz w:val="18"/>
                            <w:szCs w:val="18"/>
                          </w:rPr>
                          <w:t>F</w:t>
                        </w:r>
                        <w:r>
                          <w:rPr>
                            <w:i/>
                            <w:sz w:val="18"/>
                            <w:szCs w:val="18"/>
                          </w:rPr>
                          <w:t>′</w:t>
                        </w:r>
                        <w:r>
                          <w:rPr>
                            <w:rFonts w:hint="eastAsia"/>
                            <w:sz w:val="18"/>
                            <w:szCs w:val="18"/>
                            <w:vertAlign w:val="subscript"/>
                          </w:rPr>
                          <w:t>A</w:t>
                        </w:r>
                      </w:p>
                    </w:txbxContent>
                  </v:textbox>
                </v:shape>
                <v:shape id="_x0000_s4220" type="#_x0000_t5" style="position:absolute;left:3840;top:5771;width:34;height:142;flip:y" wrapcoords="-21600 0 -21600 19200 32400 19200 21600 0 -21600 0" fillcolor="black"/>
                <v:shape id="_x0000_s4221" type="#_x0000_t5" style="position:absolute;left:3836;top:4666;width:34;height:142" wrapcoords="-21600 0 -21600 19200 32400 19200 21600 0 -21600 0" fillcolor="black"/>
                <v:shape id="_x0000_s4222" type="#_x0000_t202" style="position:absolute;left:3948;top:5742;width:257;height:288" wrapcoords="0 0 21600 0 21600 21600 0 21600 0 0" filled="f" stroked="f">
                  <v:textbox style="mso-next-textbox:#_x0000_s4222" inset="0,0,0,0">
                    <w:txbxContent>
                      <w:p w:rsidR="009507ED" w:rsidRPr="0034159A" w:rsidRDefault="009507ED" w:rsidP="009507ED">
                        <w:pPr>
                          <w:rPr>
                            <w:rFonts w:hint="eastAsia"/>
                            <w:sz w:val="18"/>
                            <w:szCs w:val="18"/>
                            <w:vertAlign w:val="subscript"/>
                          </w:rPr>
                        </w:pPr>
                        <w:r>
                          <w:rPr>
                            <w:rFonts w:hint="eastAsia"/>
                            <w:i/>
                            <w:sz w:val="18"/>
                            <w:szCs w:val="18"/>
                          </w:rPr>
                          <w:t>G</w:t>
                        </w:r>
                        <w:r>
                          <w:rPr>
                            <w:rFonts w:hint="eastAsia"/>
                            <w:sz w:val="18"/>
                            <w:szCs w:val="18"/>
                            <w:vertAlign w:val="subscript"/>
                          </w:rPr>
                          <w:t>0</w:t>
                        </w:r>
                      </w:p>
                      <w:p w:rsidR="009507ED" w:rsidRPr="00E27D24" w:rsidRDefault="009507ED" w:rsidP="009507ED">
                        <w:pPr>
                          <w:rPr>
                            <w:rFonts w:hint="eastAsia"/>
                            <w:sz w:val="18"/>
                            <w:szCs w:val="18"/>
                          </w:rPr>
                        </w:pPr>
                      </w:p>
                    </w:txbxContent>
                  </v:textbox>
                </v:shape>
                <v:shape id="_x0000_s4223" type="#_x0000_t5" style="position:absolute;left:3838;top:5502;width:34;height:142;flip:y" wrapcoords="-21600 0 -21600 19200 32400 19200 21600 0 -21600 0" fillcolor="black"/>
              </v:group>
              <v:group id="_x0000_s4224" style="position:absolute;left:4704;top:4592;width:1260;height:1887" coordorigin="4704,4592" coordsize="1260,1887" wrapcoords="2571 857 2829 3600 -257 5829 -257 9771 2829 11829 2829 14914 3857 14914 4371 11829 7200 9429 7457 6343 6429 5486 3857 3600 3600 857 2571 857">
                <v:shape id="_x0000_s4225" type="#_x0000_t202" style="position:absolute;left:4704;top:6011;width:501;height:468" wrapcoords="0 0 21600 0 21600 21600 0 21600 0 0" filled="f" stroked="f">
                  <v:textbox style="mso-next-textbox:#_x0000_s4225">
                    <w:txbxContent>
                      <w:p w:rsidR="009507ED" w:rsidRDefault="009507ED" w:rsidP="009507ED">
                        <w:pPr>
                          <w:rPr>
                            <w:rFonts w:ascii="楷体_GB2312" w:eastAsia="楷体_GB2312" w:hint="eastAsia"/>
                            <w:sz w:val="18"/>
                            <w:szCs w:val="18"/>
                          </w:rPr>
                        </w:pPr>
                        <w:r>
                          <w:rPr>
                            <w:rFonts w:ascii="楷体_GB2312" w:eastAsia="楷体_GB2312" w:hint="eastAsia"/>
                            <w:sz w:val="18"/>
                            <w:szCs w:val="18"/>
                          </w:rPr>
                          <w:t>乙</w:t>
                        </w:r>
                      </w:p>
                      <w:p w:rsidR="009507ED" w:rsidRPr="00AC3CB3" w:rsidRDefault="009507ED" w:rsidP="009507ED">
                        <w:pPr>
                          <w:rPr>
                            <w:rFonts w:hint="eastAsia"/>
                            <w:sz w:val="18"/>
                            <w:szCs w:val="18"/>
                          </w:rPr>
                        </w:pPr>
                      </w:p>
                    </w:txbxContent>
                  </v:textbox>
                </v:shape>
                <v:shape id="_x0000_s4226" type="#_x0000_t202" style="position:absolute;left:4946;top:4592;width:838;height:288" wrapcoords="0 0 21600 0 21600 21600 0 21600 0 0" filled="f" stroked="f">
                  <v:textbox style="mso-next-textbox:#_x0000_s4226" inset="1mm,0,0,0">
                    <w:txbxContent>
                      <w:p w:rsidR="009507ED" w:rsidRPr="00CB660C" w:rsidRDefault="009507ED" w:rsidP="009507ED">
                        <w:pPr>
                          <w:rPr>
                            <w:rFonts w:hint="eastAsia"/>
                            <w:sz w:val="18"/>
                            <w:szCs w:val="18"/>
                            <w:vertAlign w:val="subscript"/>
                          </w:rPr>
                        </w:pPr>
                        <w:r>
                          <w:rPr>
                            <w:rFonts w:hint="eastAsia"/>
                            <w:i/>
                            <w:sz w:val="18"/>
                            <w:szCs w:val="18"/>
                          </w:rPr>
                          <w:t>F</w:t>
                        </w:r>
                        <w:r>
                          <w:rPr>
                            <w:i/>
                            <w:sz w:val="18"/>
                            <w:szCs w:val="18"/>
                          </w:rPr>
                          <w:t>′</w:t>
                        </w:r>
                        <w:r>
                          <w:rPr>
                            <w:rFonts w:hint="eastAsia"/>
                            <w:sz w:val="18"/>
                            <w:szCs w:val="18"/>
                            <w:vertAlign w:val="subscript"/>
                          </w:rPr>
                          <w:t>B</w:t>
                        </w:r>
                      </w:p>
                      <w:p w:rsidR="009507ED" w:rsidRPr="00BD7AA5" w:rsidRDefault="009507ED" w:rsidP="009507ED">
                        <w:pPr>
                          <w:rPr>
                            <w:rFonts w:hint="eastAsia"/>
                            <w:sz w:val="18"/>
                            <w:szCs w:val="18"/>
                          </w:rPr>
                        </w:pPr>
                      </w:p>
                    </w:txbxContent>
                  </v:textbox>
                </v:shape>
                <v:rect id="_x0000_s4227" style="position:absolute;left:4704;top:5122;width:410;height:330" wrapcoords="-800 -982 -800 20618 22400 20618 22400 -982 -800 -982"/>
                <v:oval id="_x0000_s4228" style="position:absolute;left:4882;top:5270;width:49;height:50" wrapcoords="-7200 -7200 -7200 14400 28800 14400 21600 -7200 -7200 -7200" fillcolor="black"/>
                <v:line id="_x0000_s4229" style="position:absolute" from="4905,4760" to="4907,5867" wrapcoords="0 1 0 74 2 74 2 1 0 1"/>
                <v:shape id="_x0000_s4230" type="#_x0000_t202" style="position:absolute;left:4972;top:4764;width:362;height:288" wrapcoords="0 0 21600 0 21600 21600 0 21600 0 0" filled="f" stroked="f">
                  <v:textbox style="mso-next-textbox:#_x0000_s4230" inset="0,1mm,0,0">
                    <w:txbxContent>
                      <w:p w:rsidR="009507ED" w:rsidRPr="00BA01BE" w:rsidRDefault="009507ED" w:rsidP="009507ED">
                        <w:pPr>
                          <w:rPr>
                            <w:rFonts w:hint="eastAsia"/>
                            <w:sz w:val="18"/>
                            <w:szCs w:val="18"/>
                            <w:vertAlign w:val="subscript"/>
                          </w:rPr>
                        </w:pPr>
                        <w:r>
                          <w:rPr>
                            <w:rFonts w:hint="eastAsia"/>
                            <w:i/>
                            <w:sz w:val="18"/>
                            <w:szCs w:val="18"/>
                          </w:rPr>
                          <w:t>F</w:t>
                        </w:r>
                        <w:r>
                          <w:rPr>
                            <w:rFonts w:hint="eastAsia"/>
                            <w:sz w:val="18"/>
                            <w:szCs w:val="18"/>
                            <w:vertAlign w:val="subscript"/>
                          </w:rPr>
                          <w:t>浮</w:t>
                        </w:r>
                      </w:p>
                    </w:txbxContent>
                  </v:textbox>
                </v:shape>
                <v:shape id="_x0000_s4231" type="#_x0000_t5" style="position:absolute;left:4890;top:5765;width:34;height:142;flip:y" wrapcoords="-21600 0 -21600 19200 32400 19200 21600 0 -21600 0" fillcolor="black"/>
                <v:shape id="_x0000_s4232" type="#_x0000_t5" style="position:absolute;left:4886;top:4660;width:34;height:142" wrapcoords="-21600 0 -21600 19200 32400 19200 21600 0 -21600 0" fillcolor="black"/>
                <v:shape id="_x0000_s4233" type="#_x0000_t202" style="position:absolute;left:4972;top:5684;width:992;height:288" wrapcoords="0 0 21600 0 21600 21600 0 21600 0 0" filled="f" stroked="f">
                  <v:textbox style="mso-next-textbox:#_x0000_s4233" inset="0,0,0,0">
                    <w:txbxContent>
                      <w:p w:rsidR="009507ED" w:rsidRPr="0034159A" w:rsidRDefault="009507ED" w:rsidP="009507ED">
                        <w:pPr>
                          <w:rPr>
                            <w:rFonts w:hint="eastAsia"/>
                            <w:sz w:val="18"/>
                            <w:szCs w:val="18"/>
                            <w:vertAlign w:val="subscript"/>
                          </w:rPr>
                        </w:pPr>
                        <w:r>
                          <w:rPr>
                            <w:rFonts w:hint="eastAsia"/>
                            <w:i/>
                            <w:sz w:val="18"/>
                            <w:szCs w:val="18"/>
                          </w:rPr>
                          <w:t>G</w:t>
                        </w:r>
                        <w:r>
                          <w:rPr>
                            <w:rFonts w:hint="eastAsia"/>
                            <w:sz w:val="18"/>
                            <w:szCs w:val="18"/>
                            <w:vertAlign w:val="subscript"/>
                          </w:rPr>
                          <w:t>M</w:t>
                        </w:r>
                      </w:p>
                      <w:p w:rsidR="009507ED" w:rsidRPr="00E27D24" w:rsidRDefault="009507ED" w:rsidP="009507ED">
                        <w:pPr>
                          <w:rPr>
                            <w:rFonts w:hint="eastAsia"/>
                            <w:sz w:val="18"/>
                            <w:szCs w:val="18"/>
                          </w:rPr>
                        </w:pPr>
                      </w:p>
                    </w:txbxContent>
                  </v:textbox>
                </v:shape>
                <v:shape id="_x0000_s4234" type="#_x0000_t5" style="position:absolute;left:4889;top:4884;width:34;height:142" wrapcoords="-21600 0 -21600 19200 32400 19200 21600 0 -21600 0" fillcolor="black"/>
              </v:group>
            </v:group>
            <v:shape id="_x0000_s4235" type="#_x0000_t202" style="position:absolute;left:7171;top:7842;width:418;height:297" wrapcoords="0 0 21600 0 21600 21600 0 21600 0 0" filled="f" stroked="f">
              <v:textbox style="mso-next-textbox:#_x0000_s4235" inset="0,0,0,0">
                <w:txbxContent>
                  <w:p w:rsidR="009507ED" w:rsidRPr="00B00112" w:rsidRDefault="009507ED" w:rsidP="009507ED">
                    <w:pPr>
                      <w:ind w:firstLineChars="50" w:firstLine="90"/>
                      <w:rPr>
                        <w:rFonts w:eastAsia="方正书宋_GBK" w:hint="eastAsia"/>
                        <w:sz w:val="18"/>
                        <w:szCs w:val="18"/>
                        <w:vertAlign w:val="subscript"/>
                      </w:rPr>
                    </w:pPr>
                    <w:r w:rsidRPr="00B00112">
                      <w:rPr>
                        <w:rFonts w:eastAsia="方正书宋_GBK"/>
                        <w:sz w:val="18"/>
                        <w:szCs w:val="18"/>
                      </w:rPr>
                      <w:t>图</w:t>
                    </w:r>
                    <w:r>
                      <w:rPr>
                        <w:rFonts w:eastAsia="方正书宋_GBK" w:hint="eastAsia"/>
                        <w:sz w:val="18"/>
                        <w:szCs w:val="18"/>
                      </w:rPr>
                      <w:t>5</w:t>
                    </w:r>
                  </w:p>
                </w:txbxContent>
              </v:textbox>
            </v:shape>
            <w10:wrap type="tight"/>
          </v:group>
        </w:pict>
      </w:r>
    </w:p>
    <w:p w:rsidR="009507ED" w:rsidRPr="00653238" w:rsidRDefault="009507ED" w:rsidP="009507ED">
      <w:pPr>
        <w:snapToGrid w:val="0"/>
        <w:spacing w:line="360" w:lineRule="auto"/>
        <w:rPr>
          <w:color w:val="000000"/>
        </w:rPr>
      </w:pPr>
      <w:r w:rsidRPr="00653238">
        <w:rPr>
          <w:rFonts w:hAnsi="宋体"/>
          <w:color w:val="000000"/>
        </w:rPr>
        <w:t>（</w:t>
      </w:r>
      <w:r w:rsidRPr="00653238">
        <w:rPr>
          <w:color w:val="000000"/>
        </w:rPr>
        <w:t>3</w:t>
      </w:r>
      <w:r w:rsidRPr="00653238">
        <w:rPr>
          <w:rFonts w:hAnsi="宋体"/>
          <w:color w:val="000000"/>
        </w:rPr>
        <w:t>）对活塞和物体</w:t>
      </w:r>
      <w:r w:rsidRPr="00653238">
        <w:rPr>
          <w:color w:val="000000"/>
        </w:rPr>
        <w:t>M</w:t>
      </w:r>
      <w:r w:rsidRPr="00653238">
        <w:rPr>
          <w:rFonts w:hAnsi="宋体"/>
          <w:color w:val="000000"/>
        </w:rPr>
        <w:t>进行受力分析，如图</w:t>
      </w:r>
      <w:r w:rsidRPr="00653238">
        <w:rPr>
          <w:color w:val="000000"/>
        </w:rPr>
        <w:t>5</w:t>
      </w:r>
      <w:r w:rsidRPr="00653238">
        <w:rPr>
          <w:rFonts w:hAnsi="宋体"/>
          <w:color w:val="000000"/>
        </w:rPr>
        <w:t>所示。</w:t>
      </w:r>
    </w:p>
    <w:p w:rsidR="009507ED" w:rsidRPr="00653238" w:rsidRDefault="009507ED" w:rsidP="009507ED">
      <w:pPr>
        <w:snapToGrid w:val="0"/>
        <w:spacing w:line="360" w:lineRule="auto"/>
        <w:ind w:firstLineChars="250" w:firstLine="525"/>
        <w:rPr>
          <w:color w:val="000000"/>
        </w:rPr>
      </w:pPr>
      <w:r w:rsidRPr="00653238">
        <w:rPr>
          <w:rFonts w:hAnsi="宋体"/>
          <w:color w:val="000000"/>
        </w:rPr>
        <w:t>活塞受力：</w:t>
      </w:r>
      <w:r w:rsidRPr="00653238">
        <w:rPr>
          <w:color w:val="000000"/>
        </w:rPr>
        <w:t xml:space="preserve"> </w:t>
      </w:r>
      <w:r w:rsidRPr="00653238">
        <w:rPr>
          <w:i/>
          <w:color w:val="000000"/>
        </w:rPr>
        <w:t>G</w:t>
      </w:r>
      <w:r w:rsidRPr="00653238">
        <w:rPr>
          <w:color w:val="000000"/>
          <w:vertAlign w:val="subscript"/>
        </w:rPr>
        <w:t>0</w:t>
      </w:r>
      <w:r w:rsidRPr="00653238">
        <w:rPr>
          <w:rFonts w:hAnsi="宋体"/>
          <w:color w:val="000000"/>
        </w:rPr>
        <w:t>＋</w:t>
      </w:r>
      <w:r w:rsidRPr="00653238">
        <w:rPr>
          <w:i/>
          <w:color w:val="000000"/>
        </w:rPr>
        <w:t>F</w:t>
      </w:r>
      <w:r w:rsidRPr="00653238">
        <w:rPr>
          <w:i/>
          <w:color w:val="000000"/>
          <w:sz w:val="18"/>
          <w:szCs w:val="18"/>
        </w:rPr>
        <w:t>′</w:t>
      </w:r>
      <w:r w:rsidRPr="00653238">
        <w:rPr>
          <w:color w:val="000000"/>
          <w:vertAlign w:val="subscript"/>
        </w:rPr>
        <w:t>A</w:t>
      </w:r>
      <w:r w:rsidRPr="00653238">
        <w:rPr>
          <w:rFonts w:hAnsi="宋体"/>
          <w:color w:val="000000"/>
        </w:rPr>
        <w:t>＝</w:t>
      </w:r>
      <w:r w:rsidRPr="00653238">
        <w:rPr>
          <w:i/>
          <w:color w:val="000000"/>
        </w:rPr>
        <w:t>F</w:t>
      </w:r>
      <w:r w:rsidRPr="00653238">
        <w:rPr>
          <w:rFonts w:hAnsi="宋体"/>
          <w:color w:val="000000"/>
          <w:vertAlign w:val="subscript"/>
          <w:lang w:val="de-DE"/>
        </w:rPr>
        <w:t>压</w:t>
      </w:r>
    </w:p>
    <w:p w:rsidR="009507ED" w:rsidRPr="00653238" w:rsidRDefault="009507ED" w:rsidP="009507ED">
      <w:pPr>
        <w:snapToGrid w:val="0"/>
        <w:spacing w:line="360" w:lineRule="auto"/>
        <w:ind w:firstLineChars="250" w:firstLine="525"/>
        <w:rPr>
          <w:color w:val="000000"/>
        </w:rPr>
      </w:pPr>
      <w:r w:rsidRPr="00653238">
        <w:rPr>
          <w:rFonts w:hAnsi="宋体"/>
          <w:color w:val="000000"/>
        </w:rPr>
        <w:t>物体</w:t>
      </w:r>
      <w:r w:rsidRPr="00653238">
        <w:rPr>
          <w:color w:val="000000"/>
        </w:rPr>
        <w:t>M</w:t>
      </w:r>
      <w:r w:rsidRPr="00653238">
        <w:rPr>
          <w:rFonts w:hAnsi="宋体"/>
          <w:color w:val="000000"/>
        </w:rPr>
        <w:t>受力：</w:t>
      </w:r>
      <w:r w:rsidRPr="00653238">
        <w:rPr>
          <w:i/>
          <w:color w:val="000000"/>
        </w:rPr>
        <w:t>G</w:t>
      </w:r>
      <w:r w:rsidRPr="00653238">
        <w:rPr>
          <w:color w:val="000000"/>
          <w:vertAlign w:val="subscript"/>
        </w:rPr>
        <w:t>M</w:t>
      </w:r>
      <w:r w:rsidRPr="00653238">
        <w:rPr>
          <w:rFonts w:hAnsi="宋体"/>
          <w:color w:val="000000"/>
        </w:rPr>
        <w:t>＝</w:t>
      </w:r>
      <w:r w:rsidRPr="00653238">
        <w:rPr>
          <w:i/>
          <w:color w:val="000000"/>
        </w:rPr>
        <w:t>F</w:t>
      </w:r>
      <w:r w:rsidRPr="00653238">
        <w:rPr>
          <w:i/>
          <w:color w:val="000000"/>
          <w:sz w:val="18"/>
          <w:szCs w:val="18"/>
        </w:rPr>
        <w:t>′</w:t>
      </w:r>
      <w:r w:rsidRPr="00653238">
        <w:rPr>
          <w:color w:val="000000"/>
          <w:vertAlign w:val="subscript"/>
        </w:rPr>
        <w:t>B</w:t>
      </w:r>
      <w:r w:rsidRPr="00653238">
        <w:rPr>
          <w:rFonts w:hAnsi="宋体"/>
          <w:color w:val="000000"/>
        </w:rPr>
        <w:t>＋</w:t>
      </w:r>
      <w:r w:rsidRPr="00653238">
        <w:rPr>
          <w:i/>
          <w:color w:val="000000"/>
        </w:rPr>
        <w:t>F</w:t>
      </w:r>
      <w:r w:rsidRPr="00653238">
        <w:rPr>
          <w:rFonts w:hAnsi="宋体"/>
          <w:color w:val="000000"/>
          <w:vertAlign w:val="subscript"/>
        </w:rPr>
        <w:t>浮</w:t>
      </w:r>
    </w:p>
    <w:p w:rsidR="009507ED" w:rsidRPr="00653238" w:rsidRDefault="009507ED" w:rsidP="009507ED">
      <w:pPr>
        <w:snapToGrid w:val="0"/>
        <w:spacing w:line="360" w:lineRule="auto"/>
        <w:ind w:firstLineChars="250" w:firstLine="525"/>
        <w:rPr>
          <w:color w:val="000000"/>
        </w:rPr>
      </w:pPr>
      <w:r w:rsidRPr="00653238">
        <w:rPr>
          <w:noProof/>
          <w:color w:val="000000"/>
        </w:rPr>
        <w:pict>
          <v:group id="_x0000_s3834" alt="学科网(www.zxxk.com)--教育资源门户，提供试卷、教案、课件、论文、素材及各类教学资源下载，还有大量而丰富的教学相关资讯！" style="position:absolute;left:0;text-align:left;margin-left:262.5pt;margin-top:19.75pt;width:153.2pt;height:70pt;z-index:251669504" coordorigin="1676,8410" coordsize="3064,1400">
            <v:line id="_x0000_s3835" style="position:absolute" from="2002,9264" to="4036,9264"/>
            <v:shape id="_x0000_s3836" type="#_x0000_t5" style="position:absolute;left:2794;top:9264;width:110;height:190"/>
            <v:shape id="_x0000_s3837" type="#_x0000_t202" style="position:absolute;left:3750;top:8448;width:990;height:396" filled="f" stroked="f">
              <v:textbox inset="0,0,0,0">
                <w:txbxContent>
                  <w:p w:rsidR="009507ED" w:rsidRDefault="009507ED" w:rsidP="009507ED">
                    <w:pPr>
                      <w:ind w:firstLineChars="50" w:firstLine="105"/>
                      <w:rPr>
                        <w:rFonts w:hint="eastAsia"/>
                        <w:color w:val="000000"/>
                      </w:rPr>
                    </w:pPr>
                    <w:r>
                      <w:rPr>
                        <w:rFonts w:eastAsia="方正书宋_GBK" w:hint="eastAsia"/>
                        <w:i/>
                        <w:color w:val="000000"/>
                      </w:rPr>
                      <w:t>F</w:t>
                    </w:r>
                    <w:r>
                      <w:rPr>
                        <w:rFonts w:eastAsia="方正书宋_GBK" w:hint="eastAsia"/>
                        <w:color w:val="000000"/>
                        <w:vertAlign w:val="subscript"/>
                      </w:rPr>
                      <w:t>B</w:t>
                    </w:r>
                  </w:p>
                </w:txbxContent>
              </v:textbox>
            </v:shape>
            <v:shape id="_x0000_s3838" type="#_x0000_t202" style="position:absolute;left:2786;top:9026;width:300;height:292" filled="f" stroked="f">
              <v:textbox inset="0,0,0,0">
                <w:txbxContent>
                  <w:p w:rsidR="009507ED" w:rsidRPr="006A508F" w:rsidRDefault="009507ED" w:rsidP="009507ED">
                    <w:pPr>
                      <w:rPr>
                        <w:rFonts w:hint="eastAsia"/>
                        <w:sz w:val="18"/>
                        <w:szCs w:val="18"/>
                      </w:rPr>
                    </w:pPr>
                    <w:r w:rsidRPr="006A508F">
                      <w:rPr>
                        <w:rFonts w:hint="eastAsia"/>
                        <w:sz w:val="18"/>
                        <w:szCs w:val="18"/>
                      </w:rPr>
                      <w:t>O</w:t>
                    </w:r>
                  </w:p>
                </w:txbxContent>
              </v:textbox>
            </v:shape>
            <v:shape id="_x0000_s3839" type="#_x0000_t202" style="position:absolute;left:3962;top:9288;width:300;height:292" filled="f" stroked="f">
              <v:textbox inset="0,0,0,0">
                <w:txbxContent>
                  <w:p w:rsidR="009507ED" w:rsidRPr="006A508F" w:rsidRDefault="009507ED" w:rsidP="009507ED">
                    <w:pPr>
                      <w:rPr>
                        <w:rFonts w:hint="eastAsia"/>
                        <w:sz w:val="18"/>
                        <w:szCs w:val="18"/>
                      </w:rPr>
                    </w:pPr>
                    <w:r w:rsidRPr="006A508F">
                      <w:rPr>
                        <w:rFonts w:hint="eastAsia"/>
                        <w:sz w:val="18"/>
                        <w:szCs w:val="18"/>
                      </w:rPr>
                      <w:t>B</w:t>
                    </w:r>
                  </w:p>
                </w:txbxContent>
              </v:textbox>
            </v:shape>
            <v:shape id="_x0000_s3840" type="#_x0000_t202" style="position:absolute;left:1934;top:9268;width:300;height:292" filled="f" stroked="f">
              <v:textbox inset="0,0,0,0">
                <w:txbxContent>
                  <w:p w:rsidR="009507ED" w:rsidRPr="006A508F" w:rsidRDefault="009507ED" w:rsidP="009507ED">
                    <w:pPr>
                      <w:rPr>
                        <w:rFonts w:hint="eastAsia"/>
                        <w:sz w:val="18"/>
                        <w:szCs w:val="18"/>
                      </w:rPr>
                    </w:pPr>
                    <w:r w:rsidRPr="006A508F">
                      <w:rPr>
                        <w:rFonts w:hint="eastAsia"/>
                        <w:sz w:val="18"/>
                        <w:szCs w:val="18"/>
                      </w:rPr>
                      <w:t>A</w:t>
                    </w:r>
                  </w:p>
                </w:txbxContent>
              </v:textbox>
            </v:shape>
            <v:line id="_x0000_s3841" style="position:absolute;flip:y" from="4034,8828" to="4034,9264">
              <v:stroke endarrow="block" endarrowwidth="narrow" endarrowlength="long"/>
            </v:line>
            <v:line id="_x0000_s3842" style="position:absolute;flip:y" from="1996,8730" to="1996,9268">
              <v:stroke endarrow="block" endarrowwidth="narrow" endarrowlength="long"/>
            </v:line>
            <v:shape id="_x0000_s3843" type="#_x0000_t202" style="position:absolute;left:1676;top:8410;width:982;height:396" filled="f" stroked="f">
              <v:textbox inset="0,0,0,0">
                <w:txbxContent>
                  <w:p w:rsidR="009507ED" w:rsidRDefault="009507ED" w:rsidP="009507ED">
                    <w:pPr>
                      <w:ind w:firstLineChars="100" w:firstLine="210"/>
                      <w:rPr>
                        <w:rFonts w:hint="eastAsia"/>
                        <w:color w:val="000000"/>
                      </w:rPr>
                    </w:pPr>
                    <w:r>
                      <w:rPr>
                        <w:rFonts w:eastAsia="方正书宋_GBK" w:hint="eastAsia"/>
                        <w:i/>
                        <w:color w:val="000000"/>
                      </w:rPr>
                      <w:t>F</w:t>
                    </w:r>
                    <w:r>
                      <w:rPr>
                        <w:rFonts w:eastAsia="方正书宋_GBK" w:hint="eastAsia"/>
                        <w:color w:val="000000"/>
                        <w:vertAlign w:val="subscript"/>
                      </w:rPr>
                      <w:t>A</w:t>
                    </w:r>
                  </w:p>
                </w:txbxContent>
              </v:textbox>
            </v:shape>
            <v:shape id="_x0000_s3844" type="#_x0000_t202" style="position:absolute;left:2618;top:9486;width:770;height:324" filled="f" stroked="f">
              <v:textbox inset="0,0,0,0">
                <w:txbxContent>
                  <w:p w:rsidR="009507ED" w:rsidRPr="00590A7E" w:rsidRDefault="009507ED" w:rsidP="009507ED">
                    <w:pPr>
                      <w:rPr>
                        <w:rFonts w:hint="eastAsia"/>
                        <w:sz w:val="18"/>
                        <w:szCs w:val="18"/>
                      </w:rPr>
                    </w:pPr>
                    <w:r w:rsidRPr="00590A7E">
                      <w:rPr>
                        <w:rFonts w:eastAsia="方正书宋_GBK" w:hint="eastAsia"/>
                        <w:color w:val="000000"/>
                        <w:sz w:val="18"/>
                        <w:szCs w:val="18"/>
                      </w:rPr>
                      <w:t>图</w:t>
                    </w:r>
                    <w:r>
                      <w:rPr>
                        <w:rFonts w:eastAsia="方正书宋_GBK" w:hint="eastAsia"/>
                        <w:color w:val="000000"/>
                        <w:sz w:val="18"/>
                        <w:szCs w:val="18"/>
                      </w:rPr>
                      <w:t>6</w:t>
                    </w:r>
                  </w:p>
                </w:txbxContent>
              </v:textbox>
            </v:shape>
          </v:group>
        </w:pict>
      </w:r>
      <w:r w:rsidRPr="00653238">
        <w:rPr>
          <w:rFonts w:hAnsi="宋体"/>
          <w:color w:val="000000"/>
        </w:rPr>
        <w:t>杠杆</w:t>
      </w:r>
      <w:r w:rsidRPr="00653238">
        <w:rPr>
          <w:color w:val="000000"/>
        </w:rPr>
        <w:t>AB</w:t>
      </w:r>
      <w:r w:rsidRPr="00653238">
        <w:rPr>
          <w:rFonts w:hAnsi="宋体"/>
          <w:color w:val="000000"/>
        </w:rPr>
        <w:t>受力情况如图</w:t>
      </w:r>
      <w:r w:rsidRPr="00653238">
        <w:rPr>
          <w:color w:val="000000"/>
        </w:rPr>
        <w:t>6</w:t>
      </w:r>
      <w:r w:rsidRPr="00653238">
        <w:rPr>
          <w:rFonts w:hAnsi="宋体"/>
          <w:color w:val="000000"/>
        </w:rPr>
        <w:t>所示。</w:t>
      </w:r>
      <w:r w:rsidRPr="00653238">
        <w:rPr>
          <w:color w:val="000000"/>
        </w:rPr>
        <w:t xml:space="preserve">                        </w:t>
      </w:r>
    </w:p>
    <w:p w:rsidR="009507ED" w:rsidRPr="00653238" w:rsidRDefault="009507ED" w:rsidP="009507ED">
      <w:pPr>
        <w:snapToGrid w:val="0"/>
        <w:spacing w:line="360" w:lineRule="auto"/>
        <w:ind w:firstLineChars="250" w:firstLine="525"/>
        <w:rPr>
          <w:color w:val="000000"/>
        </w:rPr>
      </w:pPr>
      <w:r w:rsidRPr="00653238">
        <w:rPr>
          <w:rFonts w:hAnsi="宋体"/>
          <w:color w:val="000000"/>
        </w:rPr>
        <w:t>杠杆</w:t>
      </w:r>
      <w:r w:rsidRPr="00653238">
        <w:rPr>
          <w:color w:val="000000"/>
        </w:rPr>
        <w:t>A</w:t>
      </w:r>
      <w:r w:rsidRPr="00653238">
        <w:rPr>
          <w:rFonts w:hAnsi="宋体"/>
          <w:color w:val="000000"/>
        </w:rPr>
        <w:t>端受力：</w:t>
      </w:r>
      <w:r w:rsidRPr="00653238">
        <w:rPr>
          <w:color w:val="000000"/>
        </w:rPr>
        <w:t xml:space="preserve"> </w:t>
      </w:r>
      <w:r w:rsidRPr="00653238">
        <w:rPr>
          <w:i/>
          <w:color w:val="000000"/>
        </w:rPr>
        <w:t>F</w:t>
      </w:r>
      <w:r w:rsidRPr="00653238">
        <w:rPr>
          <w:color w:val="000000"/>
          <w:vertAlign w:val="subscript"/>
        </w:rPr>
        <w:t>A</w:t>
      </w:r>
      <w:r w:rsidRPr="00653238">
        <w:rPr>
          <w:rFonts w:hAnsi="宋体"/>
          <w:color w:val="000000"/>
        </w:rPr>
        <w:t>＝</w:t>
      </w:r>
      <w:r w:rsidRPr="00653238">
        <w:rPr>
          <w:i/>
          <w:color w:val="000000"/>
          <w:lang w:val="de-DE"/>
        </w:rPr>
        <w:t>F</w:t>
      </w:r>
      <w:r w:rsidRPr="00653238">
        <w:rPr>
          <w:rFonts w:hAnsi="宋体"/>
          <w:color w:val="000000"/>
          <w:vertAlign w:val="subscript"/>
          <w:lang w:val="de-DE"/>
        </w:rPr>
        <w:t>压</w:t>
      </w:r>
      <w:r w:rsidRPr="00653238">
        <w:rPr>
          <w:rFonts w:hAnsi="宋体"/>
          <w:color w:val="000000"/>
          <w:lang w:val="de-DE"/>
        </w:rPr>
        <w:t>－</w:t>
      </w:r>
      <w:r w:rsidRPr="00653238">
        <w:rPr>
          <w:i/>
          <w:color w:val="000000"/>
        </w:rPr>
        <w:t>G</w:t>
      </w:r>
      <w:r w:rsidRPr="00653238">
        <w:rPr>
          <w:color w:val="000000"/>
          <w:vertAlign w:val="subscript"/>
        </w:rPr>
        <w:t>0</w:t>
      </w:r>
    </w:p>
    <w:p w:rsidR="009507ED" w:rsidRPr="00653238" w:rsidRDefault="009507ED" w:rsidP="009507ED">
      <w:pPr>
        <w:snapToGrid w:val="0"/>
        <w:spacing w:line="360" w:lineRule="auto"/>
        <w:ind w:firstLineChars="250" w:firstLine="525"/>
        <w:rPr>
          <w:color w:val="000000"/>
        </w:rPr>
      </w:pPr>
      <w:r w:rsidRPr="00653238">
        <w:rPr>
          <w:rFonts w:hAnsi="宋体"/>
          <w:color w:val="000000"/>
        </w:rPr>
        <w:t>杠杆</w:t>
      </w:r>
      <w:r w:rsidRPr="00653238">
        <w:rPr>
          <w:color w:val="000000"/>
        </w:rPr>
        <w:t>B</w:t>
      </w:r>
      <w:r w:rsidRPr="00653238">
        <w:rPr>
          <w:rFonts w:hAnsi="宋体"/>
          <w:color w:val="000000"/>
        </w:rPr>
        <w:t>端受力：</w:t>
      </w:r>
      <w:r w:rsidRPr="00653238">
        <w:rPr>
          <w:color w:val="000000"/>
        </w:rPr>
        <w:t xml:space="preserve"> </w:t>
      </w:r>
      <w:r w:rsidRPr="00653238">
        <w:rPr>
          <w:i/>
          <w:color w:val="000000"/>
        </w:rPr>
        <w:t>F</w:t>
      </w:r>
      <w:r w:rsidRPr="00653238">
        <w:rPr>
          <w:color w:val="000000"/>
          <w:vertAlign w:val="subscript"/>
        </w:rPr>
        <w:t>B</w:t>
      </w:r>
      <w:r w:rsidRPr="00653238">
        <w:rPr>
          <w:rFonts w:hAnsi="宋体"/>
          <w:color w:val="000000"/>
        </w:rPr>
        <w:t>＝</w:t>
      </w:r>
      <w:r w:rsidRPr="00653238">
        <w:rPr>
          <w:i/>
          <w:color w:val="000000"/>
        </w:rPr>
        <w:t>G</w:t>
      </w:r>
      <w:r w:rsidRPr="00653238">
        <w:rPr>
          <w:color w:val="000000"/>
          <w:vertAlign w:val="subscript"/>
        </w:rPr>
        <w:t>M</w:t>
      </w:r>
      <w:r w:rsidRPr="00653238">
        <w:rPr>
          <w:rFonts w:hAnsi="宋体"/>
          <w:color w:val="000000"/>
        </w:rPr>
        <w:t>－</w:t>
      </w:r>
      <w:r w:rsidRPr="00653238">
        <w:rPr>
          <w:i/>
          <w:color w:val="000000"/>
        </w:rPr>
        <w:t>F</w:t>
      </w:r>
      <w:r w:rsidRPr="00653238">
        <w:rPr>
          <w:rFonts w:hAnsi="宋体"/>
          <w:color w:val="000000"/>
          <w:vertAlign w:val="subscript"/>
        </w:rPr>
        <w:t>浮</w:t>
      </w:r>
      <w:r w:rsidRPr="00653238">
        <w:rPr>
          <w:rFonts w:hAnsi="宋体"/>
          <w:color w:val="000000"/>
        </w:rPr>
        <w:t>；</w:t>
      </w:r>
    </w:p>
    <w:p w:rsidR="009507ED" w:rsidRPr="00653238" w:rsidRDefault="009507ED" w:rsidP="009507ED">
      <w:pPr>
        <w:snapToGrid w:val="0"/>
        <w:spacing w:line="360" w:lineRule="auto"/>
        <w:ind w:firstLineChars="250" w:firstLine="525"/>
        <w:rPr>
          <w:color w:val="000000"/>
        </w:rPr>
      </w:pPr>
    </w:p>
    <w:p w:rsidR="009507ED" w:rsidRPr="00653238" w:rsidRDefault="009507ED" w:rsidP="009507ED">
      <w:pPr>
        <w:snapToGrid w:val="0"/>
        <w:spacing w:line="360" w:lineRule="auto"/>
        <w:ind w:firstLineChars="250" w:firstLine="525"/>
        <w:rPr>
          <w:color w:val="000000"/>
        </w:rPr>
      </w:pPr>
      <w:r w:rsidRPr="00653238">
        <w:rPr>
          <w:rFonts w:hAnsi="宋体"/>
          <w:color w:val="000000"/>
        </w:rPr>
        <w:t>因为杠杆</w:t>
      </w:r>
      <w:r w:rsidRPr="00653238">
        <w:rPr>
          <w:color w:val="000000"/>
        </w:rPr>
        <w:t>AB</w:t>
      </w:r>
      <w:r w:rsidRPr="00653238">
        <w:rPr>
          <w:rFonts w:hAnsi="宋体"/>
          <w:color w:val="000000"/>
        </w:rPr>
        <w:t>在水平位置保持平衡，</w:t>
      </w:r>
      <w:r w:rsidRPr="00653238">
        <w:rPr>
          <w:color w:val="000000"/>
        </w:rPr>
        <w:t xml:space="preserve">                             …………1</w:t>
      </w:r>
      <w:r w:rsidRPr="00653238">
        <w:rPr>
          <w:rFonts w:hAnsi="宋体"/>
          <w:color w:val="000000"/>
        </w:rPr>
        <w:t>分</w:t>
      </w:r>
    </w:p>
    <w:p w:rsidR="009507ED" w:rsidRPr="00653238" w:rsidRDefault="009507ED" w:rsidP="009507ED">
      <w:pPr>
        <w:snapToGrid w:val="0"/>
        <w:spacing w:line="360" w:lineRule="auto"/>
        <w:ind w:firstLineChars="250" w:firstLine="525"/>
        <w:rPr>
          <w:color w:val="000000"/>
          <w:lang w:val="de-DE"/>
        </w:rPr>
      </w:pPr>
      <w:r w:rsidRPr="00653238">
        <w:rPr>
          <w:rFonts w:hAnsi="宋体"/>
          <w:color w:val="000000"/>
        </w:rPr>
        <w:t>所以</w:t>
      </w:r>
      <w:r w:rsidRPr="00653238">
        <w:rPr>
          <w:rFonts w:hAnsi="宋体"/>
          <w:color w:val="000000"/>
          <w:lang w:val="de-DE"/>
        </w:rPr>
        <w:t>：</w:t>
      </w:r>
      <w:r w:rsidRPr="00653238">
        <w:rPr>
          <w:i/>
          <w:color w:val="000000"/>
          <w:lang w:val="de-DE"/>
        </w:rPr>
        <w:t>F</w:t>
      </w:r>
      <w:r w:rsidRPr="00653238">
        <w:rPr>
          <w:color w:val="000000"/>
          <w:vertAlign w:val="subscript"/>
          <w:lang w:val="de-DE"/>
        </w:rPr>
        <w:t>A</w:t>
      </w:r>
      <w:r w:rsidRPr="00653238">
        <w:rPr>
          <w:color w:val="000000"/>
          <w:lang w:val="de-DE"/>
        </w:rPr>
        <w:t>×OA</w:t>
      </w:r>
      <w:r w:rsidRPr="00653238">
        <w:rPr>
          <w:rFonts w:hAnsi="宋体"/>
          <w:color w:val="000000"/>
          <w:lang w:val="de-DE"/>
        </w:rPr>
        <w:t>＝</w:t>
      </w:r>
      <w:r w:rsidRPr="00653238">
        <w:rPr>
          <w:i/>
          <w:color w:val="000000"/>
          <w:lang w:val="de-DE"/>
        </w:rPr>
        <w:t>F</w:t>
      </w:r>
      <w:r w:rsidRPr="00653238">
        <w:rPr>
          <w:color w:val="000000"/>
          <w:vertAlign w:val="subscript"/>
          <w:lang w:val="de-DE"/>
        </w:rPr>
        <w:t>B</w:t>
      </w:r>
      <w:r w:rsidRPr="00653238">
        <w:rPr>
          <w:color w:val="000000"/>
          <w:lang w:val="de-DE"/>
        </w:rPr>
        <w:t>×OB</w:t>
      </w:r>
    </w:p>
    <w:p w:rsidR="009507ED" w:rsidRPr="00653238" w:rsidRDefault="009507ED" w:rsidP="009507ED">
      <w:pPr>
        <w:snapToGrid w:val="0"/>
        <w:spacing w:line="360" w:lineRule="auto"/>
        <w:ind w:firstLineChars="350" w:firstLine="735"/>
        <w:rPr>
          <w:color w:val="000000"/>
          <w:lang w:val="de-DE"/>
        </w:rPr>
      </w:pPr>
      <w:r w:rsidRPr="00653238">
        <w:rPr>
          <w:rFonts w:hAnsi="宋体"/>
          <w:color w:val="000000"/>
        </w:rPr>
        <w:t>则</w:t>
      </w:r>
      <w:r w:rsidRPr="00653238">
        <w:rPr>
          <w:rFonts w:hAnsi="宋体"/>
          <w:color w:val="000000"/>
          <w:lang w:val="de-DE"/>
        </w:rPr>
        <w:t>：</w:t>
      </w:r>
      <w:r w:rsidRPr="00653238">
        <w:rPr>
          <w:color w:val="000000"/>
          <w:lang w:val="de-DE"/>
        </w:rPr>
        <w:t>(</w:t>
      </w:r>
      <w:r w:rsidRPr="00653238">
        <w:rPr>
          <w:i/>
          <w:color w:val="000000"/>
          <w:lang w:val="de-DE"/>
        </w:rPr>
        <w:t>F</w:t>
      </w:r>
      <w:r w:rsidRPr="00653238">
        <w:rPr>
          <w:rFonts w:hAnsi="宋体"/>
          <w:color w:val="000000"/>
          <w:vertAlign w:val="subscript"/>
          <w:lang w:val="de-DE"/>
        </w:rPr>
        <w:t>压</w:t>
      </w:r>
      <w:r w:rsidRPr="00653238">
        <w:rPr>
          <w:rFonts w:hAnsi="宋体"/>
          <w:color w:val="000000"/>
          <w:lang w:val="de-DE"/>
        </w:rPr>
        <w:t>－</w:t>
      </w:r>
      <w:r w:rsidRPr="00653238">
        <w:rPr>
          <w:i/>
          <w:color w:val="000000"/>
          <w:lang w:val="de-DE"/>
        </w:rPr>
        <w:t>G</w:t>
      </w:r>
      <w:r w:rsidRPr="00653238">
        <w:rPr>
          <w:color w:val="000000"/>
          <w:vertAlign w:val="subscript"/>
          <w:lang w:val="de-DE"/>
        </w:rPr>
        <w:t>0</w:t>
      </w:r>
      <w:r w:rsidRPr="00653238">
        <w:rPr>
          <w:color w:val="000000"/>
          <w:lang w:val="de-DE"/>
        </w:rPr>
        <w:t>)×OA</w:t>
      </w:r>
      <w:r w:rsidRPr="00653238">
        <w:rPr>
          <w:rFonts w:hAnsi="宋体"/>
          <w:color w:val="000000"/>
          <w:lang w:val="de-DE"/>
        </w:rPr>
        <w:t>＝</w:t>
      </w:r>
      <w:r w:rsidRPr="00653238">
        <w:rPr>
          <w:color w:val="000000"/>
          <w:lang w:val="de-DE"/>
        </w:rPr>
        <w:t>(</w:t>
      </w:r>
      <w:r w:rsidRPr="00653238">
        <w:rPr>
          <w:i/>
          <w:color w:val="000000"/>
          <w:lang w:val="de-DE"/>
        </w:rPr>
        <w:t>G</w:t>
      </w:r>
      <w:r w:rsidRPr="00653238">
        <w:rPr>
          <w:color w:val="000000"/>
          <w:vertAlign w:val="subscript"/>
          <w:lang w:val="de-DE"/>
        </w:rPr>
        <w:t>M</w:t>
      </w:r>
      <w:r w:rsidRPr="00653238">
        <w:rPr>
          <w:rFonts w:hAnsi="宋体"/>
          <w:color w:val="000000"/>
          <w:lang w:val="de-DE"/>
        </w:rPr>
        <w:t>－</w:t>
      </w:r>
      <w:r w:rsidRPr="00653238">
        <w:rPr>
          <w:i/>
          <w:color w:val="000000"/>
          <w:lang w:val="de-DE"/>
        </w:rPr>
        <w:t>F</w:t>
      </w:r>
      <w:r w:rsidRPr="00653238">
        <w:rPr>
          <w:rFonts w:hAnsi="宋体"/>
          <w:color w:val="000000"/>
          <w:vertAlign w:val="subscript"/>
        </w:rPr>
        <w:t>浮</w:t>
      </w:r>
      <w:r w:rsidRPr="00653238">
        <w:rPr>
          <w:color w:val="000000"/>
          <w:lang w:val="de-DE"/>
        </w:rPr>
        <w:t>)×OB</w:t>
      </w:r>
    </w:p>
    <w:p w:rsidR="009507ED" w:rsidRPr="00653238" w:rsidRDefault="009507ED" w:rsidP="009507ED">
      <w:pPr>
        <w:snapToGrid w:val="0"/>
        <w:spacing w:line="360" w:lineRule="auto"/>
        <w:ind w:firstLineChars="550" w:firstLine="1155"/>
        <w:rPr>
          <w:color w:val="000000"/>
          <w:lang w:val="de-DE"/>
        </w:rPr>
      </w:pPr>
      <w:r w:rsidRPr="00653238">
        <w:rPr>
          <w:color w:val="000000"/>
          <w:lang w:val="de-DE"/>
        </w:rPr>
        <w:t>(</w:t>
      </w:r>
      <w:r w:rsidRPr="00653238">
        <w:rPr>
          <w:i/>
          <w:color w:val="000000"/>
          <w:lang w:val="de-DE"/>
        </w:rPr>
        <w:t>pS</w:t>
      </w:r>
      <w:r w:rsidRPr="00653238">
        <w:rPr>
          <w:rFonts w:hAnsi="宋体"/>
          <w:color w:val="000000"/>
          <w:lang w:val="de-DE"/>
        </w:rPr>
        <w:t>－</w:t>
      </w:r>
      <w:r w:rsidRPr="00653238">
        <w:rPr>
          <w:i/>
          <w:color w:val="000000"/>
          <w:lang w:val="de-DE"/>
        </w:rPr>
        <w:t>m</w:t>
      </w:r>
      <w:smartTag w:uri="urn:schemas-microsoft-com:office:smarttags" w:element="chmetcnv">
        <w:smartTagPr>
          <w:attr w:name="TCSC" w:val="0"/>
          <w:attr w:name="NumberType" w:val="1"/>
          <w:attr w:name="Negative" w:val="False"/>
          <w:attr w:name="HasSpace" w:val="False"/>
          <w:attr w:name="SourceValue" w:val="0"/>
          <w:attr w:name="UnitName" w:val="g"/>
        </w:smartTagPr>
        <w:r w:rsidRPr="00653238">
          <w:rPr>
            <w:color w:val="000000"/>
            <w:vertAlign w:val="subscript"/>
            <w:lang w:val="de-DE"/>
          </w:rPr>
          <w:t>0</w:t>
        </w:r>
        <w:r w:rsidRPr="00653238">
          <w:rPr>
            <w:i/>
            <w:color w:val="000000"/>
            <w:lang w:val="de-DE"/>
          </w:rPr>
          <w:t>g</w:t>
        </w:r>
      </w:smartTag>
      <w:r w:rsidRPr="00653238">
        <w:rPr>
          <w:color w:val="000000"/>
          <w:lang w:val="de-DE"/>
        </w:rPr>
        <w:t>)×OA</w:t>
      </w:r>
      <w:r w:rsidRPr="00653238">
        <w:rPr>
          <w:rFonts w:hAnsi="宋体"/>
          <w:color w:val="000000"/>
          <w:lang w:val="de-DE"/>
        </w:rPr>
        <w:t>＝</w:t>
      </w:r>
      <w:r w:rsidRPr="00653238">
        <w:rPr>
          <w:color w:val="000000"/>
          <w:lang w:val="de-DE"/>
        </w:rPr>
        <w:t>(</w:t>
      </w:r>
      <w:r w:rsidRPr="00653238">
        <w:rPr>
          <w:i/>
          <w:color w:val="000000"/>
        </w:rPr>
        <w:sym w:font="Symbol" w:char="F072"/>
      </w:r>
      <w:r w:rsidRPr="00653238">
        <w:rPr>
          <w:color w:val="000000"/>
          <w:vertAlign w:val="subscript"/>
          <w:lang w:val="de-DE"/>
        </w:rPr>
        <w:t>M</w:t>
      </w:r>
      <w:r w:rsidRPr="00653238">
        <w:rPr>
          <w:rFonts w:hAnsi="宋体"/>
          <w:color w:val="000000"/>
          <w:lang w:val="de-DE"/>
        </w:rPr>
        <w:t>－</w:t>
      </w:r>
      <w:r w:rsidRPr="00653238">
        <w:rPr>
          <w:i/>
          <w:color w:val="000000"/>
        </w:rPr>
        <w:sym w:font="Symbol" w:char="F072"/>
      </w:r>
      <w:r w:rsidRPr="00653238">
        <w:rPr>
          <w:rFonts w:hAnsi="宋体"/>
          <w:color w:val="000000"/>
          <w:vertAlign w:val="subscript"/>
        </w:rPr>
        <w:t>水</w:t>
      </w:r>
      <w:r w:rsidRPr="00653238">
        <w:rPr>
          <w:color w:val="000000"/>
          <w:lang w:val="de-DE"/>
        </w:rPr>
        <w:t>)</w:t>
      </w:r>
      <w:r w:rsidRPr="00653238">
        <w:rPr>
          <w:i/>
          <w:color w:val="000000"/>
          <w:lang w:val="de-DE"/>
        </w:rPr>
        <w:t>gV</w:t>
      </w:r>
      <w:r w:rsidRPr="00653238">
        <w:rPr>
          <w:color w:val="000000"/>
          <w:vertAlign w:val="subscript"/>
          <w:lang w:val="de-DE"/>
        </w:rPr>
        <w:t>M</w:t>
      </w:r>
      <w:r w:rsidRPr="00653238">
        <w:rPr>
          <w:color w:val="000000"/>
          <w:lang w:val="de-DE"/>
        </w:rPr>
        <w:t>×OB</w:t>
      </w:r>
    </w:p>
    <w:p w:rsidR="009507ED" w:rsidRPr="00653238" w:rsidRDefault="009507ED" w:rsidP="009507ED">
      <w:pPr>
        <w:snapToGrid w:val="0"/>
        <w:spacing w:line="360" w:lineRule="auto"/>
        <w:ind w:firstLineChars="250" w:firstLine="525"/>
        <w:rPr>
          <w:color w:val="000000"/>
          <w:lang w:val="de-DE"/>
        </w:rPr>
      </w:pPr>
    </w:p>
    <w:p w:rsidR="009507ED" w:rsidRPr="00653238" w:rsidRDefault="009507ED" w:rsidP="009507ED">
      <w:pPr>
        <w:snapToGrid w:val="0"/>
        <w:spacing w:line="360" w:lineRule="auto"/>
        <w:ind w:firstLineChars="250" w:firstLine="525"/>
        <w:rPr>
          <w:color w:val="000000"/>
          <w:lang w:val="de-DE"/>
        </w:rPr>
      </w:pPr>
      <w:r w:rsidRPr="00653238">
        <w:rPr>
          <w:rFonts w:hAnsi="宋体"/>
          <w:color w:val="000000"/>
        </w:rPr>
        <w:t>解得</w:t>
      </w:r>
      <w:r w:rsidRPr="00653238">
        <w:rPr>
          <w:rFonts w:hAnsi="宋体"/>
          <w:color w:val="000000"/>
          <w:lang w:val="de-DE"/>
        </w:rPr>
        <w:t>：</w:t>
      </w:r>
      <w:r w:rsidRPr="00653238">
        <w:rPr>
          <w:i/>
          <w:color w:val="000000"/>
        </w:rPr>
        <w:sym w:font="Symbol" w:char="F072"/>
      </w:r>
      <w:r w:rsidRPr="00653238">
        <w:rPr>
          <w:color w:val="000000"/>
          <w:vertAlign w:val="subscript"/>
          <w:lang w:val="de-DE"/>
        </w:rPr>
        <w:t>M</w:t>
      </w:r>
      <w:r w:rsidRPr="00653238">
        <w:rPr>
          <w:rFonts w:hAnsi="宋体"/>
          <w:color w:val="000000"/>
          <w:lang w:val="de-DE"/>
        </w:rPr>
        <w:t>＝</w:t>
      </w:r>
      <w:r w:rsidRPr="00653238">
        <w:rPr>
          <w:color w:val="000000"/>
          <w:position w:val="-28"/>
        </w:rPr>
        <w:object w:dxaOrig="1620" w:dyaOrig="639">
          <v:shape id="_x0000_i1048" type="#_x0000_t75" alt="学科网(www.zxxk.com)--教育资源门户，提供试卷、教案、课件、论文、素材及各类教学资源下载，还有大量而丰富的教学相关资讯！" style="width:81pt;height:32.25pt" o:ole="">
            <v:imagedata r:id="rId46" o:title=""/>
          </v:shape>
          <o:OLEObject Type="Embed" ProgID="Equation.3" ShapeID="_x0000_i1048" DrawAspect="Content" ObjectID="_1492949791" r:id="rId47"/>
        </w:object>
      </w:r>
      <w:r w:rsidRPr="00653238">
        <w:rPr>
          <w:rFonts w:hAnsi="宋体"/>
          <w:color w:val="000000"/>
          <w:lang w:val="de-DE"/>
        </w:rPr>
        <w:t>＋</w:t>
      </w:r>
      <w:r w:rsidRPr="00653238">
        <w:rPr>
          <w:i/>
          <w:color w:val="000000"/>
        </w:rPr>
        <w:sym w:font="Symbol" w:char="F072"/>
      </w:r>
      <w:r w:rsidRPr="00653238">
        <w:rPr>
          <w:rFonts w:hAnsi="宋体"/>
          <w:color w:val="000000"/>
          <w:vertAlign w:val="subscript"/>
        </w:rPr>
        <w:t>水</w:t>
      </w:r>
      <w:r w:rsidR="001A310C" w:rsidRPr="001A310C">
        <w:rPr>
          <w:rFonts w:hAnsi="宋体"/>
          <w:color w:val="FFFFFF"/>
          <w:sz w:val="4"/>
          <w:vertAlign w:val="subscript"/>
        </w:rPr>
        <w:t>[</w:t>
      </w:r>
      <w:r w:rsidR="001A310C" w:rsidRPr="001A310C">
        <w:rPr>
          <w:rFonts w:hAnsi="宋体"/>
          <w:color w:val="FFFFFF"/>
          <w:sz w:val="4"/>
          <w:vertAlign w:val="subscript"/>
        </w:rPr>
        <w:t>来源</w:t>
      </w:r>
      <w:r w:rsidR="001A310C" w:rsidRPr="001A310C">
        <w:rPr>
          <w:rFonts w:hAnsi="宋体"/>
          <w:color w:val="FFFFFF"/>
          <w:sz w:val="4"/>
          <w:vertAlign w:val="subscript"/>
        </w:rPr>
        <w:t>:</w:t>
      </w:r>
      <w:r w:rsidR="001A310C" w:rsidRPr="001A310C">
        <w:rPr>
          <w:rFonts w:hAnsi="宋体"/>
          <w:color w:val="FFFFFF"/>
          <w:sz w:val="4"/>
          <w:vertAlign w:val="subscript"/>
        </w:rPr>
        <w:t>学</w:t>
      </w:r>
      <w:r w:rsidR="001A310C" w:rsidRPr="001A310C">
        <w:rPr>
          <w:rFonts w:hAnsi="宋体"/>
          <w:color w:val="FFFFFF"/>
          <w:sz w:val="4"/>
          <w:vertAlign w:val="subscript"/>
        </w:rPr>
        <w:t>|</w:t>
      </w:r>
      <w:r w:rsidR="001A310C" w:rsidRPr="001A310C">
        <w:rPr>
          <w:rFonts w:hAnsi="宋体"/>
          <w:color w:val="FFFFFF"/>
          <w:sz w:val="4"/>
          <w:vertAlign w:val="subscript"/>
        </w:rPr>
        <w:t>科</w:t>
      </w:r>
      <w:r w:rsidR="001A310C" w:rsidRPr="001A310C">
        <w:rPr>
          <w:rFonts w:hAnsi="宋体"/>
          <w:color w:val="FFFFFF"/>
          <w:sz w:val="4"/>
          <w:vertAlign w:val="subscript"/>
        </w:rPr>
        <w:t>|</w:t>
      </w:r>
      <w:r w:rsidR="001A310C" w:rsidRPr="001A310C">
        <w:rPr>
          <w:rFonts w:hAnsi="宋体"/>
          <w:color w:val="FFFFFF"/>
          <w:sz w:val="4"/>
          <w:vertAlign w:val="subscript"/>
        </w:rPr>
        <w:t>网</w:t>
      </w:r>
      <w:r w:rsidR="001A310C" w:rsidRPr="001A310C">
        <w:rPr>
          <w:rFonts w:hAnsi="宋体"/>
          <w:color w:val="FFFFFF"/>
          <w:sz w:val="4"/>
          <w:vertAlign w:val="subscript"/>
        </w:rPr>
        <w:t>Z|X|X|K]</w:t>
      </w:r>
    </w:p>
    <w:p w:rsidR="009507ED" w:rsidRPr="00653238" w:rsidRDefault="009507ED" w:rsidP="009507ED">
      <w:pPr>
        <w:snapToGrid w:val="0"/>
        <w:spacing w:line="360" w:lineRule="auto"/>
        <w:ind w:firstLineChars="650" w:firstLine="1365"/>
        <w:rPr>
          <w:color w:val="000000"/>
          <w:vertAlign w:val="superscript"/>
          <w:lang w:val="de-DE"/>
        </w:rPr>
      </w:pPr>
      <w:r w:rsidRPr="00653238">
        <w:rPr>
          <w:rFonts w:hAnsi="宋体"/>
          <w:color w:val="000000"/>
          <w:lang w:val="de-DE"/>
        </w:rPr>
        <w:t>＝</w:t>
      </w:r>
      <w:r w:rsidRPr="00653238">
        <w:rPr>
          <w:color w:val="000000"/>
          <w:position w:val="-28"/>
        </w:rPr>
        <w:object w:dxaOrig="4020" w:dyaOrig="680">
          <v:shape id="_x0000_i1049" type="#_x0000_t75" alt="学科网(www.zxxk.com)--教育资源门户，提供试卷、教案、课件、论文、素材及各类教学资源下载，还有大量而丰富的教学相关资讯！" style="width:201pt;height:33.75pt" o:ole="">
            <v:imagedata r:id="rId48" o:title=""/>
          </v:shape>
          <o:OLEObject Type="Embed" ProgID="Equation.3" ShapeID="_x0000_i1049" DrawAspect="Content" ObjectID="_1492949792" r:id="rId49"/>
        </w:object>
      </w:r>
      <w:r w:rsidRPr="00653238">
        <w:rPr>
          <w:rFonts w:hAnsi="宋体"/>
          <w:color w:val="000000"/>
          <w:lang w:val="de-DE"/>
        </w:rPr>
        <w:t>＋</w:t>
      </w:r>
      <w:r w:rsidRPr="00653238">
        <w:rPr>
          <w:color w:val="000000"/>
          <w:lang w:val="de-DE"/>
        </w:rPr>
        <w:t>1×</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653238">
          <w:rPr>
            <w:color w:val="000000"/>
            <w:lang w:val="de-DE"/>
          </w:rPr>
          <w:t>10</w:t>
        </w:r>
        <w:r w:rsidRPr="00653238">
          <w:rPr>
            <w:color w:val="000000"/>
            <w:vertAlign w:val="superscript"/>
            <w:lang w:val="de-DE"/>
          </w:rPr>
          <w:t>3</w:t>
        </w:r>
        <w:r w:rsidRPr="00653238">
          <w:rPr>
            <w:color w:val="000000"/>
            <w:lang w:val="de-DE"/>
          </w:rPr>
          <w:t>kg</w:t>
        </w:r>
      </w:smartTag>
      <w:r w:rsidRPr="00653238">
        <w:rPr>
          <w:color w:val="000000"/>
          <w:lang w:val="de-DE"/>
        </w:rPr>
        <w:t>/m</w:t>
      </w:r>
      <w:r w:rsidRPr="00653238">
        <w:rPr>
          <w:color w:val="000000"/>
          <w:vertAlign w:val="superscript"/>
          <w:lang w:val="de-DE"/>
        </w:rPr>
        <w:t>3</w:t>
      </w:r>
      <w:r w:rsidRPr="00653238">
        <w:rPr>
          <w:color w:val="000000"/>
          <w:lang w:val="de-DE"/>
        </w:rPr>
        <w:t xml:space="preserve">    ……1</w:t>
      </w:r>
      <w:r w:rsidRPr="00653238">
        <w:rPr>
          <w:rFonts w:hAnsi="宋体"/>
          <w:color w:val="000000"/>
        </w:rPr>
        <w:t>分</w:t>
      </w:r>
    </w:p>
    <w:p w:rsidR="009507ED" w:rsidRPr="00653238" w:rsidRDefault="009507ED" w:rsidP="009507ED">
      <w:pPr>
        <w:snapToGrid w:val="0"/>
        <w:spacing w:line="360" w:lineRule="auto"/>
        <w:ind w:firstLineChars="650" w:firstLine="1365"/>
        <w:rPr>
          <w:color w:val="000000"/>
          <w:lang w:val="de-DE"/>
        </w:rPr>
      </w:pPr>
      <w:r w:rsidRPr="00653238">
        <w:rPr>
          <w:rFonts w:hAnsi="宋体"/>
          <w:color w:val="000000"/>
          <w:lang w:val="de-DE"/>
        </w:rPr>
        <w:t>＝</w:t>
      </w:r>
      <w:r w:rsidRPr="00653238">
        <w:rPr>
          <w:color w:val="000000"/>
          <w:lang w:val="de-DE"/>
        </w:rPr>
        <w:t>2×</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653238">
          <w:rPr>
            <w:color w:val="000000"/>
            <w:lang w:val="de-DE"/>
          </w:rPr>
          <w:t>10</w:t>
        </w:r>
        <w:r w:rsidRPr="00653238">
          <w:rPr>
            <w:color w:val="000000"/>
            <w:vertAlign w:val="superscript"/>
            <w:lang w:val="de-DE"/>
          </w:rPr>
          <w:t>3</w:t>
        </w:r>
        <w:r w:rsidRPr="00653238">
          <w:rPr>
            <w:color w:val="000000"/>
            <w:lang w:val="de-DE"/>
          </w:rPr>
          <w:t>kg</w:t>
        </w:r>
      </w:smartTag>
      <w:r w:rsidRPr="00653238">
        <w:rPr>
          <w:color w:val="000000"/>
          <w:lang w:val="de-DE"/>
        </w:rPr>
        <w:t>/m</w:t>
      </w:r>
      <w:r w:rsidRPr="00653238">
        <w:rPr>
          <w:color w:val="000000"/>
          <w:vertAlign w:val="superscript"/>
          <w:lang w:val="de-DE"/>
        </w:rPr>
        <w:t>3</w:t>
      </w:r>
    </w:p>
    <w:p w:rsidR="009507ED" w:rsidRPr="00653238" w:rsidRDefault="009507ED" w:rsidP="009507ED">
      <w:pPr>
        <w:snapToGrid w:val="0"/>
        <w:spacing w:line="360" w:lineRule="auto"/>
        <w:rPr>
          <w:b/>
          <w:lang w:val="de-DE"/>
        </w:rPr>
      </w:pPr>
    </w:p>
    <w:p w:rsidR="009507ED" w:rsidRPr="00653238" w:rsidRDefault="009507ED" w:rsidP="009507ED">
      <w:pPr>
        <w:snapToGrid w:val="0"/>
        <w:spacing w:line="360" w:lineRule="auto"/>
        <w:ind w:firstLineChars="250" w:firstLine="527"/>
        <w:rPr>
          <w:b/>
          <w:lang w:val="de-DE"/>
        </w:rPr>
      </w:pPr>
    </w:p>
    <w:p w:rsidR="009507ED" w:rsidRPr="00653238" w:rsidRDefault="009507ED" w:rsidP="009507ED">
      <w:pPr>
        <w:snapToGrid w:val="0"/>
        <w:spacing w:line="360" w:lineRule="auto"/>
        <w:ind w:firstLineChars="200" w:firstLine="420"/>
        <w:rPr>
          <w:rFonts w:ascii="黑体" w:eastAsia="黑体" w:hint="eastAsia"/>
        </w:rPr>
      </w:pPr>
      <w:r w:rsidRPr="00653238">
        <w:rPr>
          <w:rFonts w:ascii="黑体" w:eastAsia="黑体" w:hAnsi="宋体" w:hint="eastAsia"/>
        </w:rPr>
        <w:t>说明：解题过程中缺少必要的文字说明的扣</w:t>
      </w:r>
      <w:r w:rsidRPr="00653238">
        <w:rPr>
          <w:rFonts w:ascii="黑体" w:eastAsia="黑体" w:hint="eastAsia"/>
        </w:rPr>
        <w:t>1</w:t>
      </w:r>
      <w:r w:rsidRPr="00653238">
        <w:rPr>
          <w:rFonts w:ascii="黑体" w:eastAsia="黑体" w:hAnsi="宋体" w:hint="eastAsia"/>
        </w:rPr>
        <w:t>分；计算过程中缺少单位的扣</w:t>
      </w:r>
      <w:r w:rsidRPr="00653238">
        <w:rPr>
          <w:rFonts w:ascii="黑体" w:eastAsia="黑体" w:hint="eastAsia"/>
        </w:rPr>
        <w:t>1</w:t>
      </w:r>
      <w:r w:rsidRPr="00653238">
        <w:rPr>
          <w:rFonts w:ascii="黑体" w:eastAsia="黑体" w:hAnsi="宋体" w:hint="eastAsia"/>
        </w:rPr>
        <w:t>分。</w:t>
      </w:r>
    </w:p>
    <w:p w:rsidR="009507ED" w:rsidRPr="003B1830" w:rsidRDefault="009507ED" w:rsidP="009507ED">
      <w:pPr>
        <w:snapToGrid w:val="0"/>
        <w:spacing w:line="276" w:lineRule="auto"/>
        <w:ind w:firstLineChars="150" w:firstLine="315"/>
        <w:rPr>
          <w:color w:val="000000"/>
        </w:rPr>
      </w:pPr>
    </w:p>
    <w:p w:rsidR="00F51929" w:rsidRPr="00A721DC" w:rsidRDefault="00F51929" w:rsidP="00A721DC">
      <w:pPr>
        <w:rPr>
          <w:rFonts w:hint="eastAsia"/>
          <w:szCs w:val="32"/>
        </w:rPr>
      </w:pPr>
    </w:p>
    <w:sectPr w:rsidR="00F51929" w:rsidRPr="00A721DC" w:rsidSect="00011339">
      <w:headerReference w:type="even" r:id="rId50"/>
      <w:headerReference w:type="default" r:id="rId51"/>
      <w:footerReference w:type="even" r:id="rId52"/>
      <w:footerReference w:type="default" r:id="rId53"/>
      <w:headerReference w:type="first" r:id="rId54"/>
      <w:footerReference w:type="first" r:id="rId55"/>
      <w:pgSz w:w="11906" w:h="16838"/>
      <w:pgMar w:top="1440" w:right="1418" w:bottom="1440" w:left="1418" w:header="851" w:footer="941"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39F3" w:rsidRDefault="000A39F3">
      <w:r>
        <w:separator/>
      </w:r>
    </w:p>
  </w:endnote>
  <w:endnote w:type="continuationSeparator" w:id="1">
    <w:p w:rsidR="000A39F3" w:rsidRDefault="000A39F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方正超大字符集">
    <w:panose1 w:val="03000509000000000000"/>
    <w:charset w:val="86"/>
    <w:family w:val="script"/>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新宋体">
    <w:panose1 w:val="02010609030101010101"/>
    <w:charset w:val="86"/>
    <w:family w:val="modern"/>
    <w:pitch w:val="fixed"/>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003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方正书宋_GBK">
    <w:altName w:val="宋体"/>
    <w:charset w:val="86"/>
    <w:family w:val="script"/>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8EF" w:rsidRDefault="007428EF">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8EF" w:rsidRDefault="007428EF">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8EF" w:rsidRDefault="007428EF">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39F3" w:rsidRDefault="000A39F3">
      <w:r>
        <w:separator/>
      </w:r>
    </w:p>
  </w:footnote>
  <w:footnote w:type="continuationSeparator" w:id="1">
    <w:p w:rsidR="000A39F3" w:rsidRDefault="000A39F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8EF" w:rsidRDefault="007428EF">
    <w:pPr>
      <w:pStyle w:val="a5"/>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779235" o:spid="_x0000_s2052" type="#_x0000_t75" style="position:absolute;left:0;text-align:left;margin-left:0;margin-top:0;width:453.45pt;height:606.65pt;z-index:-251657216;mso-position-horizontal:center;mso-position-horizontal-relative:margin;mso-position-vertical:center;mso-position-vertical-relative:margin" o:allowincell="f">
          <v:imagedata r:id="rId1" o:title="试卷+水印00"/>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8EF" w:rsidRDefault="007428EF" w:rsidP="007428EF">
    <w:pPr>
      <w:pStyle w:val="a5"/>
      <w:jc w:val="left"/>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779236" o:spid="_x0000_s2053" type="#_x0000_t75" style="position:absolute;margin-left:0;margin-top:0;width:453.45pt;height:606.65pt;z-index:-251656192;mso-position-horizontal:center;mso-position-horizontal-relative:margin;mso-position-vertical:center;mso-position-vertical-relative:margin" o:allowincell="f">
          <v:imagedata r:id="rId1" o:title="试卷+水印00"/>
        </v:shape>
      </w:pict>
    </w:r>
    <w:r>
      <w:rPr>
        <w:noProof/>
      </w:rPr>
      <w:drawing>
        <wp:inline distT="0" distB="0" distL="0" distR="0">
          <wp:extent cx="1600200" cy="323850"/>
          <wp:effectExtent l="19050" t="0" r="0" b="0"/>
          <wp:docPr id="26" name="图片 26" descr="C:\Users\sun_aiyun.JINGHUA\Desktop\0000水印\精华标志-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sun_aiyun.JINGHUA\Desktop\0000水印\精华标志-蓝.png"/>
                  <pic:cNvPicPr>
                    <a:picLocks noChangeAspect="1" noChangeArrowheads="1"/>
                  </pic:cNvPicPr>
                </pic:nvPicPr>
                <pic:blipFill>
                  <a:blip r:embed="rId2"/>
                  <a:srcRect/>
                  <a:stretch>
                    <a:fillRect/>
                  </a:stretch>
                </pic:blipFill>
                <pic:spPr bwMode="auto">
                  <a:xfrm>
                    <a:off x="0" y="0"/>
                    <a:ext cx="1600200" cy="323850"/>
                  </a:xfrm>
                  <a:prstGeom prst="rect">
                    <a:avLst/>
                  </a:prstGeom>
                  <a:noFill/>
                  <a:ln w="9525">
                    <a:noFill/>
                    <a:miter lim="800000"/>
                    <a:headEnd/>
                    <a:tailEnd/>
                  </a:ln>
                </pic:spPr>
              </pic:pic>
            </a:graphicData>
          </a:graphic>
        </wp:inline>
      </w:drawing>
    </w:r>
    <w:r>
      <w:rPr>
        <w:rFonts w:hint="eastAsia"/>
      </w:rPr>
      <w:t xml:space="preserve">                                                   </w:t>
    </w:r>
    <w:r w:rsidRPr="007428EF">
      <w:rPr>
        <w:rFonts w:hint="eastAsia"/>
        <w:color w:val="0070C0"/>
        <w:sz w:val="30"/>
        <w:szCs w:val="30"/>
      </w:rPr>
      <w:t>400</w:t>
    </w:r>
    <w:r w:rsidRPr="007428EF">
      <w:rPr>
        <w:rFonts w:hint="eastAsia"/>
        <w:color w:val="0070C0"/>
        <w:sz w:val="30"/>
        <w:szCs w:val="30"/>
      </w:rPr>
      <w:t>—</w:t>
    </w:r>
    <w:r w:rsidRPr="007428EF">
      <w:rPr>
        <w:rFonts w:hint="eastAsia"/>
        <w:color w:val="0070C0"/>
        <w:sz w:val="30"/>
        <w:szCs w:val="30"/>
      </w:rPr>
      <w:t>650-7766</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8EF" w:rsidRDefault="007428EF">
    <w:pPr>
      <w:pStyle w:val="a5"/>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779234" o:spid="_x0000_s2051" type="#_x0000_t75" style="position:absolute;left:0;text-align:left;margin-left:0;margin-top:0;width:453.45pt;height:606.65pt;z-index:-251658240;mso-position-horizontal:center;mso-position-horizontal-relative:margin;mso-position-vertical:center;mso-position-vertical-relative:margin" o:allowincell="f">
          <v:imagedata r:id="rId1" o:title="试卷+水印00"/>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85323432"/>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C"/>
    <w:multiLevelType w:val="singleLevel"/>
    <w:tmpl w:val="0000000C"/>
    <w:lvl w:ilvl="0">
      <w:start w:val="16"/>
      <w:numFmt w:val="decimal"/>
      <w:suff w:val="nothing"/>
      <w:lvlText w:val="%1．"/>
      <w:lvlJc w:val="left"/>
    </w:lvl>
  </w:abstractNum>
  <w:abstractNum w:abstractNumId="2">
    <w:nsid w:val="00AF7614"/>
    <w:multiLevelType w:val="hybridMultilevel"/>
    <w:tmpl w:val="CC824198"/>
    <w:lvl w:ilvl="0" w:tplc="6E9AAB1C">
      <w:start w:val="1"/>
      <w:numFmt w:val="upperLetter"/>
      <w:lvlText w:val="%1．"/>
      <w:lvlJc w:val="left"/>
      <w:pPr>
        <w:tabs>
          <w:tab w:val="num" w:pos="570"/>
        </w:tabs>
        <w:ind w:left="570" w:hanging="360"/>
      </w:pPr>
      <w:rPr>
        <w:rFonts w:hint="eastAsia"/>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3">
    <w:nsid w:val="0AEF3095"/>
    <w:multiLevelType w:val="hybridMultilevel"/>
    <w:tmpl w:val="A94AF5D4"/>
    <w:lvl w:ilvl="0" w:tplc="99E42646">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64B7BD0"/>
    <w:multiLevelType w:val="hybridMultilevel"/>
    <w:tmpl w:val="62FCBFB2"/>
    <w:lvl w:ilvl="0" w:tplc="42DA0028">
      <w:start w:val="36"/>
      <w:numFmt w:val="decimal"/>
      <w:lvlText w:val="%1．"/>
      <w:lvlJc w:val="left"/>
      <w:pPr>
        <w:tabs>
          <w:tab w:val="num" w:pos="3480"/>
        </w:tabs>
        <w:ind w:left="3480" w:hanging="34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89E0F3F"/>
    <w:multiLevelType w:val="hybridMultilevel"/>
    <w:tmpl w:val="FD66B9F4"/>
    <w:lvl w:ilvl="0" w:tplc="9D80AED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A2C4601"/>
    <w:multiLevelType w:val="multilevel"/>
    <w:tmpl w:val="62FCBFB2"/>
    <w:lvl w:ilvl="0">
      <w:start w:val="36"/>
      <w:numFmt w:val="decimal"/>
      <w:lvlText w:val="%1．"/>
      <w:lvlJc w:val="left"/>
      <w:pPr>
        <w:tabs>
          <w:tab w:val="num" w:pos="3480"/>
        </w:tabs>
        <w:ind w:left="3480" w:hanging="348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1DF33AB5"/>
    <w:multiLevelType w:val="hybridMultilevel"/>
    <w:tmpl w:val="470041DE"/>
    <w:lvl w:ilvl="0" w:tplc="9A66B2F0">
      <w:start w:val="1"/>
      <w:numFmt w:val="upperLetter"/>
      <w:lvlText w:val="%1．"/>
      <w:lvlJc w:val="left"/>
      <w:pPr>
        <w:tabs>
          <w:tab w:val="num" w:pos="465"/>
        </w:tabs>
        <w:ind w:left="465" w:hanging="360"/>
      </w:pPr>
      <w:rPr>
        <w:rFonts w:hint="eastAsia"/>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8">
    <w:nsid w:val="25FD0DDB"/>
    <w:multiLevelType w:val="hybridMultilevel"/>
    <w:tmpl w:val="44A85138"/>
    <w:lvl w:ilvl="0" w:tplc="827659B8">
      <w:start w:val="1"/>
      <w:numFmt w:val="upperLetter"/>
      <w:lvlText w:val="%1．"/>
      <w:lvlJc w:val="left"/>
      <w:pPr>
        <w:tabs>
          <w:tab w:val="num" w:pos="683"/>
        </w:tabs>
        <w:ind w:left="683" w:hanging="360"/>
      </w:pPr>
      <w:rPr>
        <w:rFonts w:hint="eastAsia"/>
        <w:color w:val="auto"/>
      </w:rPr>
    </w:lvl>
    <w:lvl w:ilvl="1" w:tplc="04090019" w:tentative="1">
      <w:start w:val="1"/>
      <w:numFmt w:val="lowerLetter"/>
      <w:lvlText w:val="%2)"/>
      <w:lvlJc w:val="left"/>
      <w:pPr>
        <w:tabs>
          <w:tab w:val="num" w:pos="1163"/>
        </w:tabs>
        <w:ind w:left="1163" w:hanging="420"/>
      </w:pPr>
    </w:lvl>
    <w:lvl w:ilvl="2" w:tplc="0409001B" w:tentative="1">
      <w:start w:val="1"/>
      <w:numFmt w:val="lowerRoman"/>
      <w:lvlText w:val="%3."/>
      <w:lvlJc w:val="right"/>
      <w:pPr>
        <w:tabs>
          <w:tab w:val="num" w:pos="1583"/>
        </w:tabs>
        <w:ind w:left="1583" w:hanging="420"/>
      </w:pPr>
    </w:lvl>
    <w:lvl w:ilvl="3" w:tplc="0409000F" w:tentative="1">
      <w:start w:val="1"/>
      <w:numFmt w:val="decimal"/>
      <w:lvlText w:val="%4."/>
      <w:lvlJc w:val="left"/>
      <w:pPr>
        <w:tabs>
          <w:tab w:val="num" w:pos="2003"/>
        </w:tabs>
        <w:ind w:left="2003" w:hanging="420"/>
      </w:pPr>
    </w:lvl>
    <w:lvl w:ilvl="4" w:tplc="04090019" w:tentative="1">
      <w:start w:val="1"/>
      <w:numFmt w:val="lowerLetter"/>
      <w:lvlText w:val="%5)"/>
      <w:lvlJc w:val="left"/>
      <w:pPr>
        <w:tabs>
          <w:tab w:val="num" w:pos="2423"/>
        </w:tabs>
        <w:ind w:left="2423" w:hanging="420"/>
      </w:pPr>
    </w:lvl>
    <w:lvl w:ilvl="5" w:tplc="0409001B" w:tentative="1">
      <w:start w:val="1"/>
      <w:numFmt w:val="lowerRoman"/>
      <w:lvlText w:val="%6."/>
      <w:lvlJc w:val="right"/>
      <w:pPr>
        <w:tabs>
          <w:tab w:val="num" w:pos="2843"/>
        </w:tabs>
        <w:ind w:left="2843" w:hanging="420"/>
      </w:pPr>
    </w:lvl>
    <w:lvl w:ilvl="6" w:tplc="0409000F" w:tentative="1">
      <w:start w:val="1"/>
      <w:numFmt w:val="decimal"/>
      <w:lvlText w:val="%7."/>
      <w:lvlJc w:val="left"/>
      <w:pPr>
        <w:tabs>
          <w:tab w:val="num" w:pos="3263"/>
        </w:tabs>
        <w:ind w:left="3263" w:hanging="420"/>
      </w:pPr>
    </w:lvl>
    <w:lvl w:ilvl="7" w:tplc="04090019" w:tentative="1">
      <w:start w:val="1"/>
      <w:numFmt w:val="lowerLetter"/>
      <w:lvlText w:val="%8)"/>
      <w:lvlJc w:val="left"/>
      <w:pPr>
        <w:tabs>
          <w:tab w:val="num" w:pos="3683"/>
        </w:tabs>
        <w:ind w:left="3683" w:hanging="420"/>
      </w:pPr>
    </w:lvl>
    <w:lvl w:ilvl="8" w:tplc="0409001B" w:tentative="1">
      <w:start w:val="1"/>
      <w:numFmt w:val="lowerRoman"/>
      <w:lvlText w:val="%9."/>
      <w:lvlJc w:val="right"/>
      <w:pPr>
        <w:tabs>
          <w:tab w:val="num" w:pos="4103"/>
        </w:tabs>
        <w:ind w:left="4103" w:hanging="420"/>
      </w:pPr>
    </w:lvl>
  </w:abstractNum>
  <w:abstractNum w:abstractNumId="9">
    <w:nsid w:val="2DDE6A50"/>
    <w:multiLevelType w:val="hybridMultilevel"/>
    <w:tmpl w:val="DF64B728"/>
    <w:lvl w:ilvl="0" w:tplc="52C6CA70">
      <w:start w:val="1"/>
      <w:numFmt w:val="upperLetter"/>
      <w:lvlText w:val="%1．"/>
      <w:lvlJc w:val="left"/>
      <w:pPr>
        <w:tabs>
          <w:tab w:val="num" w:pos="570"/>
        </w:tabs>
        <w:ind w:left="570" w:hanging="360"/>
      </w:pPr>
      <w:rPr>
        <w:rFonts w:hint="eastAsia"/>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10">
    <w:nsid w:val="3354655F"/>
    <w:multiLevelType w:val="hybridMultilevel"/>
    <w:tmpl w:val="0E821736"/>
    <w:lvl w:ilvl="0" w:tplc="0554AEC4">
      <w:start w:val="1"/>
      <w:numFmt w:val="upp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
    <w:nsid w:val="360F0D97"/>
    <w:multiLevelType w:val="hybridMultilevel"/>
    <w:tmpl w:val="59FC8320"/>
    <w:lvl w:ilvl="0" w:tplc="C90ED894">
      <w:start w:val="2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ABB5650"/>
    <w:multiLevelType w:val="hybridMultilevel"/>
    <w:tmpl w:val="DB84E548"/>
    <w:lvl w:ilvl="0" w:tplc="02DC30DC">
      <w:start w:val="1"/>
      <w:numFmt w:val="decimalEnclosedCircle"/>
      <w:lvlText w:val="%1"/>
      <w:lvlJc w:val="left"/>
      <w:pPr>
        <w:tabs>
          <w:tab w:val="num" w:pos="780"/>
        </w:tabs>
        <w:ind w:left="780" w:hanging="360"/>
      </w:pPr>
      <w:rPr>
        <w:rFonts w:eastAsia="宋体-方正超大字符集"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nsid w:val="3ADD670B"/>
    <w:multiLevelType w:val="hybridMultilevel"/>
    <w:tmpl w:val="ABDC9106"/>
    <w:lvl w:ilvl="0" w:tplc="4AE0CEB0">
      <w:start w:val="1"/>
      <w:numFmt w:val="japaneseCounting"/>
      <w:lvlText w:val="%1、"/>
      <w:lvlJc w:val="left"/>
      <w:pPr>
        <w:tabs>
          <w:tab w:val="num" w:pos="435"/>
        </w:tabs>
        <w:ind w:left="435" w:hanging="435"/>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3D896857"/>
    <w:multiLevelType w:val="hybridMultilevel"/>
    <w:tmpl w:val="EA823FA4"/>
    <w:lvl w:ilvl="0" w:tplc="0032DEEE">
      <w:start w:val="1"/>
      <w:numFmt w:val="upperLetter"/>
      <w:lvlText w:val="%1．"/>
      <w:lvlJc w:val="left"/>
      <w:pPr>
        <w:tabs>
          <w:tab w:val="num" w:pos="795"/>
        </w:tabs>
        <w:ind w:left="795" w:hanging="36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5">
    <w:nsid w:val="4B1640E8"/>
    <w:multiLevelType w:val="hybridMultilevel"/>
    <w:tmpl w:val="59E05190"/>
    <w:lvl w:ilvl="0" w:tplc="075A6E00">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6">
    <w:nsid w:val="54021FD5"/>
    <w:multiLevelType w:val="hybridMultilevel"/>
    <w:tmpl w:val="5A864CF0"/>
    <w:lvl w:ilvl="0" w:tplc="C826DA76">
      <w:start w:val="1"/>
      <w:numFmt w:val="decimal"/>
      <w:lvlText w:val="(%1)"/>
      <w:lvlJc w:val="left"/>
      <w:pPr>
        <w:tabs>
          <w:tab w:val="num" w:pos="390"/>
        </w:tabs>
        <w:ind w:left="390" w:hanging="39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55AE3A79"/>
    <w:multiLevelType w:val="hybridMultilevel"/>
    <w:tmpl w:val="CAA4A206"/>
    <w:lvl w:ilvl="0" w:tplc="A72CEC7A">
      <w:start w:val="1"/>
      <w:numFmt w:val="decimal"/>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60A0785"/>
    <w:multiLevelType w:val="multilevel"/>
    <w:tmpl w:val="62FCBFB2"/>
    <w:lvl w:ilvl="0">
      <w:start w:val="36"/>
      <w:numFmt w:val="decimal"/>
      <w:lvlText w:val="%1．"/>
      <w:lvlJc w:val="left"/>
      <w:pPr>
        <w:tabs>
          <w:tab w:val="num" w:pos="3480"/>
        </w:tabs>
        <w:ind w:left="3480" w:hanging="348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59C94E27"/>
    <w:multiLevelType w:val="hybridMultilevel"/>
    <w:tmpl w:val="4AE23718"/>
    <w:lvl w:ilvl="0" w:tplc="1C4E5384">
      <w:start w:val="1"/>
      <w:numFmt w:val="upp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0">
    <w:nsid w:val="61356961"/>
    <w:multiLevelType w:val="multilevel"/>
    <w:tmpl w:val="62FCBFB2"/>
    <w:lvl w:ilvl="0">
      <w:start w:val="36"/>
      <w:numFmt w:val="decimal"/>
      <w:lvlText w:val="%1．"/>
      <w:lvlJc w:val="left"/>
      <w:pPr>
        <w:tabs>
          <w:tab w:val="num" w:pos="3480"/>
        </w:tabs>
        <w:ind w:left="3480" w:hanging="348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66396638"/>
    <w:multiLevelType w:val="hybridMultilevel"/>
    <w:tmpl w:val="1D1E7C94"/>
    <w:lvl w:ilvl="0" w:tplc="99AAAE40">
      <w:start w:val="1"/>
      <w:numFmt w:val="upperLetter"/>
      <w:lvlText w:val="%1、"/>
      <w:lvlJc w:val="left"/>
      <w:pPr>
        <w:tabs>
          <w:tab w:val="num" w:pos="690"/>
        </w:tabs>
        <w:ind w:left="690" w:hanging="360"/>
      </w:pPr>
      <w:rPr>
        <w:rFonts w:hint="eastAsia"/>
      </w:rPr>
    </w:lvl>
    <w:lvl w:ilvl="1" w:tplc="B706DD72">
      <w:start w:val="1"/>
      <w:numFmt w:val="decimal"/>
      <w:lvlText w:val="（%2）"/>
      <w:lvlJc w:val="left"/>
      <w:pPr>
        <w:tabs>
          <w:tab w:val="num" w:pos="1470"/>
        </w:tabs>
        <w:ind w:left="1470" w:hanging="720"/>
      </w:pPr>
      <w:rPr>
        <w:rFonts w:hint="eastAsia"/>
      </w:r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22">
    <w:nsid w:val="66FC16F5"/>
    <w:multiLevelType w:val="hybridMultilevel"/>
    <w:tmpl w:val="3FE6E900"/>
    <w:lvl w:ilvl="0" w:tplc="90A6BE68">
      <w:start w:val="1"/>
      <w:numFmt w:val="upp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3">
    <w:nsid w:val="6BA61B71"/>
    <w:multiLevelType w:val="hybridMultilevel"/>
    <w:tmpl w:val="6212E2A6"/>
    <w:lvl w:ilvl="0" w:tplc="1E62E82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6FC11400"/>
    <w:multiLevelType w:val="hybridMultilevel"/>
    <w:tmpl w:val="0848327A"/>
    <w:lvl w:ilvl="0" w:tplc="D910B3C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3"/>
  </w:num>
  <w:num w:numId="2">
    <w:abstractNumId w:val="1"/>
  </w:num>
  <w:num w:numId="3">
    <w:abstractNumId w:val="22"/>
  </w:num>
  <w:num w:numId="4">
    <w:abstractNumId w:val="10"/>
  </w:num>
  <w:num w:numId="5">
    <w:abstractNumId w:val="19"/>
  </w:num>
  <w:num w:numId="6">
    <w:abstractNumId w:val="7"/>
  </w:num>
  <w:num w:numId="7">
    <w:abstractNumId w:val="3"/>
  </w:num>
  <w:num w:numId="8">
    <w:abstractNumId w:val="9"/>
  </w:num>
  <w:num w:numId="9">
    <w:abstractNumId w:val="2"/>
  </w:num>
  <w:num w:numId="10">
    <w:abstractNumId w:val="23"/>
  </w:num>
  <w:num w:numId="11">
    <w:abstractNumId w:val="5"/>
  </w:num>
  <w:num w:numId="12">
    <w:abstractNumId w:val="24"/>
  </w:num>
  <w:num w:numId="13">
    <w:abstractNumId w:val="4"/>
  </w:num>
  <w:num w:numId="14">
    <w:abstractNumId w:val="8"/>
  </w:num>
  <w:num w:numId="15">
    <w:abstractNumId w:val="17"/>
  </w:num>
  <w:num w:numId="16">
    <w:abstractNumId w:val="6"/>
  </w:num>
  <w:num w:numId="17">
    <w:abstractNumId w:val="20"/>
  </w:num>
  <w:num w:numId="18">
    <w:abstractNumId w:val="18"/>
  </w:num>
  <w:num w:numId="19">
    <w:abstractNumId w:val="15"/>
  </w:num>
  <w:num w:numId="20">
    <w:abstractNumId w:val="21"/>
  </w:num>
  <w:num w:numId="21">
    <w:abstractNumId w:val="14"/>
  </w:num>
  <w:num w:numId="22">
    <w:abstractNumId w:val="16"/>
  </w:num>
  <w:num w:numId="23">
    <w:abstractNumId w:val="11"/>
  </w:num>
  <w:num w:numId="24">
    <w:abstractNumId w:val="12"/>
  </w:num>
  <w:num w:numId="2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stylePaneFormatFilter w:val="3F01"/>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512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11339"/>
    <w:rsid w:val="000A39F3"/>
    <w:rsid w:val="001A310C"/>
    <w:rsid w:val="002C5427"/>
    <w:rsid w:val="00304065"/>
    <w:rsid w:val="00467F8F"/>
    <w:rsid w:val="00507EC6"/>
    <w:rsid w:val="005E0FA4"/>
    <w:rsid w:val="007428EF"/>
    <w:rsid w:val="0083798B"/>
    <w:rsid w:val="008712C1"/>
    <w:rsid w:val="008E5E30"/>
    <w:rsid w:val="00932683"/>
    <w:rsid w:val="009507ED"/>
    <w:rsid w:val="00A721DC"/>
    <w:rsid w:val="00AF7655"/>
    <w:rsid w:val="00BC5E93"/>
    <w:rsid w:val="00D02905"/>
    <w:rsid w:val="00E252F4"/>
    <w:rsid w:val="00ED6ACB"/>
    <w:rsid w:val="00F5192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hapeDefaults>
    <o:shapedefaults v:ext="edit" spidmax="5122"/>
    <o:shapelayout v:ext="edit">
      <o:idmap v:ext="edit" data="1,3,4"/>
      <o:rules v:ext="edit">
        <o:r id="V:Rule1" type="connector" idref="#_x0000_s3558"/>
        <o:r id="V:Rule2" type="connector" idref="#_x0000_s3559"/>
        <o:r id="V:Rule3" type="connector" idref="#_x0000_s3560"/>
        <o:r id="V:Rule4" type="connector" idref="#_x0000_s3561"/>
        <o:r id="V:Rule5" type="connector" idref="#_x0000_s1053"/>
        <o:r id="V:Rule6" type="connector" idref="#_x0000_s1058"/>
        <o:r id="V:Rule7" type="arc" idref="#_x0000_s3218"/>
        <o:r id="V:Rule8" type="arc" idref="#_x0000_s3219"/>
        <o:r id="V:Rule9" type="arc" idref="#_x0000_s3236"/>
        <o:r id="V:Rule10" type="arc" idref="#_x0000_s3246"/>
        <o:r id="V:Rule11" type="arc" idref="#_x0000_s3256"/>
        <o:r id="V:Rule12" type="arc" idref="#_x0000_s3345"/>
        <o:r id="V:Rule13" type="arc" idref="#_x0000_s3337"/>
        <o:r id="V:Rule14" type="arc" idref="#_x0000_s3332"/>
        <o:r id="V:Rule15" type="arc" idref="#_x0000_s3367"/>
        <o:r id="V:Rule16" type="arc" idref="#_x0000_s3359"/>
        <o:r id="V:Rule17" type="arc" idref="#_x0000_s3354"/>
        <o:r id="V:Rule18" type="arc" idref="#_x0000_s3414"/>
        <o:r id="V:Rule19" type="arc" idref="#_x0000_s3406"/>
        <o:r id="V:Rule20" type="arc" idref="#_x0000_s3401"/>
        <o:r id="V:Rule21" type="arc" idref="#_x0000_s3436"/>
        <o:r id="V:Rule22" type="arc" idref="#_x0000_s3428"/>
        <o:r id="V:Rule23" type="arc" idref="#_x0000_s3423"/>
        <o:r id="V:Rule24" type="connector" idref="#Line 564"/>
        <o:r id="V:Rule25" type="connector" idref="#Line 569"/>
        <o:r id="V:Rule26" type="connector" idref="#Line 573"/>
        <o:r id="V:Rule27" type="connector" idref="#Line 582"/>
        <o:r id="V:Rule28" type="connector" idref="#Line 584"/>
        <o:r id="V:Rule29" type="connector" idref="#Line 591"/>
        <o:r id="V:Rule30" type="connector" idref="#Line 592"/>
        <o:r id="V:Rule31" type="connector" idref="#Line 593"/>
        <o:r id="V:Rule32" type="connector" idref="#Line 594"/>
        <o:r id="V:Rule33" type="connector" idref="#Line 595"/>
        <o:r id="V:Rule34" type="connector" idref="#Line 596"/>
        <o:r id="V:Rule35" type="connector" idref="#Line 597"/>
        <o:r id="V:Rule36" type="connector" idref="#Line 598"/>
        <o:r id="V:Rule37" type="connector" idref="#Line 599"/>
        <o:r id="V:Rule38" type="connector" idref="#Line 600"/>
        <o:r id="V:Rule39" type="connector" idref="#Line 601"/>
        <o:r id="V:Rule40" type="connector" idref="#Line 602"/>
        <o:r id="V:Rule41" type="connector" idref="#Line 603"/>
        <o:r id="V:Rule42" type="connector" idref="#Line 604"/>
        <o:r id="V:Rule43" type="connector" idref="#Line 605"/>
        <o:r id="V:Rule44" type="connector" idref="#Line 606"/>
        <o:r id="V:Rule45" type="connector" idref="#Line 607"/>
        <o:r id="V:Rule46" type="connector" idref="#Line 608"/>
        <o:r id="V:Rule47" type="connector" idref="#Line 609"/>
        <o:r id="V:Rule48" type="connector" idref="#Line 610"/>
        <o:r id="V:Rule49" type="connector" idref="#Line 611"/>
        <o:r id="V:Rule50" type="connector" idref="#Line 612"/>
        <o:r id="V:Rule51" type="connector" idref="#Line 613"/>
        <o:r id="V:Rule52" type="connector" idref="#Line 614"/>
        <o:r id="V:Rule53" type="connector" idref="#Line 615"/>
        <o:r id="V:Rule54" type="connector" idref="#Line 616"/>
        <o:r id="V:Rule55" type="connector" idref="#Line 617"/>
        <o:r id="V:Rule56" type="connector" idref="#Line 618"/>
        <o:r id="V:Rule57" type="connector" idref="#Line 619"/>
        <o:r id="V:Rule58" type="connector" idref="#Line 620"/>
        <o:r id="V:Rule59" type="connector" idref="#Line 621"/>
        <o:r id="V:Rule60" type="connector" idref="#Line 622"/>
        <o:r id="V:Rule61" type="connector" idref="#Line 623"/>
        <o:r id="V:Rule62" type="connector" idref="#Line 624"/>
        <o:r id="V:Rule63" type="connector" idref="#Line 625"/>
        <o:r id="V:Rule64" type="connector" idref="#Line 626"/>
        <o:r id="V:Rule65" type="connector" idref="#Line 627"/>
        <o:r id="V:Rule66" type="connector" idref="#Line 628"/>
        <o:r id="V:Rule67" type="connector" idref="#Line 629"/>
        <o:r id="V:Rule68" type="connector" idref="#Line 630"/>
        <o:r id="V:Rule69" type="connector" idref="#Line 631"/>
        <o:r id="V:Rule70" type="connector" idref="#Line 632"/>
        <o:r id="V:Rule71" type="connector" idref="#Line 634"/>
        <o:r id="V:Rule72" type="connector" idref="#Line 635"/>
        <o:r id="V:Rule73" type="connector" idref="#Line 636"/>
        <o:r id="V:Rule74" type="connector" idref="#Line 637"/>
        <o:r id="V:Rule75" type="connector" idref="#Line 638"/>
        <o:r id="V:Rule76" type="connector" idref="#Line 639"/>
        <o:r id="V:Rule77" type="connector" idref="#Line 640"/>
        <o:r id="V:Rule78" type="connector" idref="#Line 641"/>
        <o:r id="V:Rule79" type="connector" idref="#Line 642"/>
        <o:r id="V:Rule80" type="connector" idref="#Line 643"/>
        <o:r id="V:Rule81" type="connector" idref="#Line 644"/>
        <o:r id="V:Rule82" type="connector" idref="#Line 645"/>
        <o:r id="V:Rule83" type="connector" idref="#Line 646"/>
        <o:r id="V:Rule84" type="connector" idref="#Line 647"/>
        <o:r id="V:Rule85" type="connector" idref="#Line 648"/>
        <o:r id="V:Rule86" type="connector" idref="#Line 649"/>
        <o:r id="V:Rule87" type="connector" idref="#Line 650"/>
        <o:r id="V:Rule88" type="connector" idref="#Line 651"/>
        <o:r id="V:Rule89" type="connector" idref="#Line 652"/>
        <o:r id="V:Rule90" type="connector" idref="#Line 653"/>
        <o:r id="V:Rule91" type="connector" idref="#Line 654"/>
        <o:r id="V:Rule92" type="connector" idref="#Line 655"/>
        <o:r id="V:Rule93" type="connector" idref="#Line 656"/>
        <o:r id="V:Rule94" type="connector" idref="#Line 657"/>
        <o:r id="V:Rule95" type="connector" idref="#Line 658"/>
        <o:r id="V:Rule96" type="connector" idref="#Line 659"/>
        <o:r id="V:Rule97" type="connector" idref="#Line 660"/>
        <o:r id="V:Rule98" type="connector" idref="#Line 661"/>
        <o:r id="V:Rule99" type="connector" idref="#Line 662"/>
        <o:r id="V:Rule100" type="connector" idref="#Line 663"/>
        <o:r id="V:Rule101" type="connector" idref="#Line 664"/>
        <o:r id="V:Rule102" type="connector" idref="#Line 665"/>
        <o:r id="V:Rule103" type="connector" idref="#Line 666"/>
        <o:r id="V:Rule104" type="connector" idref="#Line 667"/>
        <o:r id="V:Rule105" type="connector" idref="#Line 668"/>
        <o:r id="V:Rule106" type="connector" idref="#Line 669"/>
        <o:r id="V:Rule107" type="connector" idref="#Line 670"/>
        <o:r id="V:Rule108" type="connector" idref="#Line 671"/>
        <o:r id="V:Rule109" type="connector" idref="#Line 672"/>
        <o:r id="V:Rule110" type="connector" idref="#Line 673"/>
        <o:r id="V:Rule111" type="connector" idref="#Line 674"/>
        <o:r id="V:Rule112" type="connector" idref="#Line 675"/>
        <o:r id="V:Rule113" type="connector" idref="#Line 676"/>
        <o:r id="V:Rule114" type="connector" idref="#Line 677"/>
        <o:r id="V:Rule115" type="connector" idref="#Line 678"/>
        <o:r id="V:Rule116" type="connector" idref="#Line 679"/>
        <o:r id="V:Rule117" type="connector" idref="#Line 680"/>
        <o:r id="V:Rule118" type="connector" idref="#Line 681"/>
        <o:r id="V:Rule119" type="connector" idref="#Line 682"/>
        <o:r id="V:Rule120" type="connector" idref="#Line 683"/>
        <o:r id="V:Rule121" type="connector" idref="#Line 684"/>
        <o:r id="V:Rule122" type="connector" idref="#Line 685"/>
        <o:r id="V:Rule123" type="connector" idref="#Line 686"/>
        <o:r id="V:Rule124" type="connector" idref="#Line 687"/>
        <o:r id="V:Rule125" type="connector" idref="#Line 688"/>
        <o:r id="V:Rule126" type="connector" idref="#Line 689"/>
        <o:r id="V:Rule127" type="connector" idref="#Line 690"/>
        <o:r id="V:Rule128" type="connector" idref="#Line 691"/>
        <o:r id="V:Rule129" type="connector" idref="#Line 692"/>
        <o:r id="V:Rule130" type="connector" idref="#Line 749"/>
        <o:r id="V:Rule131" type="connector" idref="#Line 750"/>
        <o:r id="V:Rule132" type="connector" idref="#Line 751"/>
        <o:r id="V:Rule133" type="connector" idref="#Line 752"/>
        <o:r id="V:Rule134" type="connector" idref="#Line 753"/>
        <o:r id="V:Rule135" type="connector" idref="#Line 754"/>
        <o:r id="V:Rule136" type="connector" idref="#Line 755"/>
        <o:r id="V:Rule137" type="connector" idref="#Line 756"/>
        <o:r id="V:Rule138" type="connector" idref="#Line 757"/>
        <o:r id="V:Rule139" type="connector" idref="#Line 758"/>
        <o:r id="V:Rule140" type="connector" idref="#Line 759"/>
        <o:r id="V:Rule141" type="connector" idref="#Line 760"/>
        <o:r id="V:Rule142" type="connector" idref="#Line 761"/>
        <o:r id="V:Rule143" type="connector" idref="#Line 762"/>
        <o:r id="V:Rule144" type="connector" idref="#Line 763"/>
        <o:r id="V:Rule145" type="connector" idref="#Line 764"/>
        <o:r id="V:Rule146" type="connector" idref="#Line 765"/>
        <o:r id="V:Rule147" type="connector" idref="#Line 766"/>
        <o:r id="V:Rule148" type="connector" idref="#Line 767"/>
        <o:r id="V:Rule149" type="connector" idref="#Line 768"/>
        <o:r id="V:Rule150" type="connector" idref="#Line 769"/>
        <o:r id="V:Rule151" type="connector" idref="#Line 770"/>
        <o:r id="V:Rule152" type="connector" idref="#Line 771"/>
        <o:r id="V:Rule153" type="connector" idref="#Line 772"/>
        <o:r id="V:Rule154" type="connector" idref="#Line 773"/>
        <o:r id="V:Rule155" type="connector" idref="#Line 774"/>
        <o:r id="V:Rule156" type="connector" idref="#Line 775"/>
        <o:r id="V:Rule157" type="connector" idref="#Line 776"/>
        <o:r id="V:Rule158" type="connector" idref="#Line 777"/>
        <o:r id="V:Rule159" type="connector" idref="#Line 778"/>
        <o:r id="V:Rule160" type="connector" idref="#Line 779"/>
        <o:r id="V:Rule161" type="connector" idref="#Line 780"/>
        <o:r id="V:Rule162" type="connector" idref="#Line 781"/>
        <o:r id="V:Rule163" type="connector" idref="#Line 782"/>
        <o:r id="V:Rule164" type="connector" idref="#Line 783"/>
        <o:r id="V:Rule165" type="connector" idref="#Line 784"/>
        <o:r id="V:Rule166" type="connector" idref="#Line 785"/>
        <o:r id="V:Rule167" type="connector" idref="#Line 786"/>
        <o:r id="V:Rule168" type="connector" idref="#Line 787"/>
        <o:r id="V:Rule169" type="connector" idref="#Line 788"/>
        <o:r id="V:Rule170" type="connector" idref="#Line 789"/>
        <o:r id="V:Rule171" type="connector" idref="#Line 790"/>
        <o:r id="V:Rule172" type="connector" idref="#Line 792"/>
        <o:r id="V:Rule173" type="connector" idref="#Line 793"/>
        <o:r id="V:Rule174" type="connector" idref="#Line 794"/>
        <o:r id="V:Rule175" type="connector" idref="#Line 795"/>
        <o:r id="V:Rule176" type="connector" idref="#Line 796"/>
        <o:r id="V:Rule177" type="connector" idref="#Line 797"/>
        <o:r id="V:Rule178" type="connector" idref="#Line 798"/>
        <o:r id="V:Rule179" type="connector" idref="#Line 799"/>
        <o:r id="V:Rule180" type="connector" idref="#Line 800"/>
        <o:r id="V:Rule181" type="connector" idref="#Line 801"/>
        <o:r id="V:Rule182" type="connector" idref="#Line 802"/>
        <o:r id="V:Rule183" type="connector" idref="#Line 803"/>
        <o:r id="V:Rule184" type="connector" idref="#Line 804"/>
        <o:r id="V:Rule185" type="connector" idref="#Line 805"/>
        <o:r id="V:Rule186" type="connector" idref="#Line 806"/>
        <o:r id="V:Rule187" type="connector" idref="#Line 807"/>
        <o:r id="V:Rule188" type="connector" idref="#Line 808"/>
        <o:r id="V:Rule189" type="connector" idref="#Line 809"/>
        <o:r id="V:Rule190" type="connector" idref="#Line 810"/>
        <o:r id="V:Rule191" type="connector" idref="#Line 811"/>
        <o:r id="V:Rule192" type="connector" idref="#Line 812"/>
        <o:r id="V:Rule193" type="connector" idref="#Line 813"/>
        <o:r id="V:Rule194" type="connector" idref="#Line 814"/>
        <o:r id="V:Rule195" type="connector" idref="#Line 815"/>
        <o:r id="V:Rule196" type="connector" idref="#Line 816"/>
        <o:r id="V:Rule197" type="connector" idref="#Line 817"/>
        <o:r id="V:Rule198" type="connector" idref="#Line 818"/>
        <o:r id="V:Rule199" type="connector" idref="#Line 819"/>
        <o:r id="V:Rule200" type="connector" idref="#Line 820"/>
        <o:r id="V:Rule201" type="connector" idref="#Line 821"/>
        <o:r id="V:Rule202" type="connector" idref="#Line 822"/>
        <o:r id="V:Rule203" type="connector" idref="#Line 823"/>
        <o:r id="V:Rule204" type="connector" idref="#Line 824"/>
        <o:r id="V:Rule205" type="connector" idref="#Line 825"/>
        <o:r id="V:Rule206" type="connector" idref="#Line 826"/>
        <o:r id="V:Rule207" type="connector" idref="#Line 827"/>
        <o:r id="V:Rule208" type="connector" idref="#Line 828"/>
        <o:r id="V:Rule209" type="connector" idref="#Line 829"/>
        <o:r id="V:Rule210" type="connector" idref="#Line 830"/>
        <o:r id="V:Rule211" type="connector" idref="#Line 831"/>
        <o:r id="V:Rule212" type="connector" idref="#Line 832"/>
        <o:r id="V:Rule213" type="connector" idref="#Line 833"/>
        <o:r id="V:Rule214" type="connector" idref="#Line 834"/>
        <o:r id="V:Rule215" type="connector" idref="#Line 835"/>
        <o:r id="V:Rule216" type="connector" idref="#Line 836"/>
        <o:r id="V:Rule217" type="connector" idref="#Line 837"/>
        <o:r id="V:Rule218" type="connector" idref="#Line 838"/>
        <o:r id="V:Rule219" type="connector" idref="#Line 839"/>
        <o:r id="V:Rule220" type="connector" idref="#Line 840"/>
        <o:r id="V:Rule221" type="connector" idref="#Line 841"/>
        <o:r id="V:Rule222" type="connector" idref="#Line 842"/>
        <o:r id="V:Rule223" type="connector" idref="#Line 843"/>
        <o:r id="V:Rule224" type="connector" idref="#Line 844"/>
        <o:r id="V:Rule225" type="connector" idref="#Line 845"/>
        <o:r id="V:Rule226" type="connector" idref="#Line 846"/>
        <o:r id="V:Rule227" type="connector" idref="#Line 847"/>
        <o:r id="V:Rule228" type="connector" idref="#Line 848"/>
        <o:r id="V:Rule229" type="connector" idref="#Line 849"/>
        <o:r id="V:Rule230" type="connector" idref="#Line 850"/>
        <o:r id="V:Rule231" type="connector" idref="#Line 729"/>
        <o:r id="V:Rule232" type="connector" idref="#Line 733"/>
        <o:r id="V:Rule233" type="connector" idref="#Line 715"/>
        <o:r id="V:Rule234" type="connector" idref="#Line 717"/>
        <o:r id="V:Rule235" type="connector" idref="#Line 737"/>
        <o:r id="V:Rule236" type="connector" idref="#_x0000_s3739"/>
        <o:r id="V:Rule237" type="connector" idref="#_x0000_s3744"/>
        <o:r id="V:Rule238" type="connector" idref="#_x0000_s3699"/>
        <o:r id="V:Rule239" type="connector" idref="#_x0000_s3704"/>
        <o:r id="V:Rule240" type="connector" idref="#_x0000_s3759"/>
        <o:r id="V:Rule241" type="connector" idref="#_x0000_s3721"/>
        <o:r id="V:Rule242" type="connector" idref="#_x0000_s3747"/>
        <o:r id="V:Rule243" type="connector" idref="#_x0000_s3712"/>
        <o:r id="V:Rule244" type="connector" idref="#_x0000_s3752"/>
        <o:r id="V:Rule245" type="connector" idref="#_x0000_s3768"/>
        <o:r id="V:Rule246" type="connector" idref="#_x0000_s3754"/>
        <o:r id="V:Rule247" type="connector" idref="#_x0000_s3758"/>
        <o:r id="V:Rule248" type="connector" idref="#_x0000_s3748"/>
        <o:r id="V:Rule249" type="connector" idref="#_x0000_s3726"/>
        <o:r id="V:Rule250" type="connector" idref="#_x0000_s3707"/>
        <o:r id="V:Rule251" type="connector" idref="#_x0000_s3734"/>
        <o:r id="V:Rule252" type="connector" idref="#_x0000_s3713"/>
        <o:r id="V:Rule253" type="connector" idref="#_x0000_s3732"/>
        <o:r id="V:Rule254" type="connector" idref="#_x0000_s3738"/>
        <o:r id="V:Rule255" type="connector" idref="#_x0000_s3753"/>
        <o:r id="V:Rule256" type="connector" idref="#_x0000_s3710"/>
        <o:r id="V:Rule257" type="connector" idref="#_x0000_s3735"/>
        <o:r id="V:Rule258" type="connector" idref="#_x0000_s3746"/>
        <o:r id="V:Rule259" type="connector" idref="#_x0000_s3751"/>
        <o:r id="V:Rule260" type="connector" idref="#_x0000_s3706"/>
        <o:r id="V:Rule261" type="connector" idref="#_x0000_s3742"/>
        <o:r id="V:Rule262" type="connector" idref="#_x0000_s3716"/>
        <o:r id="V:Rule263" type="connector" idref="#_x0000_s3755"/>
        <o:r id="V:Rule264" type="connector" idref="#_x0000_s3764"/>
        <o:r id="V:Rule265" type="connector" idref="#_x0000_s3757"/>
        <o:r id="V:Rule266" type="connector" idref="#_x0000_s3745"/>
        <o:r id="V:Rule267" type="connector" idref="#_x0000_s3756"/>
        <o:r id="V:Rule268" type="connector" idref="#_x0000_s3724"/>
        <o:r id="V:Rule269" type="connector" idref="#_x0000_s3769"/>
        <o:r id="V:Rule270" type="connector" idref="#_x0000_s3718"/>
        <o:r id="V:Rule271" type="connector" idref="#_x0000_s3717"/>
        <o:r id="V:Rule272" type="connector" idref="#_x0000_s3731"/>
        <o:r id="V:Rule273" type="connector" idref="#_x0000_s3766"/>
        <o:r id="V:Rule274" type="connector" idref="#_x0000_s3743"/>
        <o:r id="V:Rule275" type="connector" idref="#_x0000_s3760"/>
        <o:r id="V:Rule276" type="connector" idref="#_x0000_s3709"/>
        <o:r id="V:Rule277" type="connector" idref="#_x0000_s3740"/>
        <o:r id="V:Rule278" type="connector" idref="#_x0000_s3725"/>
        <o:r id="V:Rule279" type="connector" idref="#_x0000_s3767"/>
        <o:r id="V:Rule280" type="connector" idref="#_x0000_s3737"/>
        <o:r id="V:Rule281" type="connector" idref="#_x0000_s3730"/>
        <o:r id="V:Rule282" type="connector" idref="#_x0000_s3700"/>
        <o:r id="V:Rule283" type="connector" idref="#_x0000_s3708"/>
        <o:r id="V:Rule284" type="connector" idref="#_x0000_s3741"/>
        <o:r id="V:Rule285" type="connector" idref="#_x0000_s3765"/>
        <o:r id="V:Rule286" type="connector" idref="#_x0000_s3705"/>
        <o:r id="V:Rule287" type="connector" idref="#_x0000_s3723"/>
        <o:r id="V:Rule288" type="connector" idref="#_x0000_s3714"/>
        <o:r id="V:Rule289" type="connector" idref="#_x0000_s3736"/>
        <o:r id="V:Rule290" type="connector" idref="#_x0000_s3715"/>
        <o:r id="V:Rule291" type="connector" idref="#_x0000_s3749"/>
        <o:r id="V:Rule292" type="connector" idref="#_x0000_s3761"/>
        <o:r id="V:Rule293" type="connector" idref="#_x0000_s3722"/>
        <o:r id="V:Rule294" type="connector" idref="#_x0000_s3763"/>
        <o:r id="V:Rule295" type="connector" idref="#_x0000_s3701"/>
        <o:r id="V:Rule296" type="connector" idref="#_x0000_s3733"/>
        <o:r id="V:Rule297" type="connector" idref="#_x0000_s3711"/>
        <o:r id="V:Rule298" type="connector" idref="#_x0000_s3703"/>
        <o:r id="V:Rule299" type="connector" idref="#_x0000_s3750"/>
        <o:r id="V:Rule300" type="connector" idref="#_x0000_s3729"/>
        <o:r id="V:Rule301" type="connector" idref="#_x0000_s3728"/>
        <o:r id="V:Rule302" type="connector" idref="#_x0000_s3762"/>
        <o:r id="V:Rule303" type="arc" idref="#_x0000_s3941"/>
        <o:r id="V:Rule304" type="arc" idref="#_x0000_s3942"/>
        <o:r id="V:Rule305" type="arc" idref="#_x0000_s3959"/>
        <o:r id="V:Rule306" type="arc" idref="#_x0000_s3969"/>
        <o:r id="V:Rule307" type="arc" idref="#_x0000_s3979"/>
        <o:r id="V:Rule308" type="arc" idref="#_x0000_s4090"/>
        <o:r id="V:Rule309" type="arc" idref="#_x0000_s4082"/>
        <o:r id="V:Rule310" type="arc" idref="#_x0000_s4077"/>
        <o:r id="V:Rule311" type="arc" idref="#_x0000_s4112"/>
        <o:r id="V:Rule312" type="arc" idref="#_x0000_s4104"/>
        <o:r id="V:Rule313" type="arc" idref="#_x0000_s4099"/>
        <o:r id="V:Rule314" type="arc" idref="#_x0000_s4159"/>
        <o:r id="V:Rule315" type="arc" idref="#_x0000_s4151"/>
        <o:r id="V:Rule316" type="arc" idref="#_x0000_s4146"/>
        <o:r id="V:Rule317" type="arc" idref="#_x0000_s4181"/>
        <o:r id="V:Rule318" type="arc" idref="#_x0000_s4173"/>
        <o:r id="V:Rule319" type="arc" idref="#_x0000_s416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adjustRightInd w:val="0"/>
      <w:spacing w:line="312" w:lineRule="atLeast"/>
      <w:jc w:val="both"/>
      <w:textAlignment w:val="baseline"/>
    </w:pPr>
    <w:rPr>
      <w:sz w:val="21"/>
    </w:rPr>
  </w:style>
  <w:style w:type="character" w:default="1" w:styleId="a0">
    <w:name w:val="Default Paragraph Font"/>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CharCharCharCharCharCharCharCharCharCharCharCharChar">
    <w:name w:val=" Char Char Char Char Char Char Char Char Char Char Char Char Char"/>
    <w:basedOn w:val="a"/>
    <w:autoRedefine/>
    <w:rsid w:val="009507ED"/>
    <w:pPr>
      <w:widowControl/>
      <w:adjustRightInd/>
      <w:spacing w:line="300" w:lineRule="auto"/>
      <w:ind w:firstLineChars="200" w:firstLine="200"/>
      <w:textAlignment w:val="auto"/>
    </w:pPr>
    <w:rPr>
      <w:rFonts w:ascii="Verdana" w:hAnsi="Verdana"/>
      <w:lang w:eastAsia="en-US"/>
    </w:rPr>
  </w:style>
  <w:style w:type="paragraph" w:styleId="a3">
    <w:name w:val="Body Text Indent"/>
    <w:basedOn w:val="a"/>
    <w:pPr>
      <w:adjustRightInd/>
      <w:spacing w:line="160" w:lineRule="atLeast"/>
      <w:ind w:firstLineChars="400" w:firstLine="1120"/>
      <w:textAlignment w:val="auto"/>
    </w:pPr>
    <w:rPr>
      <w:rFonts w:ascii="新宋体" w:eastAsia="新宋体" w:hAnsi="新宋体"/>
      <w:kern w:val="2"/>
      <w:sz w:val="28"/>
      <w:szCs w:val="24"/>
    </w:rPr>
  </w:style>
  <w:style w:type="paragraph" w:customStyle="1" w:styleId="header">
    <w:name w:val="header"/>
    <w:pPr>
      <w:pBdr>
        <w:bottom w:val="single" w:sz="6" w:space="1" w:color="auto"/>
      </w:pBdr>
      <w:tabs>
        <w:tab w:val="center" w:pos="4153"/>
        <w:tab w:val="right" w:pos="8306"/>
      </w:tabs>
      <w:snapToGrid w:val="0"/>
      <w:jc w:val="center"/>
    </w:pPr>
    <w:rPr>
      <w:sz w:val="18"/>
      <w:szCs w:val="18"/>
    </w:rPr>
  </w:style>
  <w:style w:type="paragraph" w:styleId="a4">
    <w:name w:val="footer"/>
    <w:basedOn w:val="a"/>
    <w:pPr>
      <w:tabs>
        <w:tab w:val="center" w:pos="4153"/>
        <w:tab w:val="right" w:pos="8306"/>
      </w:tabs>
      <w:snapToGrid w:val="0"/>
      <w:spacing w:line="240" w:lineRule="atLeast"/>
      <w:jc w:val="left"/>
    </w:pPr>
    <w:rPr>
      <w:sz w:val="18"/>
      <w:szCs w:val="18"/>
    </w:rPr>
  </w:style>
  <w:style w:type="paragraph" w:styleId="a5">
    <w:name w:val="header"/>
    <w:basedOn w:val="a"/>
    <w:pPr>
      <w:pBdr>
        <w:bottom w:val="single" w:sz="6" w:space="1" w:color="auto"/>
      </w:pBdr>
      <w:tabs>
        <w:tab w:val="center" w:pos="4153"/>
        <w:tab w:val="right" w:pos="8306"/>
      </w:tabs>
      <w:snapToGrid w:val="0"/>
      <w:spacing w:line="240" w:lineRule="atLeast"/>
      <w:jc w:val="center"/>
    </w:pPr>
    <w:rPr>
      <w:sz w:val="18"/>
      <w:szCs w:val="18"/>
    </w:rPr>
  </w:style>
  <w:style w:type="paragraph" w:customStyle="1" w:styleId="Char3Char">
    <w:name w:val=" Char3 Char"/>
    <w:basedOn w:val="a"/>
    <w:rsid w:val="00F51929"/>
    <w:pPr>
      <w:widowControl/>
      <w:adjustRightInd/>
      <w:spacing w:line="300" w:lineRule="auto"/>
      <w:ind w:firstLineChars="200" w:firstLine="200"/>
      <w:textAlignment w:val="auto"/>
    </w:pPr>
  </w:style>
  <w:style w:type="paragraph" w:customStyle="1" w:styleId="CharCharCharCharCharCharChar">
    <w:name w:val=" Char Char Char Char Char Char Char"/>
    <w:basedOn w:val="a"/>
    <w:rsid w:val="00F51929"/>
    <w:pPr>
      <w:widowControl/>
      <w:adjustRightInd/>
      <w:spacing w:line="300" w:lineRule="auto"/>
      <w:ind w:firstLineChars="200" w:firstLine="200"/>
      <w:textAlignment w:val="auto"/>
    </w:pPr>
  </w:style>
  <w:style w:type="paragraph" w:customStyle="1" w:styleId="CharCharCharCharCharCharCharCharCharCharCharCharCharCharCharCharCharCharChar">
    <w:name w:val="Char Char Char Char Char Char Char Char Char Char Char Char Char Char Char Char Char Char Char"/>
    <w:basedOn w:val="a"/>
    <w:rsid w:val="00F51929"/>
    <w:pPr>
      <w:widowControl/>
      <w:adjustRightInd/>
      <w:spacing w:line="300" w:lineRule="auto"/>
      <w:ind w:firstLineChars="200" w:firstLine="200"/>
      <w:textAlignment w:val="auto"/>
    </w:pPr>
    <w:rPr>
      <w:kern w:val="2"/>
      <w:szCs w:val="24"/>
    </w:rPr>
  </w:style>
  <w:style w:type="paragraph" w:styleId="a6">
    <w:name w:val="Plain Text"/>
    <w:aliases w:val="标题1,普通文字 Char,纯文本 Char Char,纯文本 Char,普通文字, Char,标题1 Char Char,纯文本 Char1,纯文本 Char Char Char,纯文本 Char Char1, Char Char Char,Char Char Char,Char Char,Char,标题1 Char Char Char Char Char,纯文本 Char Char1 Char Char Char,游数的格式,Plain Te,游数的,Plain Text,普通,纯文本1"/>
    <w:basedOn w:val="a"/>
    <w:link w:val="Char2"/>
    <w:rsid w:val="00F51929"/>
    <w:rPr>
      <w:rFonts w:ascii="宋体" w:hAnsi="Courier New" w:cs="Courier New"/>
      <w:szCs w:val="21"/>
    </w:rPr>
  </w:style>
  <w:style w:type="character" w:customStyle="1" w:styleId="Char2">
    <w:name w:val="纯文本 Char2"/>
    <w:aliases w:val="标题1 Char,普通文字 Char Char,纯文本 Char Char Char1,纯文本 Char Char2,普通文字 Char1, Char Char,标题1 Char Char Char,纯文本 Char1 Char,纯文本 Char Char Char Char,纯文本 Char Char1 Char, Char Char Char Char,Char Char Char Char,Char Char Char1,Char Char1,游数的格式 Char"/>
    <w:basedOn w:val="a0"/>
    <w:link w:val="a6"/>
    <w:rsid w:val="00F51929"/>
    <w:rPr>
      <w:rFonts w:ascii="宋体" w:eastAsia="宋体" w:hAnsi="Courier New" w:cs="Courier New"/>
      <w:sz w:val="21"/>
      <w:szCs w:val="21"/>
      <w:lang w:val="en-US" w:eastAsia="zh-CN" w:bidi="ar-SA"/>
    </w:rPr>
  </w:style>
  <w:style w:type="character" w:styleId="a7">
    <w:name w:val="Strong"/>
    <w:basedOn w:val="a0"/>
    <w:qFormat/>
    <w:rsid w:val="00F51929"/>
    <w:rPr>
      <w:b/>
      <w:bCs/>
    </w:rPr>
  </w:style>
  <w:style w:type="paragraph" w:customStyle="1" w:styleId="CharCharCharCharCharCharCharCharChar">
    <w:name w:val=" Char Char Char Char Char Char Char Char Char"/>
    <w:basedOn w:val="a"/>
    <w:rsid w:val="00F51929"/>
    <w:pPr>
      <w:widowControl/>
      <w:adjustRightInd/>
      <w:spacing w:line="300" w:lineRule="auto"/>
      <w:ind w:firstLineChars="200" w:firstLine="200"/>
      <w:textAlignment w:val="auto"/>
    </w:pPr>
  </w:style>
  <w:style w:type="paragraph" w:customStyle="1" w:styleId="Char2CharCharChar">
    <w:name w:val=" Char2 Char Char Char"/>
    <w:basedOn w:val="a"/>
    <w:autoRedefine/>
    <w:rsid w:val="00F51929"/>
    <w:pPr>
      <w:widowControl/>
      <w:adjustRightInd/>
      <w:spacing w:line="300" w:lineRule="auto"/>
      <w:ind w:firstLineChars="200" w:firstLine="200"/>
      <w:textAlignment w:val="auto"/>
    </w:pPr>
    <w:rPr>
      <w:rFonts w:ascii="Verdana" w:hAnsi="Verdana"/>
      <w:lang w:eastAsia="en-US"/>
    </w:rPr>
  </w:style>
  <w:style w:type="table" w:styleId="a8">
    <w:name w:val="Table Grid"/>
    <w:basedOn w:val="a1"/>
    <w:rsid w:val="00F5192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age number"/>
    <w:basedOn w:val="a0"/>
    <w:rsid w:val="00F51929"/>
  </w:style>
  <w:style w:type="paragraph" w:customStyle="1" w:styleId="p0">
    <w:name w:val="p0"/>
    <w:basedOn w:val="a"/>
    <w:rsid w:val="00F51929"/>
    <w:pPr>
      <w:widowControl/>
      <w:adjustRightInd/>
      <w:spacing w:line="240" w:lineRule="auto"/>
      <w:textAlignment w:val="auto"/>
    </w:pPr>
    <w:rPr>
      <w:szCs w:val="21"/>
    </w:rPr>
  </w:style>
  <w:style w:type="paragraph" w:customStyle="1" w:styleId="Char3">
    <w:name w:val=" Char3"/>
    <w:basedOn w:val="a"/>
    <w:autoRedefine/>
    <w:rsid w:val="00F51929"/>
    <w:pPr>
      <w:widowControl/>
      <w:adjustRightInd/>
      <w:spacing w:line="300" w:lineRule="auto"/>
      <w:ind w:firstLineChars="200" w:firstLine="200"/>
      <w:textAlignment w:val="auto"/>
    </w:pPr>
    <w:rPr>
      <w:rFonts w:ascii="Verdana" w:hAnsi="Verdana"/>
      <w:lang w:eastAsia="en-US"/>
    </w:rPr>
  </w:style>
  <w:style w:type="character" w:customStyle="1" w:styleId="CharChar3">
    <w:name w:val=" Char Char3"/>
    <w:rsid w:val="00F51929"/>
    <w:rPr>
      <w:rFonts w:ascii="宋体" w:eastAsia="宋体" w:hAnsi="Courier New" w:cs="Courier New"/>
      <w:szCs w:val="21"/>
    </w:rPr>
  </w:style>
  <w:style w:type="paragraph" w:customStyle="1" w:styleId="1">
    <w:name w:val="列出段落1"/>
    <w:basedOn w:val="a"/>
    <w:rsid w:val="009507ED"/>
    <w:pPr>
      <w:adjustRightInd/>
      <w:spacing w:line="240" w:lineRule="auto"/>
      <w:ind w:firstLineChars="200" w:firstLine="420"/>
      <w:textAlignment w:val="auto"/>
    </w:pPr>
    <w:rPr>
      <w:kern w:val="2"/>
      <w:szCs w:val="24"/>
    </w:rPr>
  </w:style>
  <w:style w:type="paragraph" w:styleId="aa">
    <w:name w:val="Normal (Web)"/>
    <w:basedOn w:val="a"/>
    <w:unhideWhenUsed/>
    <w:rsid w:val="009507ED"/>
    <w:pPr>
      <w:widowControl/>
      <w:adjustRightInd/>
      <w:spacing w:before="100" w:beforeAutospacing="1" w:after="100" w:afterAutospacing="1" w:line="240" w:lineRule="auto"/>
      <w:jc w:val="left"/>
      <w:textAlignment w:val="auto"/>
    </w:pPr>
    <w:rPr>
      <w:rFonts w:ascii="宋体" w:hAnsi="宋体" w:cs="宋体"/>
      <w:sz w:val="24"/>
      <w:szCs w:val="24"/>
    </w:rPr>
  </w:style>
  <w:style w:type="paragraph" w:customStyle="1" w:styleId="DefaultParagraph">
    <w:name w:val="DefaultParagraph"/>
    <w:rsid w:val="009507ED"/>
    <w:rPr>
      <w:rFonts w:hAnsi="Calibri"/>
      <w:kern w:val="2"/>
      <w:sz w:val="21"/>
      <w:szCs w:val="22"/>
    </w:r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jpeg"/><Relationship Id="rId26" Type="http://schemas.openxmlformats.org/officeDocument/2006/relationships/image" Target="media/image20.png"/><Relationship Id="rId39" Type="http://schemas.openxmlformats.org/officeDocument/2006/relationships/oleObject" Target="embeddings/oleObject4.bin"/><Relationship Id="rId21" Type="http://schemas.openxmlformats.org/officeDocument/2006/relationships/image" Target="media/image15.gif"/><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oleObject" Target="embeddings/oleObject8.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oleObject" Target="embeddings/oleObject1.bin"/><Relationship Id="rId38" Type="http://schemas.openxmlformats.org/officeDocument/2006/relationships/image" Target="media/image26.wmf"/><Relationship Id="rId46"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gif"/><Relationship Id="rId29" Type="http://schemas.openxmlformats.org/officeDocument/2006/relationships/hyperlink" Target="http://baike.baidu.com/view/34359.htm" TargetMode="External"/><Relationship Id="rId41" Type="http://schemas.openxmlformats.org/officeDocument/2006/relationships/oleObject" Target="embeddings/oleObject5.bin"/><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gif"/><Relationship Id="rId32" Type="http://schemas.openxmlformats.org/officeDocument/2006/relationships/image" Target="media/image23.wmf"/><Relationship Id="rId37" Type="http://schemas.openxmlformats.org/officeDocument/2006/relationships/oleObject" Target="embeddings/oleObject3.bin"/><Relationship Id="rId40" Type="http://schemas.openxmlformats.org/officeDocument/2006/relationships/image" Target="media/image27.wmf"/><Relationship Id="rId45" Type="http://schemas.openxmlformats.org/officeDocument/2006/relationships/oleObject" Target="embeddings/oleObject7.bin"/><Relationship Id="rId53"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7.gif"/><Relationship Id="rId28" Type="http://schemas.openxmlformats.org/officeDocument/2006/relationships/image" Target="media/image22.png"/><Relationship Id="rId36" Type="http://schemas.openxmlformats.org/officeDocument/2006/relationships/image" Target="media/image25.wmf"/><Relationship Id="rId49" Type="http://schemas.openxmlformats.org/officeDocument/2006/relationships/oleObject" Target="embeddings/oleObject9.bin"/><Relationship Id="rId57"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image" Target="media/image13.jpeg"/><Relationship Id="rId31" Type="http://schemas.openxmlformats.org/officeDocument/2006/relationships/hyperlink" Target="http://baike.baidu.com/view/19293.htm" TargetMode="External"/><Relationship Id="rId44" Type="http://schemas.openxmlformats.org/officeDocument/2006/relationships/image" Target="media/image29.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6.jpeg"/><Relationship Id="rId27" Type="http://schemas.openxmlformats.org/officeDocument/2006/relationships/image" Target="media/image21.gif"/><Relationship Id="rId30" Type="http://schemas.openxmlformats.org/officeDocument/2006/relationships/hyperlink" Target="http://baike.baidu.com/view/1452159.htm" TargetMode="Externa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31.wmf"/><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header" Target="header2.xml"/><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32.png"/></Relationships>
</file>

<file path=word/_rels/header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png"/></Relationships>
</file>

<file path=word/_rels/header3.xml.rels><?xml version="1.0" encoding="UTF-8" standalone="yes"?>
<Relationships xmlns="http://schemas.openxmlformats.org/package/2006/relationships"><Relationship Id="rId1"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1449</Words>
  <Characters>8260</Characters>
  <Application>Microsoft Office Word</Application>
  <DocSecurity>0</DocSecurity>
  <PresentationFormat/>
  <Lines>68</Lines>
  <Paragraphs>19</Paragraphs>
  <Slides>0</Slides>
  <Notes>0</Notes>
  <HiddenSlides>0</HiddenSlides>
  <MMClips>0</MMClips>
  <ScaleCrop>false</ScaleCrop>
  <Company>北京今日学易科技有限公司(Zxxk.Com)</Company>
  <LinksUpToDate>false</LinksUpToDate>
  <CharactersWithSpaces>9690</CharactersWithSpaces>
  <SharedDoc>false</SharedDoc>
  <HLinks>
    <vt:vector size="18" baseType="variant">
      <vt:variant>
        <vt:i4>5439488</vt:i4>
      </vt:variant>
      <vt:variant>
        <vt:i4>6</vt:i4>
      </vt:variant>
      <vt:variant>
        <vt:i4>0</vt:i4>
      </vt:variant>
      <vt:variant>
        <vt:i4>5</vt:i4>
      </vt:variant>
      <vt:variant>
        <vt:lpwstr>http://baike.baidu.com/view/19293.htm</vt:lpwstr>
      </vt:variant>
      <vt:variant>
        <vt:lpwstr/>
      </vt:variant>
      <vt:variant>
        <vt:i4>6291516</vt:i4>
      </vt:variant>
      <vt:variant>
        <vt:i4>3</vt:i4>
      </vt:variant>
      <vt:variant>
        <vt:i4>0</vt:i4>
      </vt:variant>
      <vt:variant>
        <vt:i4>5</vt:i4>
      </vt:variant>
      <vt:variant>
        <vt:lpwstr>http://baike.baidu.com/view/1452159.htm</vt:lpwstr>
      </vt:variant>
      <vt:variant>
        <vt:lpwstr/>
      </vt:variant>
      <vt:variant>
        <vt:i4>5373961</vt:i4>
      </vt:variant>
      <vt:variant>
        <vt:i4>0</vt:i4>
      </vt:variant>
      <vt:variant>
        <vt:i4>0</vt:i4>
      </vt:variant>
      <vt:variant>
        <vt:i4>5</vt:i4>
      </vt:variant>
      <vt:variant>
        <vt:lpwstr>http://baike.baidu.com/view/34359.ht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市西城区2015届中考一模物理试题.doc</dc:title>
  <dc:subject>北京市西城区2015届中考一模物理试题.doc</dc:subject>
  <dc:creator>学科网(Zxxk.Com)</dc:creator>
  <cp:keywords>试卷、教案、课件、论文、素材</cp:keywords>
  <dc:description>学科网(www.zxxk.com)--教育资源门户，提供试卷、教案、课件、论文、素材及各类教学资源下载，还有大量而丰富的教学相关资讯！</dc:description>
  <cp:lastModifiedBy>sun_aiyun</cp:lastModifiedBy>
  <cp:revision>2</cp:revision>
  <cp:lastPrinted>1601-01-01T00:00:00Z</cp:lastPrinted>
  <dcterms:created xsi:type="dcterms:W3CDTF">2015-05-12T07:18:00Z</dcterms:created>
  <dcterms:modified xsi:type="dcterms:W3CDTF">2015-05-12T07:18: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ies>
</file>